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ink/ink348.xml" ContentType="application/inkml+xml"/>
  <Override PartName="/ppt/ink/ink349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ink/ink369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0.xml" ContentType="application/inkml+xml"/>
  <Override PartName="/ppt/ink/ink381.xml" ContentType="application/inkml+xml"/>
  <Override PartName="/ppt/ink/ink382.xml" ContentType="application/inkml+xml"/>
  <Override PartName="/ppt/ink/ink383.xml" ContentType="application/inkml+xml"/>
  <Override PartName="/ppt/ink/ink384.xml" ContentType="application/inkml+xml"/>
  <Override PartName="/ppt/ink/ink385.xml" ContentType="application/inkml+xml"/>
  <Override PartName="/ppt/ink/ink386.xml" ContentType="application/inkml+xml"/>
  <Override PartName="/ppt/ink/ink387.xml" ContentType="application/inkml+xml"/>
  <Override PartName="/ppt/ink/ink388.xml" ContentType="application/inkml+xml"/>
  <Override PartName="/ppt/ink/ink389.xml" ContentType="application/inkml+xml"/>
  <Override PartName="/ppt/ink/ink390.xml" ContentType="application/inkml+xml"/>
  <Override PartName="/ppt/ink/ink391.xml" ContentType="application/inkml+xml"/>
  <Override PartName="/ppt/ink/ink392.xml" ContentType="application/inkml+xml"/>
  <Override PartName="/ppt/ink/ink393.xml" ContentType="application/inkml+xml"/>
  <Override PartName="/ppt/ink/ink394.xml" ContentType="application/inkml+xml"/>
  <Override PartName="/ppt/ink/ink395.xml" ContentType="application/inkml+xml"/>
  <Override PartName="/ppt/ink/ink396.xml" ContentType="application/inkml+xml"/>
  <Override PartName="/ppt/ink/ink397.xml" ContentType="application/inkml+xml"/>
  <Override PartName="/ppt/ink/ink398.xml" ContentType="application/inkml+xml"/>
  <Override PartName="/ppt/ink/ink399.xml" ContentType="application/inkml+xml"/>
  <Override PartName="/ppt/ink/ink400.xml" ContentType="application/inkml+xml"/>
  <Override PartName="/ppt/ink/ink401.xml" ContentType="application/inkml+xml"/>
  <Override PartName="/ppt/notesSlides/notesSlide2.xml" ContentType="application/vnd.openxmlformats-officedocument.presentationml.notesSlide+xml"/>
  <Override PartName="/ppt/ink/ink402.xml" ContentType="application/inkml+xml"/>
  <Override PartName="/ppt/ink/ink403.xml" ContentType="application/inkml+xml"/>
  <Override PartName="/ppt/ink/ink404.xml" ContentType="application/inkml+xml"/>
  <Override PartName="/ppt/ink/ink405.xml" ContentType="application/inkml+xml"/>
  <Override PartName="/ppt/ink/ink406.xml" ContentType="application/inkml+xml"/>
  <Override PartName="/ppt/ink/ink407.xml" ContentType="application/inkml+xml"/>
  <Override PartName="/ppt/ink/ink408.xml" ContentType="application/inkml+xml"/>
  <Override PartName="/ppt/ink/ink409.xml" ContentType="application/inkml+xml"/>
  <Override PartName="/ppt/ink/ink410.xml" ContentType="application/inkml+xml"/>
  <Override PartName="/ppt/ink/ink411.xml" ContentType="application/inkml+xml"/>
  <Override PartName="/ppt/ink/ink412.xml" ContentType="application/inkml+xml"/>
  <Override PartName="/ppt/ink/ink413.xml" ContentType="application/inkml+xml"/>
  <Override PartName="/ppt/ink/ink414.xml" ContentType="application/inkml+xml"/>
  <Override PartName="/ppt/ink/ink415.xml" ContentType="application/inkml+xml"/>
  <Override PartName="/ppt/ink/ink416.xml" ContentType="application/inkml+xml"/>
  <Override PartName="/ppt/ink/ink417.xml" ContentType="application/inkml+xml"/>
  <Override PartName="/ppt/ink/ink418.xml" ContentType="application/inkml+xml"/>
  <Override PartName="/ppt/ink/ink419.xml" ContentType="application/inkml+xml"/>
  <Override PartName="/ppt/ink/ink420.xml" ContentType="application/inkml+xml"/>
  <Override PartName="/ppt/ink/ink421.xml" ContentType="application/inkml+xml"/>
  <Override PartName="/ppt/notesSlides/notesSlide3.xml" ContentType="application/vnd.openxmlformats-officedocument.presentationml.notesSlide+xml"/>
  <Override PartName="/ppt/ink/ink422.xml" ContentType="application/inkml+xml"/>
  <Override PartName="/ppt/ink/ink423.xml" ContentType="application/inkml+xml"/>
  <Override PartName="/ppt/ink/ink424.xml" ContentType="application/inkml+xml"/>
  <Override PartName="/ppt/ink/ink425.xml" ContentType="application/inkml+xml"/>
  <Override PartName="/ppt/ink/ink426.xml" ContentType="application/inkml+xml"/>
  <Override PartName="/ppt/ink/ink427.xml" ContentType="application/inkml+xml"/>
  <Override PartName="/ppt/ink/ink428.xml" ContentType="application/inkml+xml"/>
  <Override PartName="/ppt/ink/ink429.xml" ContentType="application/inkml+xml"/>
  <Override PartName="/ppt/ink/ink430.xml" ContentType="application/inkml+xml"/>
  <Override PartName="/ppt/ink/ink431.xml" ContentType="application/inkml+xml"/>
  <Override PartName="/ppt/ink/ink43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59"/>
  </p:notesMasterIdLst>
  <p:sldIdLst>
    <p:sldId id="429" r:id="rId3"/>
    <p:sldId id="545" r:id="rId4"/>
    <p:sldId id="546" r:id="rId5"/>
    <p:sldId id="547" r:id="rId6"/>
    <p:sldId id="548" r:id="rId7"/>
    <p:sldId id="552" r:id="rId8"/>
    <p:sldId id="553" r:id="rId9"/>
    <p:sldId id="608" r:id="rId10"/>
    <p:sldId id="556" r:id="rId11"/>
    <p:sldId id="558" r:id="rId12"/>
    <p:sldId id="559" r:id="rId13"/>
    <p:sldId id="557" r:id="rId14"/>
    <p:sldId id="609" r:id="rId15"/>
    <p:sldId id="560" r:id="rId16"/>
    <p:sldId id="561" r:id="rId17"/>
    <p:sldId id="562" r:id="rId18"/>
    <p:sldId id="572" r:id="rId19"/>
    <p:sldId id="563" r:id="rId20"/>
    <p:sldId id="564" r:id="rId21"/>
    <p:sldId id="565" r:id="rId22"/>
    <p:sldId id="566" r:id="rId23"/>
    <p:sldId id="567" r:id="rId24"/>
    <p:sldId id="568" r:id="rId25"/>
    <p:sldId id="569" r:id="rId26"/>
    <p:sldId id="570" r:id="rId27"/>
    <p:sldId id="571" r:id="rId28"/>
    <p:sldId id="592" r:id="rId29"/>
    <p:sldId id="573" r:id="rId30"/>
    <p:sldId id="574" r:id="rId31"/>
    <p:sldId id="593" r:id="rId32"/>
    <p:sldId id="576" r:id="rId33"/>
    <p:sldId id="577" r:id="rId34"/>
    <p:sldId id="578" r:id="rId35"/>
    <p:sldId id="579" r:id="rId36"/>
    <p:sldId id="580" r:id="rId37"/>
    <p:sldId id="585" r:id="rId38"/>
    <p:sldId id="586" r:id="rId39"/>
    <p:sldId id="581" r:id="rId40"/>
    <p:sldId id="582" r:id="rId41"/>
    <p:sldId id="583" r:id="rId42"/>
    <p:sldId id="584" r:id="rId43"/>
    <p:sldId id="587" r:id="rId44"/>
    <p:sldId id="588" r:id="rId45"/>
    <p:sldId id="603" r:id="rId46"/>
    <p:sldId id="589" r:id="rId47"/>
    <p:sldId id="590" r:id="rId48"/>
    <p:sldId id="591" r:id="rId49"/>
    <p:sldId id="594" r:id="rId50"/>
    <p:sldId id="595" r:id="rId51"/>
    <p:sldId id="597" r:id="rId52"/>
    <p:sldId id="598" r:id="rId53"/>
    <p:sldId id="599" r:id="rId54"/>
    <p:sldId id="600" r:id="rId55"/>
    <p:sldId id="575" r:id="rId56"/>
    <p:sldId id="601" r:id="rId57"/>
    <p:sldId id="596" r:id="rId5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847CB"/>
    <a:srgbClr val="40BAD2"/>
    <a:srgbClr val="11BBAF"/>
    <a:srgbClr val="FFFFFF"/>
    <a:srgbClr val="B5FCFF"/>
    <a:srgbClr val="FFCA4F"/>
    <a:srgbClr val="854F89"/>
    <a:srgbClr val="FFE152"/>
    <a:srgbClr val="DD00FF"/>
    <a:srgbClr val="D8D5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3333" autoAdjust="0"/>
  </p:normalViewPr>
  <p:slideViewPr>
    <p:cSldViewPr snapToGrid="0">
      <p:cViewPr varScale="1">
        <p:scale>
          <a:sx n="82" d="100"/>
          <a:sy n="82" d="100"/>
        </p:scale>
        <p:origin x="720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096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5" Type="http://schemas.openxmlformats.org/officeDocument/2006/relationships/slide" Target="slides/slide3.xml"/><Relationship Id="rId61" Type="http://schemas.openxmlformats.org/officeDocument/2006/relationships/viewProps" Target="viewProps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5:14:15.75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19:50.11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3 0,'-18'0,"-17"0,52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36:10.2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5 55,'-35'0,"35"-18,18 18,-18-35,35 35,0 0,0 0,1 0,-36 17,0 19,0 17,-18 35,-35-35,18-18,0 0,52-35,36 0,-18 0,1 0,-1 0,0 0,0 0,18 0,-17 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36:11.21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153,'53'0,"0"0,-18 0,18 0,-18 0</inkml:trace>
  <inkml:trace contextRef="#ctx0" brushRef="#br0" timeOffset="261">511 995,'0'70,"36"-17,-36 18,0-18,0 0,35-18,-35 0,0 0,0 18</inkml:trace>
  <inkml:trace contextRef="#ctx0" brushRef="#br0" timeOffset="58083">547 95,'0'-18,"0"1,52 17,-34 0,17 0,18-53,-35 53,17 0,36 0,-36 0,-17 0,-18 18,0 17,53 0,-53 0,0 18,0-17,0-1,0 0,0 53,0-52,0-1,35 0,-35 0,0 1,0-19,35 36,-35-17,0-19,0 54,0-18,0-18,0 0,0 0,0 36,0-36,35 1,-35 52,0-53,0-17,0 17,0 0,0 1,0-1,0 0,0 18,0-18,0 1,36-1,-36 0,0 0,0 1,0-1,0 0,0 0,0 18,0-17,0-1,0 0,0 1,0-1,0 0,0 36,0-36,35-35,-35 35,0 18,0-18,0 18,0-17,0 16,35-52,-35 53,0-17,0-1,0 0,0 1,0-1,0 18,0-18,0 18,0-18,0 0,-17-35,-19 0,36-17,-35 17,0 0,-18 0,18 0,-1 0,1 0,35 17,-35-17</inkml:trace>
  <inkml:trace contextRef="#ctx0" brushRef="#br0" timeOffset="62051">1728 1806,'-17'0,"17"-35,0 105,17-17,-17 0,0 18,0-18,36 0,-36-18,0 0,0 18,0-18,0-70,0 0,0-18,0 0,0-18,0 1,-18 17,18-18,0 36,0-18,18 53,-18-35,35 35,0 0,-35-35,18 35,17 0,18 52,-53 19,35 0,-35-18,0-18,0 0,0 18,-17-53,17 35,-53-35,17 0,-16 0,69 36,18-36,-35 35,53-35,0 35,0 36,-18-36</inkml:trace>
  <inkml:trace contextRef="#ctx0" brushRef="#br0" timeOffset="62837">2152 2106,'35'0,"35"0,-52 0,-18 18,0 17,0 0,0 0,35-35,1 0,-36 36,0-1,0 18,0 0,-18-53,-17 0,17 0</inkml:trace>
  <inkml:trace contextRef="#ctx0" brushRef="#br0" timeOffset="63535">2469 1877,'35'0,"18"0,-53-18,53 18,-17 0,-36-35</inkml:trace>
  <inkml:trace contextRef="#ctx0" brushRef="#br0" timeOffset="63857">2822 1718,'0'-35,"18"35,17 0,0 0,-35 35,35-35,-35 35,0 18,0 35,0-70,-53 35,53-18,-35 0,35 1,0-1,-35-35,35 35,-35-35,35 18,53-18,-18-18,18 18,0 0,0 0,-18 0</inkml:trace>
  <inkml:trace contextRef="#ctx0" brushRef="#br0" timeOffset="64337">3228 1912,'0'35,"0"0,0 1,0-1,0-53,0-70,0 53,-18-18,18 0,0 0,-35-17,35 17,0 17,0 1,35 0,0 35,18 0,0 0,-18 17,-35 19,0-1,0 0,0 1,-17-36,17 35,-53-35,53 35,-53-35,18 35,70-35,-35 36,35-36,-35 53,35-53,-35 35,36-35,-36 35,35-35,0 35</inkml:trace>
  <inkml:trace contextRef="#ctx0" brushRef="#br0" timeOffset="65058">3510 1894,'0'-35,"53"0,-18 35,0 0,1 0,-36 17,0 19,0 17,0-18,0 18,-18-53,18 53,-35-53,35 35,0 0,35-35,0 0,18 0,-18 0,1 0,-1-17,0 17,1 0,-1 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35:59.97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0 1146,'-36'0,"36"-17,0-19,0 1,0 0,18-1,17 36,0 0,1 0,-1 18,0 17,1-35,-36 36,35-36,0 0,0 0,-35-18,36 18,-36-18,0-17,0 0,0 0,0-1</inkml:trace>
  <inkml:trace contextRef="#ctx0" brushRef="#br0" timeOffset="1200">1292 0,'-35'0,"-1"0,1 0,0 35,0-35,35 35,-36-35,36 18,-35 35,35-18,0-17,0 17,0 36,0-19,0-16,0 34,0-34,0-1,0 0,18 0,-18 1,0-1,0 0,0 0,0 1,0-1,35 0,-35 1,0-1,0-17,0 17,35 35,-35-34,0-1,0 0,0-17,0 17,0 0,35 1,-35 34,0-35,0 18,0 0,36-53,-36 53,0 0,0 18,0-54,0 54,0-36,0 0,0-17,35 53,-35-18,0-1,0-16,0-1,0 0,0 1,0 17,0-18,53 0,-53 0,0 1,0-1,0 0,0 0,0 1,0-1,0 0,0-17,35-18,-35 35,0 0,0 1,0-1,0 0,0 1,35-1,-35 0,0 0,36-35,-1-17,0 17,1 0,-1 0</inkml:trace>
  <inkml:trace contextRef="#ctx0" brushRef="#br0" timeOffset="3429">1609 105,'0'-35,"0"106,0-36,0-17,0 17,0 36,0-54,18-17,-18 35,0 1</inkml:trace>
  <inkml:trace contextRef="#ctx0" brushRef="#br0" timeOffset="8235">1909 811,'-17'0,"-19"0,1 0,35 18,-35-18,35 35,0 0,-35-35,35 53,0-18,0 1,0-1,17-35,18 0,1 0,-1 0,0 0,-35-18,0-17,0 0,0 17,-17-35,-19 53,36-35,-35 35,35 18,-35-18,35 7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36:04.14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20,'0'-17,"17"17,18 0,1 0,-19 0,19 0,-36 17,0 19,0-1,0 0,-18-35,18 35,-35 18,35-17,-36-36,36 35,0 0,18-35,35 0,18 0,-36 0,18 0,-18 0</inkml:trace>
  <inkml:trace contextRef="#ctx0" brushRef="#br0" timeOffset="5198">458 761,'0'-17,"0"69,0-16,0-1,0 0,0 1,18 17,-18-18,0 0,0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36:05.35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89,'53'0,"-18"0,0 0,1 0,17 0</inkml:trace>
  <inkml:trace contextRef="#ctx0" brushRef="#br0" timeOffset="476">441 47,'0'-35,"18"35,17 0,0 0,-35 18,35-18,-35 35,0 0,0 1,-17-36,17 35,-35-35,-1 0,36 35,18-52,17 17,18 0,0 0,-18 0,-35 35,0 0,0 0,-17-35,-19 36,-17-36,18 0,0 0,0 0,-1 0,19 0,52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36:07.02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35,'0'-35,"0"70,0 0,0 1,0-1,0 0,0 0,0 1,0-19,35 36,-35 0,0-18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37:42.67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56 70,'-18'0,"-17"0,0 0,0 0,35 35,-36 1,36-1,0 0,18 1,-18-1,35-35,0 35,1-35,-1 0,0 0,-35-18,36-17,-36-18,0 18,0 0,0-1,0 1,-18 0,-17 35,35-35,-36 35,1 0,0 53,35-18,0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37:46.42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60 42,'-18'0,"-17"0,-1 0,1 0,35 18,0 17,-35 35,35-34,0-19,17-17,-17 36,53-36,-17 0,-1 0,0 0,1 0,-36-18,35 18,-35-18,0-17,0-36,-18 36,18 0,-35 35,35-35,-35 35,-1 0,1 0,0 0,35 17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37:49.42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4 247,'36'0,"-54"0,-17 0,0 0,52 0,18 0,18 0,0 0,18 0,-53 0,17 0,-53 0</inkml:trace>
  <inkml:trace contextRef="#ctx0" brushRef="#br0" timeOffset="5580">521 70,'0'-35,"0"0,0 70,0 18,-36 18,36-18,0-18,0 0,18-35,17 0,-17 0,-18-17,35 17,-35-36,0 54,0 35,0-18,0 0,0 1,0-1,0 0,0-17,0 17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39:12.92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06,'0'-35,"0"-1,18 36,17 0,0 0,1 0,-1 0,0 0,18 0,-53-35,0 88,0-18,0-17,0 17,0 1,0-1,0 0,0 0,0 1,-18-1,18 0,0 1,0-1,0-106,0 36</inkml:trace>
  <inkml:trace contextRef="#ctx0" brushRef="#br0" timeOffset="3089">88 230,'36'0,"34"0,-17 0,-18 0,1 0,-1 0,-17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19:50.29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 0,'0'35,"18"-35</inkml:trace>
  <inkml:trace contextRef="#ctx0" brushRef="#br0" timeOffset="159">19 141,'0'35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39:35.50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5 0,'0'35,"-35"-35,35 35,18-35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39:57.76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02 18,'-18'0,"-17"0,35 17,-36-17,36 36,0-1,0 0,0 0,0 1,0-1,0 0,18 1,-18-1,35-35,1 0,-36 35,35-35,0 0,0 0,-35-18,36 18,-36-35,0 0,0 0,0-1,0 1,0 0,0 0,-18-1,18 1,-35 35,35-18,-36 18,1 0,35-35,-35 35,35 18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39:59.81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81 55,'-35'0,"-1"0,1 0,0 0,35 17,-36-17,36 35,0 1,0-1,0 0,0 1,0-1,18 0,-18 0,35-35,1 0,-1 0,0 0,1 0,-1 0,-35-17,35 17,-35-53,0 18,18 35,-18-36,0 1,0 0,0-1,-18 1,-17 35,35-35,-35 35,35-35,-18 35,-17 0,35 17,-36-17,36 36,0-1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40:03.2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83 72,'0'-36,"-35"36,35-35,-35 35,0 0,-1 0,36 18,-35-18,35 35,0 0,0 1,0-1,18 0,17-35,18 35,-18 1,0-36,-35 35,18-35,-18 35,53 1,-53-1,0 0,-18-35,-17 0,0 0,-18 0,53-18,0-17,0 18,0-19,0 1,0 0,17-1,-17-34,36 70,-36-18,0-17,35 35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40:05.48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07 215,'-17'0,"-18"0,-1 0,1 0,-18 35,18-35,70 0</inkml:trace>
  <inkml:trace contextRef="#ctx0" brushRef="#br0" timeOffset="2332">596 38,'0'-35,"-18"35,-17 0,-1 0,1 0,0 35,-1 18,1 0,35 0,-35-53,35 70,0-17,0-17,18-1,17-35,-35 35,35-35,0 0,1 0,-1-17,-35-19,0 1,-18 35,-17-35,0 35,-1 0,1 0,0 17,35 54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39:47.14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5 405,'0'-35,"0"0,-35 35,35 53,0-36,0 19,0-1,0 0,0 1,0-1,0 18,0-18,0-53,0-34,0-1,0 0,0-18,0 18,0 0,17 0,-17 18,36 35,-36-35,35 35,-35-35,53 35,-18 0,0 0,-35 17,36 71,-36-35,0 0,-18-53,18 53,-53-53,53 35,-53-35,71 36,17-36,-35 35,35-35,-35 35,53-35,-18 36,36 16</inkml:trace>
  <inkml:trace contextRef="#ctx0" brushRef="#br0" timeOffset="840">635 494,'0'-36,"17"36,19 36,-36-1,-18 36,18-36,-71 0,36 0,70-35,1 0,17 0,17 0,-17 0</inkml:trace>
  <inkml:trace contextRef="#ctx0" brushRef="#br0" timeOffset="1290">1111 229,'0'-35,"0"105,0-17,0 0,0 0,0 18,0-18,0-18,0 0,17 0</inkml:trace>
  <inkml:trace contextRef="#ctx0" brushRef="#br0" timeOffset="1574">987 441,'0'-18,"36"18,-1 0,18 0,17 0,-17 0,-17 0,-36-35</inkml:trace>
  <inkml:trace contextRef="#ctx0" brushRef="#br0" timeOffset="1770">1428 247,'0'53,"0"-36,0 54,0-36,0 0,0-17,0 53,0-124,0 35,0-17,0-36,0 18,0-17,0-1,36 18,-36 0,0 18,35 35,0-35,0 35,1 17,-36 19,0-1,0 18,-36-53,36 53,-35-53,35 35,-35-35,0 35,35 1,17-36,-17 35,36-35,-36 35,35 0,0 1,0-36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39:49.52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,'0'70,"0"-35,0-17,0 17,0 1,0-1,0 18,0-18,70-35,-34-35,-36-18,0 88,0 0,0 1,0-1,0 0,0 18,0 0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30:08.50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5 146,'-35'0,"35"-18,0-17,0-1,0 1,0 18,17 17,19 0,-1 0,0 0,0 17,-35 18,36-35,-36 18,0 17,35-35,-35 36,35-36,-35 35,36-35,-1 0,0 0,-35-18,0-17,0 0,0 17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30:18.88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94 0,'-35'0,"0"0,-1 0,1 0,0 0,17 0,18 18,0 17,0 0,0 18,0-18,0 1,0-1,0 0,0 18,0 0,0 0,0-18,0 1,18 16,-18 19,0-18,0 0,0 0,0-18,0 0,0 1,0-1,0 0,0 0,0 1,0-1,0 0,0-17,0 17,0 0,0 1,0-1,0 0,0 1,0-1,0 0,0 0,0 1,0-1,0-17,0 17,0 0,0 0,0 18,0 18,0-36,0-17,0 17,0 0,0 1,0-1,0 0,0 0,0 1,0-1,0 0,0 1,0-1,0 0,0-17,0 17,0 0,0 1,0-1,0 0,0 0,0 1,0-1,0 0,0 1,0-1,0-18,0 19,0-1,0 0,0 1,0-1,0 0,0 0,0 1,35-36,0 0,1 0,-19 0,-17-18</inkml:trace>
  <inkml:trace contextRef="#ctx0" brushRef="#br0" timeOffset="24808">406 88,'0'18,"0"17,0 0,18 1,-18 17,0-18,0 18,0-18,35-35,-35 35,0 1,35-1,-35 0,0 0</inkml:trace>
  <inkml:trace contextRef="#ctx0" brushRef="#br0" timeOffset="71118">406 935,'-18'0,"1"0,17 18,-53 17,53 18,0-18,0 0,0 18,0 0,0 18,35-36,0 0,1 0,-1-35,0 0,0 0,-35-17,18 17,-18-35,0-1,0 1,0-18,0 18,0 0,0-1,0 1,-18 0,-17-1,0 36,0 0,-1 0</inkml:trace>
  <inkml:trace contextRef="#ctx0" brushRef="#br0" timeOffset="134206">529 1693,'-17'0,"-19"18,36 17,0 1,0-1,0 0,0 0,0 1,0-1,18-35,-18 35,35-35,1 0,-1 0,0 0,0 0,-35-17,36-19,-36 1,0 0,0-1,-18-16,18 16,-35 36,35-35,-35 35,-1 0,1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30:45.1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71,'0'-36,"0"1,35 35,0 0,0 0,1 0,-1 0,-35 18,35-18,-35 53,0-18,0 0,0 0,0 1,-17-36,17 35,-36 0,1 1,35-1,-35-35,35 35,-36-35,54 0,17 0,1 0,-19 0,-17 35,36-35,-1 0</inkml:trace>
  <inkml:trace contextRef="#ctx0" brushRef="#br0" timeOffset="88219">0 953,'0'-36,"17"36,-17-35,35 35,1 0,-1 0,0 0,1 18,-36 17,0 0,0 0,-36 18,36-17,-17-36,17 35,0 0,-36-35,36 35,0 1,18-36,0 0,52 0,-34 0,-19 0,18 0,1 0</inkml:trace>
  <inkml:trace contextRef="#ctx0" brushRef="#br0" timeOffset="109714">247 1623,'0'-18,"0"53,0 18,0-17,0-1,0 18,0 0,17-53,-17 53,0-18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19:50.62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8 0,'-18'0,"36"0,17 0</inkml:trace>
  <inkml:trace contextRef="#ctx0" brushRef="#br0" timeOffset="159">114 106,'35'0,"0"-35,1 0,-54 70,-17 18,70-53,0 0,-35-18,53 18,-18-35,-52 88,-18-36,87-17,-16 0,-1-35,0 35,-52 35,-36-35,0 0,106 0,-18 0,0-17,1 17,-1 0,-88 0,53 17,-35-17,17 0,18-17,71 17,-36 0,-53 0,-17 17,53-34,-36 17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30:46.42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265,'17'0,"18"0,1 0,-19 0,36-35,-17 35,-19 0</inkml:trace>
  <inkml:trace contextRef="#ctx0" brushRef="#br0" timeOffset="464">370 71,'0'-35,"0"-1,18 36,17 0,18 0,17 0,-34 18,-36 17,0 1,0-1,0 0,-18 0,-17-35,35 36,-36-36,54-36,17 36,18 0,0 0,-18 36,-35-1,0-17,0 52,0-34,-35-36,35 17,-53-17,18 0,0 0,-18 0</inkml:trace>
  <inkml:trace contextRef="#ctx0" brushRef="#br0" timeOffset="97158">299 900,'0'-35,"-17"35,-19 0,1 0,35 17,0 19,-35-36,35 53,0-18,0 0,0 0,0 1,18-36,-18 35,35-35,-35 35,35-35,-35 36,35-36,1 0,-1 0,-35-18,35 18,-35-35,0-1,0 1,0 0,0 0,-17 35,17-36,-36 36,36-35,-35 35,35-35,-35 35,-1 0</inkml:trace>
  <inkml:trace contextRef="#ctx0" brushRef="#br0" timeOffset="109526">0 1676,'0'-35,"0"0,35 35,18 0,-18 0,-35 17,35-17,-35 36,36-36,-36 35,0 0,0 0,-18-35,18 36,-35-36,35 17,-36-17,36 36,-35 16,35-34,18-18,17 0,18 0,-53 35,53-35,-18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30:47.94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864 35,'0'-35,"0"53,0 35,0-18,0 0,0 0,0 1,0-19,0 19,35-1,-35 35,0-34,0-54,0-17,-17 35</inkml:trace>
  <inkml:trace contextRef="#ctx0" brushRef="#br0" timeOffset="98329">882 776,'-18'0,"-17"0,0 0,-1 0,36 18,0 17,-35 0,35 1,0-1,0 0,0-17,0 17,0-53,18 18,17 0,0 0,-35 18,0 17,0 1,-17-1,-19-35,36 35,-35-35,0 0,-1 0,1 0</inkml:trace>
  <inkml:trace contextRef="#ctx0" brushRef="#br0" timeOffset="109242">0 1817,'17'0,"19"0,-19 0,19 0,-1-18,0 18,36 0,-36 0</inkml:trace>
  <inkml:trace contextRef="#ctx0" brushRef="#br0" timeOffset="109804">423 1588,'0'17,"0"18,0 18,35-53,-35 53,0 0,36-53,-36 35,0 18,0-70,0-19</inkml:trace>
  <inkml:trace contextRef="#ctx0" brushRef="#br0" timeOffset="111130">529 1552,'0'36,"0"16,0 1,0-17,0-1,0 18,0-18,0 0,0 1,0-1,-35-53,35-17,0-18,-36 18,36 0,0-1,0 1,0 0,0-1,0 1,0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30:23.32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6 40,'0'-35,"-36"35,54 0,17 0,1 0,-1 0,0 0,1 0,-36 17,0 19,17-36,-17 17,0 54,0-18,0 0,0 0,0 17,0-17,0 0,0 0,0 0,0 17,0-52,0 53,0-18,0-1,0 1,0 0,0 18,0-18,0 0,0 0,0 0,0-18,0 0,0 36,0-18,0-1,0 1,0 0,0-17,0-1,0 0,0 0,0 1,0-1,0 0,0 18,0 0,0 0,0-18,0 1,0-1,0 18,0-18,0 0,0 18,0-18,0 1,0-1,0 0,0 1,0-1,0 0,0 0,0 1,0-1,0 0,0-17,0 17,0 0,-35-35,35 36,0-1,0 0,0 53,0-70,0 17,-35-35,-1 0,1 0,0 0,-1 0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31:21.45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7 59,'-18'0,"18"36,0 34,0-52,0 52,0-17,0 0,0-17,18-1,-18 0,0 0,0 1,0 17,0-18,0-70,0-18,-36-18,36 18,0 0,0 0,0 18,0 0,0 0,0-1,-17 36,17-35,0 0,0-1,0 1,35 35,0 0,1 0,-1 0,-35 18,35-18,-35 53,0-18,0 0,0 1,-17-1,17 0,-36-35,36 35,-35-35,53 36,17-1,35 18,-34-18,-1 0,0 1,1-1</inkml:trace>
  <inkml:trace contextRef="#ctx0" brushRef="#br0" timeOffset="1554">462 447,'0'-35,"0"88,36-53,-36 71,0-36,35 0,-35 1,53 16,-53-16</inkml:trace>
  <inkml:trace contextRef="#ctx0" brushRef="#br0" timeOffset="2195">833 95,'-35'0,"35"17,0 19,17 17,-17-1,0 19,35-18,-35 0,0-18,0 0,53 1,-53-1,0-53</inkml:trace>
  <inkml:trace contextRef="#ctx0" brushRef="#br0" timeOffset="2675">709 359,'36'0,"-1"-35,0 35,0 0,1 0,-1-35,18 35,-53-36,35 36</inkml:trace>
  <inkml:trace contextRef="#ctx0" brushRef="#br0" timeOffset="2991">1186 112,'0'18,"0"17,0 18,35 18,-35-54,0 19,0-1,35 35,-35-34,0-54,0-17,-18 0,18-1,0 1,-35 0,35-1,0 1,0 0,0-18,0 18,0-18,18 53,-18-35,35 35,0 0,1 0,-1 17,-35 18,35-35,-35 36,0-1,0 18,-17 0,-19-53,36 35,-35-35,53 0,17 35,0 1,1-1,-1 18,0-18,0-35</inkml:trace>
  <inkml:trace contextRef="#ctx0" brushRef="#br0" timeOffset="3959">1644 377,'0'-35,"35"-1,1 36,-36 18,0 0,35-18,-35 70,0-17,0-18,0 1,0-1,-18-35,18 53,0-18,36-35,34 0,-17-17,0 17,0 0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40:17.46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8 0,'-18'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33:00.19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988 317,'70'0,"-52"0,17 0,18-17,-35 17,52 0,-70-36</inkml:trace>
  <inkml:trace contextRef="#ctx0" brushRef="#br0" timeOffset="421">1393 88,'0'-35,"36"35,-1 0,0 0,1 0,-1 0,18 0,-18 17,-35 54,0-53,0 17,-18 18,18-36,-53 36,53-17,-70-36,70 52,-18-52,18 36,0-1,36-35,-1 0,0 0,-17 0,35-18,0 18,-18 0</inkml:trace>
  <inkml:trace contextRef="#ctx0" brushRef="#br0" timeOffset="944">1923 123,'0'71,"0"-18,52 17,-52-17,0 0,0-18,0 1,0-1,0-88,0 35,0-17,0 0,0 0,-35-36,35 18,0 18,0 0,0-1,0-17,18 53,-18-35,53 35,17-35,-34 35,-36 17,35 36,-35-17,0-1,-53 35,35-70,-35 53,18-53,-18 36,71-36,17 0,0 0,-35 53,53-53,-53 70,53-70,-53 35,53-35,-18 0</inkml:trace>
  <inkml:trace contextRef="#ctx0" brushRef="#br0" timeOffset="1635">2311 335,'35'0,"-35"18,35 34,-35-16,0-1,35 0,-35 36</inkml:trace>
  <inkml:trace contextRef="#ctx0" brushRef="#br0" timeOffset="2361">0 282,'35'0,"-35"53,35 0,-35 0,0 0,0 0,0 17,0-35,36 18,-36-70,0-19,-18 1,18 0,-35-18,35 0,0 18,-35-18,35 35,0-52,0 34,0 19,0-19,35 36,18-52,-36 52,19 0,-1 0,0 0,1 0,-36 52,0 1,0 0,0 0,-18-53,18 35,-35-35,-1 36,1-36,0 0,52 0,-17 35,36-35,-36 35,53-35,-18 36,0-36,0 0,-35 35,36 0</inkml:trace>
  <inkml:trace contextRef="#ctx0" brushRef="#br0" timeOffset="3300">511 458,'36'36,"-36"-1,0 0,0 0,0 18,35-53,-35 36,35-36,18 0,0 0,-18-18,-35-17,0 70,0 18,0-18,36-35,-36 71,0-18,0-18</inkml:trace>
  <inkml:trace contextRef="#ctx0" brushRef="#br0" timeOffset="-63632.73">2487 194,'18'0,"-18"17,35-34,-53 17,54 0,-54 0,36 0,-18-35,35 35,-35-36,35 36,-35-17,-18 17,36 0,17 0,-52 0,-19 0,54 0,17 0,1 0,-54 0,-17 0,52 0,19 0,-36-36,-18 36,-17 0,52 0,19 0,-36-35,-18 35,18 18,18-18,17 0,-53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39:09.78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8 531,'0'-71,"0"19,0-1,0 17,35 36,-35-53,35 53,0 0,-35 18,0 17,-35 1,35-1,-53 0,53 0,-35-35,35 53,0-17,70-36,-17 0,0-36,-17 36,-1-70,0 70,-52 0,-54 35,36-35,35 53,-53-53,53 35,35-35,36 0,-54 0,19 0,-1 0,-53 0,-35 0,71-53</inkml:trace>
  <inkml:trace contextRef="#ctx0" brushRef="#br0" timeOffset="63835">335 549,'0'35,"-18"-35,1 0,-18 0,35-18,-36 18,36-35,-106 0,106 17,-35 18,35-35,0 0,0-1,-35-34,35 34,0 19,0-19,0 1,17 35,19-35,-1 35,0 0,1 0,-19 0,36 18,-18-18,-17 0,-18 35,35-35,-35 35,36-35,-36 18,35-18,0 0,-35 35,35-35,1 0,-1 0,-35-18,35 18,-35-17,0-19,0 1,0-53,-17 53,17-18,-36 53,36 17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40:15.5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11 36,'0'-36,"-18"36,-17 0,-1 0,36 18,-35-18,0 0,35 35,-36-35,36 36,0-1,0 0,0-17,0 52,0-17,0-18,0 1,0-1,0 0,0-17,0 17,0 0,0 1,0-1,0 0,0 1,0-1,0 0,0 0,0 1,0-1,0 0,0-17,0 17,0 0,0 1,0 52,0-53,0 0,0-17,18 35,-18-35,0 17,0 0,0 1,0 16,0-16,0 34,0-17,0 0,0 0,0 0,0-18,0 36,0-18,0 0,0-18,0 0,0 0,0 1,0-1,0-17,0 17,0 35,0-17,0-17,0-1,0 0,35-35,-35 18,0 17,0 0,36-35,-1 0,0 0,18 0,0 0,0 0,18 0,-19 0,1 53,0-53,0 36</inkml:trace>
  <inkml:trace contextRef="#ctx0" brushRef="#br0" timeOffset="16135">422 53,'0'-35,"0"53,0 17,35-35,-35 35,0 0,36-35,-36 36,0 17,0-18,35-35,-35-35,0-18,0 0,-18 53,18-71,-35 71,35-35,0 53,0 52,0-52,0 17,0 0,18-35,-18 36,0-1,0-70,0-1</inkml:trace>
  <inkml:trace contextRef="#ctx0" brushRef="#br0" timeOffset="21689">616 635,'-17'0,"-19"0,1 0,0 53,35 0,-36-53,36 88,0-70,0 17,0 1,0 16,36 1,17-53,-18 0,0 0,18-53,0 1,-53-1,0 0,0-18,-18 36,-17 0,0 35,0 0,35 70,-36-17,36-18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40:33.36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20,'0'-17,"18"17,17 0,0 0,0 0,18 17,-17 19,-36-1,0 0,-18 1,-17 34,-1-35,1 1,70-36,18 0,-17 0,17 0,-18 0,0 0,0 0</inkml:trace>
  <inkml:trace contextRef="#ctx0" brushRef="#br0" timeOffset="8212">229 797,'0'-36,"0"19,0 52,0 0,36 1,-36-1,0 0,35 0,-35 1,0-1,0 0,35-35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40:34.45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5 196,'-35'0,"53"0,17 0,0 0,0 0,54 0,-54 0</inkml:trace>
  <inkml:trace contextRef="#ctx0" brushRef="#br0" timeOffset="323">335 37,'0'-35,"18"35,-1 0,19 0,-1 0,-35 35,0 18,0-18,0 18,-18-53,-17 35,0-35,52 0,36 0,18 0,-71 36,35-36,-35 70,0-17,-35 0,0-18,-1-35,-17 0,18 0</inkml:trace>
  <inkml:trace contextRef="#ctx0" brushRef="#br0" timeOffset="11579">229 866,'0'-35,"-35"35,35-36,53 36,-35 0,17 0,0 0,-35 36,35-36,-35 35,0 18,-17 17,-19-17,1-17,-18-1,106-35,-18 0,18 0,-17 0,-1 0,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23:45.45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40:19.30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618 70,'0'-17,"33"17,16 0,-1 0,-15 0,-1 0,-32 17,0 19,33-36,-33 17,0 18,0 1,0-1,0 0,0 18,0-17,0 16,0 19,0-18,0 0,0 0,0 0,0 17,0-17,0-18,0 1,0 17,0-18,0 0,0 0,0 1,0-1,0-17,0 17,0 0,0 0,0 18,0 18,0-18,0 0,0 0,0 0,0 17,0-17,0-18,0 1,0 17,0-1,0-16,0 17,0-18,0 0,0 0,0 1,0-1,0 0,0 1,0 17,0-18,0 0,0 0,0 1,0-19,0 19,0-1,0 18,0-18,0 0,-16-35,-17 0,0 0,33 36,-32-36,0 0,-2 0,34 35,-15-35,-18 0</inkml:trace>
  <inkml:trace contextRef="#ctx0" brushRef="#br0" timeOffset="16559">163 0,'0'17,"32"54,-32-18,49 0,-49 0,0-18,33 0,-33 36,0-54</inkml:trace>
  <inkml:trace contextRef="#ctx0" brushRef="#br0" timeOffset="27568">0 970,'17'0,"31"0,1 0,-16 0,-1 0,-32-35</inkml:trace>
  <inkml:trace contextRef="#ctx0" brushRef="#br0" timeOffset="27816">325 793,'33'18,"-33"17,0 1,48-1,-48 18,34 17,-34-17,0-17,32-1,-32 0,0 0,-17-35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40:50.15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40:48.63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26 54,'-17'0,"-18"0,-1 0,36 18,-35-18,35 35,0 0,0 1,0-1,0 0,18 0,17-35,-35 36,35-36,0 0,1 0,-36-18,35 18,-35-35,35 0,-35-1,0 1,0-18,-17 18,17 0,-36 35,36-36,-35 36,0 0,0 0,35 18,-36-18,36 53,0-18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40:59.60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61 44,'0'-36,"-17"36,-19 0,1 0,0 18,-1 17,36 1,0-1,0 18,0-18,18 0,17-35,1 0,17 0,-18 0,0 0,0 0,-35-35,36 35,-36-35,0-1,0 1,-18 35,18-35,-35 35,-1 0,1 0,35-35,-35 35,35 17,0 19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41:00.95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,'0'36,"35"-1,-35 0,0 0,0 1,0 17,0-18,0 0,18-35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41:04.66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9 159,'-35'0,"52"0,36 0,0 0</inkml:trace>
  <inkml:trace contextRef="#ctx0" brushRef="#br0" timeOffset="547">311 0,'35'0,"1"0,-1 0,0 0,0 0,-35 18,0 17,0 0,0 1,0 34,0-35,0 1,0 17,0-18,0-53</inkml:trace>
  <inkml:trace contextRef="#ctx0" brushRef="#br0" timeOffset="1109">364 194,'0'-18,"18"18,17 0,35 0,-34 0,17 0,-53-35</inkml:trace>
  <inkml:trace contextRef="#ctx0" brushRef="#br0" timeOffset="1409">681 88,'0'18,"0"52,0-34,0-19,-17 36,17-35,0 17,0 36,-35-71,35 53,0-18,0-53</inkml:trace>
  <inkml:trace contextRef="#ctx0" brushRef="#br0" timeOffset="1791">787 159,'0'-35,"36"35,-36 35,0 0,0 0,0 1,0-1,-18 0,18 0,0 1,0-1,0-17,18-18,17 0,18 0,-18 0,-35-36,0 1,0 53,0 17,0-17,0 17,0 0,0 0,0 18,0-17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41:09.02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0 635,'0'35,"0"18,0 0,0 0,0 17,0-17,0-17,0-1,0 0,0-17,-36-18,36-35,0-1,0 1,0-18,0 0,0 0,0 0,0-17,0 34,0 19,0-18,0-1,0 1,0 0,0-1,18 36,-18-35,35 35,18-35,-17 35,16 0,19 18,-71 34,35-16,-35-1,0 0,0 18,-17-53,17 71,-53-71,0 53,35-53,-52 35,34-35,36 35,36-35,-36 35,35-35,-35 53,70 0,-34 0,-36-17,35-36</inkml:trace>
  <inkml:trace contextRef="#ctx0" brushRef="#br0" timeOffset="1127">551 811,'0'-35,"18"35,17 0,18 0,0 18,-18 52,-35-17,0 0,-17-18,-36-35,17 0,36-17,18 17,17 0,-35 17,36-17,-36 36,0-1,0 0,-18 0,-17-35,-1 36,-34-36,52 0</inkml:trace>
  <inkml:trace contextRef="#ctx0" brushRef="#br0" timeOffset="1920">1557 106,'-36'0,"36"-36,-35 36,0 0,-36 18,36 53,0-19,-1 1,-16 18,16 17,-17 18,53 17,-70 1,70-18,0 0,0-36,0 18,0-17,17-1,-17-34,89-1,-54-35,0 35,0-35,1 0,17 0</inkml:trace>
  <inkml:trace contextRef="#ctx0" brushRef="#br0" timeOffset="2617">1821 741,'18'0,"35"-36,-18 36,0 0,1 0,17 0,-18 0,0 0</inkml:trace>
  <inkml:trace contextRef="#ctx0" brushRef="#br0" timeOffset="2941">2474 423,'0'-35,"0"53,0 17,0-18,-35 54,35-18,0 0,0-18,0 0,0 1,-36-1</inkml:trace>
  <inkml:trace contextRef="#ctx0" brushRef="#br0" timeOffset="3249">2051 882,'35'0,"0"0,0 0,36 0,-18 0,0 0,0 0,0 0,-18 0,0 35,0-35</inkml:trace>
  <inkml:trace contextRef="#ctx0" brushRef="#br0" timeOffset="3544">2192 1111,'0'53,"0"-18,0 1,0-1,0 18,0 0,0-18,17-35,36 0,-18 0,18-18,-17-35,-36 71,0 17,0 1,0-1,0 0,0 0,0 18,0-17,0-1</inkml:trace>
  <inkml:trace contextRef="#ctx0" brushRef="#br0" timeOffset="4389">3003 0,'18'17,"35"19,-53-1,53 36,-53 34,52 72,-52-36,0 18,0-18,0-35,0-1,0-16,0-19,0-17,-17-18,-18 1,-1-36,-17 53,0-53,18 0,0 35,0-35,-36 53,71-18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33:08.22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61 77,'0'-36,"-18"36,-17 0,-1 0,1 18,35 17,-35 18,35-35,0 52,0-34,18-36,-18 35,35 0,0-35,18 0,18 0,-54 0,-17-18,53-17,-53 0,0 0,0-18,0-18,-35 18,0 18,-1 35,1 0,0 18,35 17,-36-35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33:13.12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6 299,'-36'0,"36"-35,18 35,-18-35,53 35,0 0,-53-35,53 35,-18 0</inkml:trace>
  <inkml:trace contextRef="#ctx0" brushRef="#br0" timeOffset="668">389 0,'0'17,"0"1,0 17,35 0,-35 1,0-1,0 0,35 1,-35-1,0 0,0 0,0 18,35-53,-35 36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33:19.1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42 71,'0'-36,"0"1</inkml:trace>
  <inkml:trace contextRef="#ctx0" brushRef="#br0" timeOffset="204">142 0,'-35'0,"35"18,-17-18,17 35,-53 0,53 18,-36 18,36-36,0 18,0-18,0 18,0-17,18-36,-18 35,35-35,1 0,-1 0,0 0,-35-18,0-17,0 0,-18-1,-17 36,0 0,0 0,35 18,0 35,0 0,0-18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23:58.15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44 30,'-18'0,"-17"0,-1 0,36 36,0-1,0 0,0 0,0 1,0-1,18-35,-18 18,35-18,1 0,17 0,-18 0,-35-36,0-34,0 35,-18 35,18-18,-35 18,35-35,-35 35,-1 0,36-36,-35 36,0 0,0-35,35 70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33:21.94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8 264,'0'36,"-17"-36,-1 0,18 35,35-35,1-18,-1 18,0 0,1-35,-1 35,0-53</inkml:trace>
  <inkml:trace contextRef="#ctx0" brushRef="#br0" timeOffset="2193">585 0,'-17'0,"-19"0,19 0,-36 17,35-17,18 36,-35-36,35 35,0 0,0 0,0 1,0-19,0 19,17-54,19 18,-1 0,18 18,-18 35,-35-1,0-16,0 17,-35-18,0 0,-36-35,71 36,-53-36,0 0,18 0,35-18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41:44.13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3 20,'0'-18,"-18"18,-17 0,35 18,0 17,0 1,0-1,0-17,0 17,18-35,-18 35,35-35,0 0,1 0,-1 0,0 0,-35-18,0-17,0 18,0-19,0 1,-17 35,17-35,-36 35,36-36,-35 36,0 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41:45.53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59 0,'-35'0,"-1"0,1 35,35 18,-53 0,53 0,0 0,36 0,-1 0,18-18,0-35,17 0,-35 0,-35-35,0-54,0 54,0 0,0 0,0-18,-52 17,16 36,36-35,-35 35,0 0,35 18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41:46.45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24 0,'-18'0,"-17"0,35 17,-36 19,36-1,-35 0,35 1,0-1,18-35,17 0,0 0,18 35,0-35,0 35,-18 36,-35-36,36 0,-36 1,0-1,-18 0,-17-35,-1 0,1-17,35-19,0 1,0 0,0 0,0-1,0 1,0 0,0-18,18 53,-18-35,35 35,-35-36,35 36,-35-35,18 35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41:47.56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5 317,'-35'0,"52"0,36 0,18 0,-18 0,-53-18,35 18,0 0</inkml:trace>
  <inkml:trace contextRef="#ctx0" brushRef="#br0" timeOffset="404">547 0,'-18'17,"-17"71,35-52,0 17,0-1,0 19,0-18,0 17,0-17,0 18,17-36,36 18,18-53,-54 0,54 0,-36-17,-35-36,0 17,0 1,-17 35,17-53,-36 53,1-35,0 35,-1 17,36 19,0 17,0-18,0 0,0 1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42:23.58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33:28.14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7 282,'0'-35,"-17"35,17-35,0-1,0 1,0 0,0-1,17 36,-17-35,36 35,-1 0,0 0,-35 18,36 17,-1 0,0-35,-35 36,35-36,1 0,-1-18,-35-17,0-1,0 1,0 0,-18 35,-17 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33:29.6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47 265,'0'-36,"-17"36,-19 0,36 18,-35-18,0 35,35 0,-35-35,35 36,0-1,0 0,0 18,0-18,0 1,0-19,0 19,0-1,0 0,0 0,0 1,0-1,0 0,17 1,-17-1,0 0,0 0,0 1,0-1,0 0,0-17,0 17,0 0,0 1,0-1,0 0,0 1,0-1,53 0,-53 0,0 1,0-1,0 0,0 18,0 0,0 0,0-18,0 53,0-35,0 0,0-17,0-1,0 0,0 18,0 0,0 18,0-54,0 18,0 1,0-1,0 0,0 1,0-1,0 0,0 0,0 1,0-1,0 0,0 18,0-18,0 1,0-1,0-17,0 17,0 0,0 0,0 1,0-1,0 0,0 1,18-36,-18 35,0 0,35-35,-35 35,35-35,1 0,-1 0,0 36,0-36,1 0,-36-18,35 18</inkml:trace>
  <inkml:trace contextRef="#ctx0" brushRef="#br0" timeOffset="74976">477 476,'0'-35,"0"70,0 18,0 18,17-71,-17 53,0-1,0-16,0-1,35-35</inkml:trace>
  <inkml:trace contextRef="#ctx0" brushRef="#br0" timeOffset="96475">547 1129,'-35'0,"0"0,-1 53,36-18,-35-35,35 18,0 17,0 0,0 0,0 1,0-1,0 0,18-35,17 0,0 0,0 0,-35-17,36-19,-36 1,0 0,0 0,0-1,0 1,-18 0,-17 35,35 17</inkml:trace>
  <inkml:trace contextRef="#ctx0" brushRef="#br0" timeOffset="101902">600 1834,'0'-17,"-35"17,-1 0,1 0,35 17,0 36,-35-17,35-1,0 0,18 0,17 1,0-36,0 0,36 0,-36-18,1-17,-36-1,0 1,0 0,0 0,-18 35,18-36,-35 36,35-35,-36 35,1 0,0 0,35 35</inkml:trace>
  <inkml:trace contextRef="#ctx0" brushRef="#br0" timeOffset="106705">653 2646,'-35'0,"-1"0,36 17,-35-17,35 36,0 17,0-18,0 0,0 0,18 1,17-36,0 0,1 0,-1-18,-35-35,0 18,0 0,0-18,-18 0,-17 53,0 0,35 17,0 19,0-1</inkml:trace>
  <inkml:trace contextRef="#ctx0" brushRef="#br0" timeOffset="-180097.73">0 0,'0'35,"36"-35,-36 53,35 0,-35-18,35-35,-35 53,53 18,-18-36,-35 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34:45.87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53,'0'-17,"18"17,-18-36,35 36,0 0,0 0,-35 18,0 17,0 1,0-1,0 0,0 0,-17 1,17-1,-35-35,35 35,0 1,17-36,18 0,18 0,-17 0,-1 0</inkml:trace>
  <inkml:trace contextRef="#ctx0" brushRef="#br0" timeOffset="21915">159 829,'0'-35,"0"106,0-36,0 0,0 1,17 16,-17-16,0-1,0 0,0 1,0-1,0-17,36-18</inkml:trace>
  <inkml:trace contextRef="#ctx0" brushRef="#br0" timeOffset="26930">176 1570,'0'-35,"0"0,18 35,17 0,1 0,-1 35,-35 18,0 0,0 0,0-18,0 0,-18 1,18-1,-35 0,53-35,34 0,-16-17,-1 17,18 0,-18 0</inkml:trace>
  <inkml:trace contextRef="#ctx0" brushRef="#br0" timeOffset="31490">18 2452,'17'0,"-17"-17,53 17,0 0,-53-36,35 36,1 0</inkml:trace>
  <inkml:trace contextRef="#ctx0" brushRef="#br0" timeOffset="31836">370 2170,'0'35,"0"1,0-1,53 0,-53 0,0 1,0-1,36 0,-36 1,0 16,0-16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34:48.45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211,'53'0,"-18"0,18 0,-17 0,-36-35</inkml:trace>
  <inkml:trace contextRef="#ctx0" brushRef="#br0" timeOffset="623">300 35,'53'-35,"-35"35,17 0,0 0,-35 17,0 19,0-1,0 0,0 0,-17-35,17 36,-36-36,54 0,17-18,0 18,18 18,-17 17,-36 0,0 0,0 18,-36 0,-17 18,1-36,-19-35,53 0</inkml:trace>
  <inkml:trace contextRef="#ctx0" brushRef="#br0" timeOffset="20409">88 970,'-35'0,"35"-36,18 36,-18-35,35 35,0 0,1 0,-1 0,-35 35,0 1,0-1,0 0,-35 1,-1-1,1 0,35 0,18-35,35 0,0 0,17 0,-35 0,1 0,-19 0,-17-17</inkml:trace>
  <inkml:trace contextRef="#ctx0" brushRef="#br0" timeOffset="25611">177 1605,'-18'0,"18"17,-35 19,35-1,0 0,0 18,17-53,-17 53,53-53,-53 35,53-35,0 0,18 0,-36-35,-35-18,0-17,0 17,0 17,-18 36,18-35,-35 35,0 0,-1 0,-16 0,16 35,36 1</inkml:trace>
  <inkml:trace contextRef="#ctx0" brushRef="#br0" timeOffset="30275">318 2169,'-18'0,"-17"0,0 0,35 18,-36-18,36 35,0 0,-35-35,35 53,0 0,0-18,-35-35,35 71,0-18,0-18,17-35,19 36,-1-36,0 0,0 0,-35-18,0-17,0-1,-17 36,-18 0,-1 0,36 36,-35-36,35 35,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26:53.09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56 230,'-35'0,"0"0,35 35,-36-35,72-18,34-17,-17-18,-18 18,18 0,-17-1,-1 36,0-53,0 53,-52 0,17 18,-53-18,53 53,-71-53,36 35,-53 0,70-35,-35 36,18-36,53 0,35-18,-1-17,-16 0,-1 35,-35-36,53 36,-53-35,35 35,-70 53,0-18,-18 0,0 1,0-1,-18-35,36 71,53-71,17-53,0 53,18-53,-35 53,-18-36,35 36,-53 0,-34 18,16-18,36 35,53-52,-18-19,1 1,-1 0,0 35,1-71,-1 71,-53 0,-17 18,0-18,-1 71,1-36,0 0,-36 0,36-35,35 36,0-54,71 18,-36-53,0 53,18-70,18 70,-36-53,0 53,0-36,-52 36,-36 18,-18 17,36-35,0 71,-18-71,18 53,-1-53,36 35,-35-35,70 0,1 0,-1 0,0-18,18 18,-18-35,1 35,-36-35,0 52,-36-17,36 53,-53-17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33:32.94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882 0,'0'0,"35"0,1 0,-1 0,0 0,0 0,-17 0,-18 35,0 1,35-36,-35 35,0 18,0-18,0 1,0 52,0-53,0 0,0-17,0 17,0 0,0 1,0-1,0 0,0 1,0-1,0 0,0 0,0 1,0-1,0-17,0 17,0 0,0 0,0 1,-17-1,17 0,0 1,0-1,0 0,0 0,0 1,0-1,0 0,0 0,-36 18,36-17,0-1,0 36,0-36,0 0,0 0,0 1,0-1,0 18,0 0,0 0,0 17,0-17,0 0,0 0,0-18,0 1,0-1,0 0,0 0,0 1,0-1,0 0,0 0,0-17,0 17,0 1,0-1,0 0,0 0,0 1,0-1,0 0,0 1,0-1,0 0,0 0,0-17,0 17,0 1,-35-36,0 0,0 0,-1 0,1 0,0 0,17 0</inkml:trace>
  <inkml:trace contextRef="#ctx0" brushRef="#br0" timeOffset="77269">370 230,'0'35,"53"35,-53-34,0-1,36 0,-36 18,35-18,-35 1</inkml:trace>
  <inkml:trace contextRef="#ctx0" brushRef="#br0" timeOffset="96888">35 1217,'-35'0,"70"0,18 0,-17 0,16 0,-16 0,-1 0,0 0,1-17</inkml:trace>
  <inkml:trace contextRef="#ctx0" brushRef="#br0" timeOffset="97180">423 1023,'36'18,"-36"17,0 0,0 1,35-36,-35 53,0 0,0-1</inkml:trace>
  <inkml:trace contextRef="#ctx0" brushRef="#br0" timeOffset="101951">282 1694,'-17'0,"17"17,-53-17,53 35,-36-35,36 36,18-36,17 0,18 35,-17-35,-36 35,0 1,0-1,0 0,-18-35,18 35,-35-35,-1 0,1 0</inkml:trace>
  <inkml:trace contextRef="#ctx0" brushRef="#br0" timeOffset="106697">53 2558,'-35'0,"52"0,54 0,-18-53,0 53,0 0,-53-35,35 35</inkml:trace>
  <inkml:trace contextRef="#ctx0" brushRef="#br0" timeOffset="107124">565 2258,'-36'0,"36"18,-35-18,35 35,0 0,0 0,0 1,0-1,18-35,17 0,-35-18,18 18,17 0,18 18,-53 17,0 18,-36 18,36-18,-35-53,35 53,-35-53,35 35,-35-35,17 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35:00.78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 220,'0'-35,"0"88,0-36,0 19,36-1,-36 0,0 1,0-1,0 0,0 0,0 1,35-1,-35 18,0-88,0-1,-18 1,18 0,0-18,-35 0,35 18,0-1,0 1,0 0,0-1,0 1,0 0,0-18,0 18,18 35,-18-36,53 36,-18 0,0 0,1 18,-36 17,0 18,0 18,0-18,-53 0,17-18,1-35,35 35,53 18,0-53,-53 18,53-18,-18 53,-35-18,35-35,-35 18</inkml:trace>
  <inkml:trace contextRef="#ctx0" brushRef="#br0" timeOffset="1410">426 397,'0'-36,"0"1,17 35,19 0,-1 18,0 17,-35 18,0 0,0 17,0-17,0-18,-17 1,-19-1,36 0,18-35,70-17,-70 17,17 0,18-53,0 53,-18 0</inkml:trace>
  <inkml:trace contextRef="#ctx0" brushRef="#br0" timeOffset="2147">796 185,'36'0,"16"-35,-16 35,17 0,-53 17,35-17,-35 35,0 18,0 0,-18-17,-17-36,35 35,-35-35,70 0,-35-18,35 18,1 0,-1 0,-35 18,35 52,-35-17,0 0,-18-53,18 53,-35-53,35 35,-53-35,0 0,18 0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41:49.41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8 353,'-35'0,"35"-36,0 1,0 0,0-18,0 18,0-1,18 36,-18-35,17 35,54 0,-18 0,-18 0,0 18,-35 17,36 0,-36 1,35-36,-35 70,35-70,-35 35,53-35,-18 0,1 0,-36-52,0 16,0-17,0 18,0 0,-18-18,18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41:50.62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58 0,'-18'0,"-17"0,0 0,-18 35,17-35,1 0,35 36,0-19,-35-17,35 36,0 34,0-35,0-17,0 17,0 1,0-1,0 0,0 0,0 1,0 17,18 17,-18-17,0 0,0-18,0 18,35 0,-35-18,0 1,0-1,0 18,0-18,0 0,0 1,0-1,0 18,0-18,0 1,0-1,0 0,0 0,0 1,0 17,0-1,0-16,0 17,0 17,0-17,35-53,-35 53,0 0,0-18,0 53,0-35,0-17,0 17,0-18,0 0,0 0,0 1,0-19,0 19,0-1,0 0,0 0,0 1,0-1,0 0,0 1,35-36,1 0,-1 0,0 0,18 0,0-18,18 18,-36-53</inkml:trace>
  <inkml:trace contextRef="#ctx0" brushRef="#br0" timeOffset="5451">470 212,'0'-18,"-36"18,72 106,-36-53,0 0,0-18,35 0,-35 1,0-1,35-35</inkml:trace>
  <inkml:trace contextRef="#ctx0" brushRef="#br0" timeOffset="6103">1175 247,'0'0,"-35"0,35-35,0 0,17 35,19 0,-36-36,35 36,0 0,-35 18,36-18,-36 88,0-53,35 1,-35-1,0 0,0 0,-18 1,-17-1,-36 0,18-35,89 0,17 0,35 0,-35 0,-18 0</inkml:trace>
  <inkml:trace contextRef="#ctx0" brushRef="#br0" timeOffset="7011">2057 300,'-35'0,"88"0,0 0,0 0,-18 0,-35-18,53 18,-18 0</inkml:trace>
  <inkml:trace contextRef="#ctx0" brushRef="#br0" timeOffset="7410">2551 106,'-35'0,"35"-35,17-1,19 36,-1 0,0 18,-35 17,35-35,-35 36,0-19,0 54,-53-71,53 35,-17-35,87 0,-34 35,-1 1,-35 17,0-1,-18-16,-17 17,0-53,-1 0</inkml:trace>
  <inkml:trace contextRef="#ctx0" brushRef="#br0" timeOffset="9561">522 988,'-17'0,"-18"0,-1 0,1 0,0 0,35 18,-36 17,36 0,0 0,0 1,0-1,0 0,18-35,-18 53,53-53,-18 0,1 0,-1 0,18-17,-53-19,53 1,-53-18,-36-18,36 36,-35 0,0 35,0 0,-1 53</inkml:trace>
  <inkml:trace contextRef="#ctx0" brushRef="#br0" timeOffset="10368">1351 970,'0'71,"0"-36,36 0,-36 18,0 0,35-53,-35 53,0 18</inkml:trace>
  <inkml:trace contextRef="#ctx0" brushRef="#br0" timeOffset="11001">2357 935,'0'-35,"0"17,35 18,-35-35,35 35,1 0,-36 17,35-17,-35 18,0 53,0-18,-18-53,18 35,-35 0,35 0,-35-35,35 36,35-36,36 0,-54 0,36-18,18 18,-36 0,18 0,-18 0</inkml:trace>
  <inkml:trace contextRef="#ctx0" brushRef="#br0" timeOffset="13537">558 1605,'0'-35,"-18"35,-35 18,53 17,-35-35,35 35,0 18,0 0,0-18,35 1,18-36,0 0,0 0,-53-18,35 18,-35-35,0-18,0 0,0 0,0 18,-35 35,0 0,-18 0,17 0,36 35,18-35</inkml:trace>
  <inkml:trace contextRef="#ctx0" brushRef="#br0" timeOffset="14448">1404 1588,'-17'17,"17"19,0 16,0 1,0-17,17-36,36 35,-17-35,34 0,-70-35,35 35,-35-36,0 1,0 0,0 0,-35-18,0 0,-18 0,-18 53,54 0,17 17,0 19,0-1</inkml:trace>
  <inkml:trace contextRef="#ctx0" brushRef="#br0" timeOffset="15359">2551 1447,'0'70,"18"-17,-18 18,0-54,0 18,35 1,-35 34,35-70</inkml:trace>
  <inkml:trace contextRef="#ctx0" brushRef="#br0" timeOffset="26165">805 2293,'35'0,"-35"35,-18-35,18-17,0-18,-17 35,-19 0,36 17,-35-17,35 53,0-18,-35-35,35 53,0-17,17-36,19 35,-1-35,18 0,0 0,0 0,-18 0,0 0,-35-18,36 18,-36-35,0-18,-18 18,18-1,-35 36,35-70,-36 70,36-53,-35 53,0 0,0 0,35 71</inkml:trace>
  <inkml:trace contextRef="#ctx0" brushRef="#br0" timeOffset="29631">1722 2240,'0'18,"0"35,0 17,0-52,0 17,0 1,0-1,70-35,-34 0,-1 0,-17 0,17 0,0 0,-35-35,35 35,-35-53,0 0,-17-18,-54 18,54 53,-54 0,36 0,17 0,-17 0,0 0,35 18</inkml:trace>
  <inkml:trace contextRef="#ctx0" brushRef="#br0" timeOffset="30471">2798 2187,'-18'0,"-17"0,0 18,35 17,0 1,0-1,17 0,19-35,-1 35,0-35,0 0,-35-17,0-19,0-16,0 16,0 1,0-18,-17 53,-36 0,0 0,0 0,53 18,0 17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41:53.31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128 26,'36'0,"-1"0,18 0,-18 0,1 0,-1 0,-35-36,53 36,-53 18,35-18,-35 71,0-36,0 18,35 17,-35-34,0 17,0-1,0 1,0 0,0 18,0-18,0 0,0 0,0-18,0 0,0 0,0 1,0-1,0 0,0 1,0-1,0 0,0 18,0-18,0 1,0 16,0-16,0-1,0 0,0 1,0-19,0 54,0-36,0-17,0 17,0 0,0 1,0 16,0 19,0-36,0-17,0 17,0 0,0 36,0-18,0 0,0 0,0 0,0-18,0 18,0-18,0 0,0 1,0-1,0 18,0-18,0 0,0 1,0-1,0 0,-35-35,0 0,-1 0,1 0,0 0,0 0,-18 0,17 0,36-17,-35 17,35-36</inkml:trace>
  <inkml:trace contextRef="#ctx0" brushRef="#br0" timeOffset="5843">299 220,'0'35,"0"0,0 18,36 0,-36-18,0 1,0-1,0 0,0 18,35-53,-35 35</inkml:trace>
  <inkml:trace contextRef="#ctx0" brushRef="#br0" timeOffset="9038">0 1084,'17'0,"19"0,-1 0,0 0,18 0,-18 0,1-35</inkml:trace>
  <inkml:trace contextRef="#ctx0" brushRef="#br0" timeOffset="9278">493 837,'36'53,"-36"-18,0 18,0 0,53 0,-53 18,0-54,35 54,-35-36</inkml:trace>
  <inkml:trace contextRef="#ctx0" brushRef="#br0" timeOffset="13763">141 1701,'35'0,"36"-17,-36 17,0 0,0-53</inkml:trace>
  <inkml:trace contextRef="#ctx0" brushRef="#br0" timeOffset="14063">458 1454,'18'0,"35"0,-18 0,-35 18,0 17,0 1,35-1,-35 0,0 0,0 18,53-17,-53-1,0 0</inkml:trace>
  <inkml:trace contextRef="#ctx0" brushRef="#br0" timeOffset="14370">529 1754,'35'-35,"18"35,18 0,-36-35,0 35,0 0,-35-36</inkml:trace>
  <inkml:trace contextRef="#ctx0" brushRef="#br0" timeOffset="14569">882 1543,'0'17,"0"19,52 34,-52-17,0-18,0 1,0-1,0 0,0-17,0 17,0 0,-17-35</inkml:trace>
  <inkml:trace contextRef="#ctx0" brushRef="#br0" timeOffset="14806">1058 1560,'35'0,"-35"36,0 34,0-35,0 18,0-17,0-1,0 18,35-53,1 0,17 0,-53-36,35 36,-35-70,0 88,0 17,0 0,0 0,0 1,0-1,0 18,0-18</inkml:trace>
  <inkml:trace contextRef="#ctx0" brushRef="#br0" timeOffset="102928">723 2178,'-35'0,"-1"17,1-17,35 36,-35-36,35 35,-36-35,36 35,0 0,-35 1,35-1,0 0,18-35,-1 0,19 0,-36 35,35-35,0 36,18-1,-18 0,-35 1,0-1,36-35,-36 35,0 18,-18-53,18 35,-35-35,0 36,-1-36,36-18,0-17,0-1,0 1,0 0,0-18,0 0,0 0,18-17,-18 52,0-17,35-36,-35 36,0 0,35 35,-35-18,0-17,36 35,-36-36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42:11.95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 274,'0'17,"0"19,0-1,0 0,0 18,0 0,17-18,-17 0,0 1,0-1,0 18,0-18,-17-52,17-36,0-36,0 19,0-18,0 17,0 18,0 0,17 0,-17 18,0 17,35-52,18 17,36 53,-54 0,0 0,0 0,1 35,-36 1,0-1,0 0,-18 0,-17 1,-1-1,-16 0,34-35,-35 71,0-71,18 0,0 0,70 0,0 0,36 35,-71 18,35-53,-35 53,35 17,-35-34,53-1,18 18</inkml:trace>
  <inkml:trace contextRef="#ctx0" brushRef="#br0" timeOffset="1094">514 432,'0'71,"0"-18,0 0,0 0,0-18,0 0,0 0,53 1,-18-36,18 0,-53-36,35 1,-35 0,0 0,0 70,0 0,0 0,0 1,0-1,0 0,0 18,36-17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42:13.72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476,'18'0,"17"0,0-35,1 35,-1 0,0 0,1 0,-1 0</inkml:trace>
  <inkml:trace contextRef="#ctx0" brushRef="#br0" timeOffset="270">882 211,'-35'0,"0"0,-18 0,0 0,17 0,-16 18,16 35,36-18,-35-35,35 18,35 35,18-53,-18 35,1-35,-1 0,0 35,18 1,-53-1,71 0,-71 0,35 1,-35 34,0-52,-35-18,0 0,-1 0,1 0,0 0,-1 0,36-35,0-1,0-17,0 0,36-17,-36 17,53 18,-53-1,17 36,36-35,0 35,0 0</inkml:trace>
  <inkml:trace contextRef="#ctx0" brushRef="#br0" timeOffset="847">1253 211,'0'18,"0"35,0 0,0 0,0 17,-18-17,18 0,0-18,0 1,-35-36,35-36,0 1,0-18,0-17,0 17,0 0,0 0,0 0,53-35,-53 17,52 36,-16 35,-36-35,53 35,-18 0,-35 35,0 0,0 0,0 1,0-1,-18 0,18 1,-35-1,35 0,-88 18,53-18,-1-35,72 0,16 0,-16 0,-1 0,18 0,-18 0,-35 36,36-36,-36 53,0-18</inkml:trace>
  <inkml:trace contextRef="#ctx0" brushRef="#br0" timeOffset="1507">1658 299,'36'0,"-1"0,0 18,-35 35,0 0,-18-53,18 53,-52-53,52 70,-36-70,54 0,17 0,-35 53,0-17,0-1,0 18,-17-18,-36-35,-36 35,54-35,0 0,0-17,-1 17,1-36,-18 36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44:01.59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35,'0'-35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43:56.07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11 69,'0'-35,"-35"35,-1 0,36 17,-35-17,35 53,0 0,0-18,0 1,0-1,18-35,17 0,0 0,0-18,-35-35,0-17,0 17,-17 18,-18 35,35-36,-36 36,36 36</inkml:trace>
  <inkml:trace contextRef="#ctx0" brushRef="#br0" timeOffset="26492">340 704,'-35'0,"0"0,35 17,-36-17,36 53,0 0,0 0,0-18,18-35,35 36,0-36,0 0,0-36,-53-16,35 52,-35-53,0-18,-18 36,-35 0,18 35,17 0,18 35,0 18,-53 17,53-34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43:56.94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91 0,'-18'0,"-17"0,0 17,35 19,0 16,0 19,17-18,18-53,1 35,17-35,17 0,-35 0,-35-17,0-19,0-17,-35 0,0 1,-18 52,53-18,-35 18,-18 0,53 35</inkml:trace>
  <inkml:trace contextRef="#ctx0" brushRef="#br0" timeOffset="26505">549 705,'-35'0,"35"-35,-35 35,-1 0,1 0,0 0,35 18,-35-18,35 35,-36 18,36-18,0 0,0 1,0-1,18-35,35 35,0-35,-18 0,-35-35,53 35,-53-35,35 35,-35-53,0 17,0 1,-35 0,0 35,35-35,0 52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15:11.82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41 370,'-18'0,"18"-17,-35 17,0-36,35 1,-53 0,53 0,0-1,0 1,0 0,17 35,19-36,-1 36,0 0,1 0,-1 0,0 0,-35 18,35-18,-35 35,36-35,-36 36,35-36,0 0,-35 35,35-35,-35 35,36-35,-36 35,35-35,-17 0,-18 36,35-36,0 0,1 0,-36-18,0-17,35 0,-35-1,0 1,0 0,-18-1,18 1,0 0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43:57.75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35,'0'-35,"0"70,35 1,-35-1,0 0,0 0,0 18,35-53,-35 53</inkml:trace>
  <inkml:trace contextRef="#ctx0" brushRef="#br0" timeOffset="26509">317 741,'0'-35,"0"-1,-17 36,-19 0,36 18,-35 17,35 0,0 1,0-1,0 0,0 1,18-36,17 52,18-52,-18 0,0 0,1 0,-1 0,-35-35,0-18,0-35,-18 88,18-70,-53 17,18 53,0-53,0 53,-36 0,36 17,35 19,0-1,0 0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43:58.73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6 1960,'-36'0,"72"0,34 0,-17 0,0 0,0 0</inkml:trace>
  <inkml:trace contextRef="#ctx0" brushRef="#br0" timeOffset="404">572 1749,'18'0,"35"0,0 0,0 0,-18 0,18 70,-53-34,0-1,0 0,0 0,0 1,0-19,0 54,0-36</inkml:trace>
  <inkml:trace contextRef="#ctx0" brushRef="#br0" timeOffset="817">714 1978,'17'0,"18"-53,1 53,-1 0,0 0,1 0,16 0</inkml:trace>
  <inkml:trace contextRef="#ctx0" brushRef="#br0" timeOffset="1034">1119 1802,'0'35,"0"18,0 0,0 17,0-34,0-19,0 19,0-1,0 0,0 0</inkml:trace>
  <inkml:trace contextRef="#ctx0" brushRef="#br0" timeOffset="1320">1437 1784,'0'35,"0"1,0-1,0 0,0 0,-36 1,36 17,0-18,53-35,0 0,0-18,0-52,-53 123,0-18,0-17,0 17,0 0,0 36,0-54,-18-17</inkml:trace>
  <inkml:trace contextRef="#ctx0" brushRef="#br0" timeOffset="5430">1825 3,'35'0,"0"0,1 0,-1 0,18 0,-18 0,-35 17,35-17,-35 35,0 36,36-18,-36 17,0 1,53 17,-53-17,0 17,0-17,0 17,0 18,35 17,-35-17,0 0,0 0,0-18,0-18,0 18,0-35,0 0,0 35,0-17,0 17,0-17,0 17,0-17,0-19,0 1,0 18,0-18,0 0,0 0,0-18,0 0,0 1,0 16,0-16,0-1,0 0,0 36,-18-1,18-34,0-1,0 18,0 0,-35-18,0-35,-1 0,1 0,0 0,0 0,-18 0,53-18,-53 18</inkml:trace>
  <inkml:trace contextRef="#ctx0" brushRef="#br0" timeOffset="26288">802 2525,'-36'0,"36"-35,0 52,0 36,18 18,-18-1,0 1,53-18,-53-18,0 0,0 1,0 16,0-16,18-36,-18-71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44:14.45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8 587,'0'88,"0"-35,0 17,0 1,0-18,0 0,-35-18,35 0,0-88,0-35,0 18,0-19,0 19,0-18,-35 35,35-18,0 18,0 18,0 0,17-1,36-17,-18 53,18-35,-35 35,52 0,-34 0,-36 35,0 1,0-1,0 0,-53 1,53-1,-53 0,53 0,-53-35,53 36,-35-36,35 35,17-35,-17 35,36 1,-36-1,53-35,-53 35,52-35,-52 35,53-35</inkml:trace>
  <inkml:trace contextRef="#ctx0" brushRef="#br0" timeOffset="2122">554 692,'0'-35,"18"35,-18-35,0 0,0 70,0 0,0 0,0 36,0 0,0-36,35-35,18 0,-18-53,-35 18,36 35,-36-36,0 107,0-18,0-18,0 0,0 1,0-1,0 0,35-35</inkml:trace>
  <inkml:trace contextRef="#ctx0" brushRef="#br0" timeOffset="4950">1278 40,'0'-35,"-36"35,1 17,35 36,-71 35,71 18,-70 18,70 17,-53 17,53-52,0 0,0 18,0-54,0-17,0 0,53 0,-36-53,36 35,0-35,-17 0,-1-17</inkml:trace>
  <inkml:trace contextRef="#ctx0" brushRef="#br0" timeOffset="5371">1630 181,'0'-35,"0"-1,0 1,0 53,0 70,0-35,0 0,0 0,0 17,0-17,0-18,36 1,-36-1</inkml:trace>
  <inkml:trace contextRef="#ctx0" brushRef="#br0" timeOffset="5684">1366 745,'53'0,"17"-17,1 17,17-53,-18 53,19 0,-36-35,0 35,-18 0,0 0,-35 17</inkml:trace>
  <inkml:trace contextRef="#ctx0" brushRef="#br0" timeOffset="5941">1842 886,'-53'-35,"18"35,-18 0,0 53,18 0,35-18,0 1,35-36,0 0,0 0,1 0,-1 35,0-35,1 35,17 18,-53 18,35-71,-35 35,0 0,-18-35,-35 0,18-53,0 0,35 18,0 0,0-18,0 0,35 0,0 18,18-1,-18 36,18 0,-17 0,-36-35</inkml:trace>
  <inkml:trace contextRef="#ctx0" brushRef="#br0" timeOffset="6622">2177 40,'-35'-35,"52"52,36 54,0 17,35 35,-52 19,17 16,-53-17,53 18,-53-18,0-35,-36 18,1-36,0-35,-36 17,18-35,18-35,0 53,-1-53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43:44.23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2 335,'-18'-18,"18"-35,0-35,0 71,0-54,0 18,18 18,17 35,1 0,-36 35,35 0,-35 1,53-1,-53 0,88-35,-53 71,1-71,-1 0,0 0,-35-18,53-17,-53 0,0-36,0 53,0-17,-35 35,35-35,-36 35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43:45.35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82 36,'0'-35,"-18"35,-17 0,0 0,-1 18,1-18,35 35,-53-35,18 0,35 35,0 1,0 17,-35-53,35 88,0-53,0 18,0 17,0 36,0 18,0-18,0 35,0 35,35 18,-35-17,0-1,0-35,53 18,-53-18,0 0,0 35,0-34,0-37,0 1,53-18,-53 36,0-18,0 0,0-36,0 18,0-35,-18-18,18 1,35-36,-35-18,71 18,-71-35,88 35,-53-53,18 53,18-53,-18 53,-18-53</inkml:trace>
  <inkml:trace contextRef="#ctx0" brushRef="#br0" timeOffset="2108">723 513,'0'-36,"-36"36,36 18,0 35,0-18,0 1,0-1,0 0,0 0,18-35,-18 53,0-17,35-1</inkml:trace>
  <inkml:trace contextRef="#ctx0" brushRef="#br0" timeOffset="5918">811 1218,'-35'0,"-1"0,36 36,-35-36,35 35,-35 0,35 18,0-18,0 1,17-36,36 0,-17 0,-1 0,0 0,18 0,-53-18,0-17,0-18,0 17,0 1,-53-18,0-17,18 70,35 88,0-35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43:48.54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6 106,'-36'0,"36"-36,0 1,18 35,-18-35,35 35,0 0,-35 18,36 17,-36 0,0 0,0 1,0-1,0 18,-18-18,18 0,-35-35,52 0,19 0,17 0,-18 0,0 0,1-17,-1 17,0 0,0 0</inkml:trace>
  <inkml:trace contextRef="#ctx0" brushRef="#br0" timeOffset="3929">247 811,'0'0,"0"-17,0 52,0 0,0 1,0-19,0 18,18 18,-18-35,0 17,0 1,0-1</inkml:trace>
  <inkml:trace contextRef="#ctx0" brushRef="#br0" timeOffset="41573">212 882,'0'-35,"-18"35,18-36,0 54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43:49.26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214,'18'0,"17"0,1 0,-1 0,0-35,0 35</inkml:trace>
  <inkml:trace contextRef="#ctx0" brushRef="#br0" timeOffset="245">406 38,'0'-35,"53"35,0 0,-18 17,-35 19,0-1,0 0,0 18,-17-18,-19-35,54 0,17 0,0 0,-35 36,36-36,-36 70,35 1,-35-36,-18 0,-35-35,18 0,0 0,0 0,-1 0,1 0,0 0,52 0</inkml:trace>
  <inkml:trace contextRef="#ctx0" brushRef="#br0" timeOffset="3989">371 832,'-36'0,"36"-35,18 35,17 0,1 0,-36 35,35-35,-35 70,0-17,-35 36,-18-37,17-16,36-1,18-35,35 0,0 0,0 0,0 0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43:50.17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41 0,'36'53,"-36"0,0 0,35 35,-35-35,0 0,0 18,0-18</inkml:trace>
  <inkml:trace contextRef="#ctx0" brushRef="#br0" timeOffset="4088">0 1200,'35'0,"1"0,-1 0,0 0,-17 0,17 0,36 0</inkml:trace>
  <inkml:trace contextRef="#ctx0" brushRef="#br0" timeOffset="4336">423 1006,'0'17,"0"36,0 36,0-37,0-16,0-1,0 0,0 18,0-18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32:09.41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0 0,'18'0,"-18"35,35-35,1 36,-1-36,-35 35,35-35,-35 35,35-35,-35 35,36-35,-36 36,0-1,0-17,0 17,-18-35,18 35,0 0,-35-35,35 36,-35-36,35 35,-36-35,36 35,-35 1</inkml:trace>
  <inkml:trace contextRef="#ctx0" brushRef="#br0" timeOffset="1180">70 423,'0'18,"0"17,-35-35,35 36,0 17,-35-18,52-35,19 0,-36 35,35-35,0 0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32:16.94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86 0,'17'0,"19"18,-1 17,0 0,1-35,-36 35,0 1,0-1,0 0,-18 1,-17-1,35 0,-36-35,36 35,-35-35,0 36,0-36,35 35,-36 0,1-35,35 36,-35-36,52 0</inkml:trace>
  <inkml:trace contextRef="#ctx0" brushRef="#br0" timeOffset="772">115 388,'-35'0,"35"18,0 17,-35-35,35 35,0 1,-36-36,36 35,0 0,18 0,17-35,1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15:33.79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83 106,'-18'0,"-17"0,-1 0,1 0,17 0,-17 0,35 17,-35-17,0 0,-1 0,36 35,0 1,0-1,0 18,0 0,0-18,0 0,0 1,18-1,-18 0,0 1,0-1,0 0,35 0,-35 1,0-1,0 0,36 0,-36 18,0-17,0-1,0 0,35 0,-35 1,0 34,0-34,0 17,0-18,0 0,35-35,-35 53,0 18,0-19,0 1,0-17,0 17,0-1,53 19,-53-36,0 1,0 17,0-18,0 0,0 0,0 1,18-36,-18 17,0 19,0-1,0 0,0 0,0 1,0-1,0 0,0 0,0 1,0-1,0 0,0-17,0 17,0 1,35-36,-35 35,0 0,0 0,0 1,0-1,35-35,0 0,1 0,-1 35,0-35,1 0,-1 0</inkml:trace>
  <inkml:trace contextRef="#ctx0" brushRef="#br0" timeOffset="11650">406 317,'0'35,"35"-35,-35 53,0-17,0-1,0 0,36 18,-36-18,0 1</inkml:trace>
  <inkml:trace contextRef="#ctx0" brushRef="#br0" timeOffset="12888">1182 176,'0'-35,"18"35,17 0,0 17,-35 19,0-1,0-17,-17 35,-19-53,1 35,53-35,17 0,0 0,-35 35,36 0,-36 1,35-36,-35 35,0 0,-18-35,18 18,-53-18,18 0,35 35,-53-35,18 0,35-17</inkml:trace>
  <inkml:trace contextRef="#ctx0" brushRef="#br0" timeOffset="14162">1958 264,'18'0,"17"0,0-35,1 35,-1 0,-17 0,-18-35</inkml:trace>
  <inkml:trace contextRef="#ctx0" brushRef="#br0" timeOffset="14800">2276 0,'0'35,"0"0,35 1,-35 34,0-17,0-18,35 1,-35-1,0 18,0-18,0 0,36-35</inkml:trace>
  <inkml:trace contextRef="#ctx0" brushRef="#br0" timeOffset="74607">582 1005,'-17'0,"-19"0,1 0,35 18,-35 17,35 0,0 1,0-1,0 0,0 0,18-35,-18 36,35-36,0 35,0-35,1 0,-36-18,35 18,-35-35,0 0,0 0,0-1,0 1,-18 35,-17 0,0 0,-1 0</inkml:trace>
  <inkml:trace contextRef="#ctx0" brushRef="#br0" timeOffset="75822">1023 1164,'36'0,"17"0,-53-35,52 35,-16 0,-1 0,-35-36</inkml:trace>
  <inkml:trace contextRef="#ctx0" brushRef="#br0" timeOffset="76169">1341 917,'35'0,"-35"35,0 0,0 1,35-1,-35 0,0 1,0-1,0 0,53 0</inkml:trace>
  <inkml:trace contextRef="#ctx0" brushRef="#br0" timeOffset="77030">2082 846,'0'-35,"0"0,17 35,19 0,-1 0,-35 17,0 19,0-1,0 0,0 1,0-1,-18-35,18 35,-35-35,35 35,-35-35,35 36,-36-36,54 0,35 0,35 0,-53 0,1 0,-1 0,18-36</inkml:trace>
  <inkml:trace contextRef="#ctx0" brushRef="#br0" timeOffset="80127">688 1640,'0'-35,"-17"35,-19 0,36 17,0 19,-35-36,35 35,0 0,0 1,0-1,0 0,18-35,-18 35,35-35,0 0,1 0,-1-17,0 17,-35-35,0-1,0-17,0-17,-35 34,17 36,18-35,-35 35,-18 18,18 52</inkml:trace>
  <inkml:trace contextRef="#ctx0" brushRef="#br0" timeOffset="81349">1253 1605,'35'0,"18"-35,-18 35,0 0,-35-36,36 36</inkml:trace>
  <inkml:trace contextRef="#ctx0" brushRef="#br0" timeOffset="81830">1517 1411,'0'-35,"36"35,-1 0,0 17,-35 18,0 1,-18-1,36-35,17 0,1 35,-36 1,0 16,0 1,0-17,-18-36,-17 0,-1 0</inkml:trace>
  <inkml:trace contextRef="#ctx0" brushRef="#br0" timeOffset="82896">2417 1199,'0'-35,"-18"35,-17 0,35 18,-35-18,35 35,-36 0,36 0,0 18,-35-53,35 71,0-18,0 0,0-18,18 0,17-35,0 35,1-35,-36-17,35-18,-35-1,0 1,-18 35,-17 0,0 0,35 18,0 17,-36 35,36-52</inkml:trace>
  <inkml:trace contextRef="#ctx0" brushRef="#br0" timeOffset="85550">953 2169,'-18'0,"1"0,17 18,-53 17,53 0,0 1,0-1,0 0,0 18,0-17,17-36,-17 35,36-35,-1 0,0 0,-35-18,35 18,-35-35,0 0,0-18,0 0,0 17,-17 36,17-35,-36 35,36-35,-35 35,0 18</inkml:trace>
  <inkml:trace contextRef="#ctx0" brushRef="#br0" timeOffset="86428">1517 2240,'-35'0,"70"0,1 0,-36-18,35 18,0 0</inkml:trace>
  <inkml:trace contextRef="#ctx0" brushRef="#br0" timeOffset="86758">1676 2046,'18'-35,"17"35,0 0,-35 17,0 54,35-18,-35-36,0 19,0-1,36 0,-36 0,0 36,0-53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9:56.26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07 35,'-35'0,"-1"0,36 18,0 35,-35-53,35 53,0-18,18 0,52-35,-52 0,17 0,0 0,18 0,-53-17,53-19,-53-17,-53 0,18-17,-18 70,18 0,0 18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9:57.11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46 97,'0'-35,"-35"35,0 0,0 0,-1 0,36 17,-35-17,0 0,35 36,-35-1,35 0,0 0,0 1,17-1,18-35,1 0,-1 0,0 0,1 0,-1 0,-35-18,53 18,-53-53,0-17,0 35,0 17,-18 18,18-71,-53 71,-17-35,34 35,36 35,18-35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9:57.93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00 43,'0'-36,"-18"36,-17 0,0 0,-1 18,1 35,35 0,-35-53,35 71,0-54,17 54,36-36,-17-35,-1 0,0 0,0 0,18-18,-53-35,0 18,0 0,0 0,0-1,-17 36,17-35,-36 35,36-35,-52 35,16 0,-17 0,53 35,0 0,0 1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9:51.68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900 35,'-36'0,"54"0,35 0,-18 0,18-35,-18 35,1 0,-36 35,0 36,35-71,-35 70,0-35,0 1,0 17,0 0,0 17,0-17,0 18,0 17,0-18,53 19,-53-19,0 18,0-17,0 17,0-17,0 17,0-18,0 19,35-37,-35 1,0 18,35-18,-35 0,0-18,0 18,0 18,0-19,0 1,0 0,0 0,0-18,0 1,0-1,0 0,0 1,0-1,0 0,0 0,0 1,0-1,0-17,0 17,0 35,0-34,0-19,0 19,-35 17,0-53,0 0,-36 35,53-35,-17 0,0 0,-18 0,18 0,-1 0,36-18,53-17</inkml:trace>
  <inkml:trace contextRef="#ctx0" brushRef="#br0" timeOffset="7004">494 2310,'-35'0,"70"0,18-35,0 35,0-35,-18 35,-17 0,-18-35,70 35</inkml:trace>
  <inkml:trace contextRef="#ctx0" brushRef="#br0" timeOffset="7273">1041 2028,'0'0,"-18"0,-17 0,0 18,35 17,0 0,17-35,-17 36,53-36,-18 35,18 0,18 18,-36-18,-35 1,0-19,-35-17,0 0,-36-35,71-18,0 0,0 18,18 0,-18-1,70-16,-70 16,53 36,-53-53,35 53</inkml:trace>
  <inkml:trace contextRef="#ctx0" brushRef="#br0" timeOffset="10140">0 1658,'18'0,"17"0,0 0,1-35,-1 35,0 0,0 0,1-36,17-17</inkml:trace>
  <inkml:trace contextRef="#ctx0" brushRef="#br0" timeOffset="10575">476 1358,'0'-35,"0"-1,36 36,-36-35,70 35,-17 0,-53 35,0 36,0-36,0 1,0-19,-18 36,-34 0,52-18,17-35,36 0,-18 0,18-17,-35 17</inkml:trace>
  <inkml:trace contextRef="#ctx0" brushRef="#br0" timeOffset="11121">1041 1199,'0'0,"-18"0,-17 0,0 18,-1 52,36-34,0-1,-35 0,35 1,0-1,0 0,0 0,18 1,35-1,-1-35,19 0,-71-35,0-1,0 1,-18 35,-52 0,35 18,-1-18,36 35,0 0,0 1,36-1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9:52.90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94 340,'0'-35,"-18"35,18 70,0-17,0 0,0-17,0-1,0 0,-35-35,35 35,-35-52,35-19,0-52,0-18,0 1,0 16,0 36,0 18,0 0,18 35,-18-53,52 53,1 0,-17 0,-36 35,0 1,0-1,-18 0,-35 36,18-36,52-35,19 35,-1-35,-35 53,35-53,-35 35,18-35,-18 36</inkml:trace>
  <inkml:trace contextRef="#ctx0" brushRef="#br0" timeOffset="616">359 287,'0'0,"35"0,0 0,0 0,-35 18,36-18,-36 35,0 0,-18-35,18 53,-53-53,53 36,-35-36,70 0,18 0,-53 35,35-35,-35 35,0 0,0 18,-17-17,-54-36,18 0,18 0,53-53</inkml:trace>
  <inkml:trace contextRef="#ctx0" brushRef="#br0" timeOffset="1114">676 111,'0'35,"0"0,0 1,0-1,0 0,35-35,-35 35,53-35,0 0,-17-17,16 17,-52-35,36 35,-36 35,0 18,0-18,0 0,0 1,0-1,0 0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8:59.29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14 900,'-35'0,"35"-18,-35 18,35-17,-35 17,35-36,0-34,0 52,17-35,18 53,1 0,-1 53,18-17,-18-36,-35 35,35-35,1 0,-36-35,35-1,-35 1,53-36</inkml:trace>
  <inkml:trace contextRef="#ctx0" brushRef="#br0" timeOffset="833">908 0,'0'0,"-18"0,-34 0,-1 0,17 0,1 0,35 71,0 0,0-36,0 0,0 18,0 0,0 17,0 1,0 17,0-17,0 17,0-17,0-1,0 18,0-17,18 17,-18 0,53 0,-53-17,35 17,-35-17,0 17,35-35,-35 0,0 17,0-52,0 52,0-34,0 17,35-18,-35 18,0-18,0 0,0 1,0-1,0 0,0 1,0-1,0-18,36 36,-36 0,0-17,0-1,35-35,0 0,1 0,-1 0,18 0,17 0,-52 0</inkml:trace>
  <inkml:trace contextRef="#ctx0" brushRef="#br0" timeOffset="2701">1084 106,'0'53,"36"-18,-36 1,0-1,35 18,-35 0,0-18,0 0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9:03.12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85 20,'0'-18,"18"18,0 0,35 36,-53-19,0 54,0-18,-53 0,17-53,36 35,18-35,17 0,1 0,-36 35,35-35,-35 53,0 18,-35-36,-36 0,36-35,0 0,35-17,-36 17,54 0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9:08.10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5 300,'-35'0,"52"0,19-17,-1 17,0 0,0-36,1 36,17 0,-53-35</inkml:trace>
  <inkml:trace contextRef="#ctx0" brushRef="#br0" timeOffset="427">458 0,'0'53,"0"0,0 18,0-18,0-18,35 0,-35 18,0-17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9:09.26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06 21,'0'-18,"18"18,17 0,0 0,-35 35,0 0,0 18,-18-17,-17-1,0 0,-36 36,36-18,35-18,18-35,17 0,0 0,18 0,-18 0,1-18,-1 18,0 0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9:10.87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60 75,'0'-35,"-18"35,-53 0,71 17,-35-17,35 35,-35 1,35-1,0 0,17-35,-17 36,36-36,-1 0,0 0,-35-18,36 18,-36-35,0-1,0-17,0 1,0 16,-18 36,-17 0,-1 0,36 18,0 17,-35 0,35 1</inkml:trace>
  <inkml:trace contextRef="#ctx0" brushRef="#br0" timeOffset="5355">230 622,'0'-36,"-35"36,0 0,35 18,-36-18,36 53,-35-53,35 70,0-17,35-17,18-36,18 0,-71-18,35 18,-35-35,0-1,0 1,0 0,-18 35,18-18,-35 18,0 18,35 17,-71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15:37.20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41 0,'0'36,"0"-19,35-17,0 0,1 0,-36 36,35-36,-35 35,0 0,0 0,0 1,35-1,-35 18,0 35,0-53,0 1,36-1,-36 0,0 0,0 1,0-1,0-17,0 17,0 0,0 0,35 1,-35-1,0 0,0 1,0-1,0 0,0 0,0 1,0-1,0 0,0 0,0 18,53-17,-53-1,0 36,0-36,0 18,0 17,35-17,-35-18,0 1,0-1,0 0,0 1,0-1,0-18,0 19,0-1,0 0,0 1,0-1,0 0,0 0,0 1,0-1,0 0,0 1,0-19,0 18,0 1,0-1,0 0,0 1,35-36,-35 35,0 0,0 0,0 1,0-1,0 0,0 1,0-19,0 18,-17-35,-19 0,1 0,0 0,0 0,-1 53</inkml:trace>
  <inkml:trace contextRef="#ctx0" brushRef="#br0" timeOffset="12085">71 230,'0'-36,"0"1,0 0,35 35,0 0,0 0,1 0,-36 35,0 18,0-18,0 1,0-1,0 0,-36-35,36 35,-35-35,35 36,-35-36,35 35,0 0,-35-35,70 0,18 0,-18 0,36 0,-71-17,53 17,-18 0</inkml:trace>
  <inkml:trace contextRef="#ctx0" brushRef="#br0" timeOffset="60748">1535 2064,'0'35,"0"36,0-36,0 0,0 54,0-19,0-35,0 1,0 17,0-18,0 0,0-70,0 0,0-1,0 1,0 0,0 0,-36 35,36-36,0 1,0 17,0-17,0 0,0 0,0-1,0 1,18 35,-18-35,35 35,-35-36,36 36,-36-35,35 35,0 0,0 0,1 18,-36 17,0 0,0 1,0-1,0 0,-18 0,-17-35,0 0,35 36,-36-36,54 0,-18 35,35-35,-35 35,35 1,-35-1,36-35,-36 35,35 0,-35 1,35-36,-35 35</inkml:trace>
  <inkml:trace contextRef="#ctx0" brushRef="#br0" timeOffset="64836">2046 2452,'0'-35,"0"0,18 35,17 0,-35-36,35 36,-35 18,0 17,0 0,0-17,0 17,0 1,0-1,-17-35,17 35,0 1,-36-36,36 35,-35 0,53-35,35 0,0-18,0 18,-18 0,-35-35,35 35</inkml:trace>
  <inkml:trace contextRef="#ctx0" brushRef="#br0" timeOffset="67394">2381 2329,'0'-18,"18"18,17 0,1 0,-36 35,0 1,0-1,-18-35,18 35,-35-35,35 35,-36-35,1 0,35 36,18-36,-18-18,35 18,0 0,1 0,-1 0,-35 18,35-18,-35 35,35 0,-35 1,0-1,0 0,-17 0,-19-35,1 0</inkml:trace>
  <inkml:trace contextRef="#ctx0" brushRef="#br0" timeOffset="74703">71 882,'0'-35,"0"0,35 35,0 0,0 0,1 0,-19 0,-17 17,0 19,0-1,-17 0,-19 0,1-35,35 36,-35-36,53 0,-18-18,35 18,0 0,0 0,-35 18,0 17,0 0,-35 1,-35-36,52 0,-53 0,36 0</inkml:trace>
  <inkml:trace contextRef="#ctx0" brushRef="#br0" timeOffset="80615">318 1411,'0'71,"0"-18,0-18,0 0,17 1,-17-1,0 0,0 1,0-19,0 18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9:11.78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63 0,'0'18,"0"35,52 0,-52-18,0 0,0 1,36-36</inkml:trace>
  <inkml:trace contextRef="#ctx0" brushRef="#br0" timeOffset="5258">133 565,'0'-36,"-18"36,-17 0,35 18,-35-18,35 35,-35 1,35 17,0-1,35-52,-35 36,88-36,-35 0,0 0,0 0,-18 0,0-18,-35-35,0 0,0 18,0 0,-35-1,-53-17,53 53,-1 0,19 0,-19 0,36 18,-52 17,52 1,0-1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9:12.53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247,'0'0,"35"0,0 0,1 0,-1-18,0 18,18 0,-18 0</inkml:trace>
  <inkml:trace contextRef="#ctx0" brushRef="#br0" timeOffset="279">458 88,'0'-35,"18"-18,35 53,-18 0,-35 17,0 54,0-36,0-17,-17 35,-36 0,53-18,17-35,19 0,-1 0,0-18,36 18,-36 0,-35-35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9:14.01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5 265,'-35'0,"70"0,0 0,54-17,-37 17,1 0,0-35</inkml:trace>
  <inkml:trace contextRef="#ctx0" brushRef="#br0" timeOffset="279">388 71,'0'-35,"35"35,18-35,-35 35,17 0,-35 35,0 18,-18-53,18 35,53-35,-53 36,36-36,-36 53,17-53,-17 35,0 0,35-35,-35 35,-17-35,-1 0,-17 0,-36 0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6:00:27.69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247,'0'-18,"53"18,-17 0,-1 0,0-53,0 53,1 0,-1 0,0-35,0 35,1 0</inkml:trace>
  <inkml:trace contextRef="#ctx0" brushRef="#br0" timeOffset="703">477 52,'17'0,"36"-17,18 17,-36-35,18 35,-18 0,-35 52,0-16,0-1,0 0,0 1,0 17,0-18,0 0,0 0</inkml:trace>
  <inkml:trace contextRef="#ctx0" brushRef="#br0" timeOffset="1140">653 299,'18'0,"17"0,0 0,0-35,18 35,36-53,-1 53,-53-35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6:14.55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18 6,'-35'0,"35"36,-36-36,36 35,-35-35,35 53,0 0,0-18,35 0,-17-35,17 0,18-17,-35 17,-18-53,35 53,-35-53,0 18,0-18,-35 53,35-36,-53 36,0 0,18 18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6:15.33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6 229,'-36'0,"89"0,0-35,-18 35,1 0,-1 0,-35-36,35 36</inkml:trace>
  <inkml:trace contextRef="#ctx0" brushRef="#br0" timeOffset="303">300 35,'0'-35,"35"35,1 0,-36 17,0 19,35-1,-35 0,0 0,53 1,-53 17,35-18,-35 0,0 0</inkml:trace>
  <inkml:trace contextRef="#ctx0" brushRef="#br0" timeOffset="591">371 264,'0'-35,"0"0,53 35,-18-36,0 36,0-35,1 35,-1 0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6:16.27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27,'0'-53,"0"18,0 0,18 35,35 0,17 0,-17 70,-53 1,53-18,-53 0,0 0,0-18,0 0,0 18,0-18</inkml:trace>
  <inkml:trace contextRef="#ctx0" brushRef="#br0" timeOffset="302">71 321,'0'-35,"35"35,0 0,0-35,1 35,-1 0,0-36,1 36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6:17.26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76,'53'0,"-17"0,-1 0,0 0,0 0,18 0,-17 0,-36-35</inkml:trace>
  <inkml:trace contextRef="#ctx0" brushRef="#br0" timeOffset="262">512 0,'-18'0,"-17"0,-18 18,18 17,35 0,0 0,35-35,-35 36,53-36,0 0,-53 35,35-35,-35 35,0 0,-18-35,-17 0,0 0,0 0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6:00:58.66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41,'0'0,"0"-35,53-18,0 53,0-53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6:00:47.97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58 39,'0'-35,"-35"35,0 0,35 35,-53 0,53 1,-35-1,35 0,0 1,0-1,0 0,17 0,36 36,18-71,-18 0,-53-18,53-52,-53 17,35 0,-35 18,0-1,0 1,-35 35,-1-53,1 53,0 18,35 17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25:40.71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251,'0'-35,"0"52,0 36,0-17,0 17,0-18,0 0,35-35,36-18,-19-17,1-35,18 17,-18 0,0 17,17 1,-17 0,-18 35,1-35,-1-18,0 53,1-36,-36 107,-36-71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6:00:48.63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54 71,'-36'0,"-34"-53,34 53,19 0,17 18,-35-18,35 88,-53-35,53 0,0 17,0-35,0-17,0 17,17-35,-17 36,71-36,-54 0,54 0,-18-36,-18 1,-35 0,35 0,-35-36,0 53,0-52,-17 17,-18 18,-1 35,1-36,0 36,-1 18,36 17,0 36,0-18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6:00:49.5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87 60,'-35'0,"35"-35,-35 35,-18 0,-18 17,18 54,53-36,0 0,-35 1,35-1,0 0,35 0,0-35,1 36,-1-36,0 0,1-18,-1-17,-35-18,53 0,-53 18,0 17,0-17,0-1,-53-16,18 52,35-18,-53 18,17 0,36 35,-35 18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6:00:50.31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3002,'18'-18,"35"18,-18 0,0-35,1 35,-1 0,18 0,17 0</inkml:trace>
  <inkml:trace contextRef="#ctx0" brushRef="#br0" timeOffset="278">688 2773,'0'-36,"-17"36,-36 0,53-35,-53 35,17 0,36 18,0 17,-35 0,35 1,0-1,35-35,1 35,17-35,0 0,17 35,-35-35,1 36,-1-36,0 35,18 18,-53 0,0 0,0 0,-35-53,0 35,-1-35,-17-35,53-18,-53-18,53 1,0-19,0 19,53-1,-17 18,-1 18,0 35,-35-53,53 53,-53-35,35 35,-35-35</inkml:trace>
  <inkml:trace contextRef="#ctx0" brushRef="#br0" timeOffset="1795">935 56,'18'0,"17"-17,0 17,1 0,-1 0,18 0,-18-36,0 36,1 0,-1 0,18 18,-18 17,-35 1,0 34,0-35,0 18,0 18,0-18,0 0,35 0,-35 17,0-17,71 0,-71 18,0-18,0 17,35 1,-35-1,0 36,0 0,0 0,0-18,0-18,35 1,-35-18,0 0,36-18,-36 0,0 1,0-1,53 0,-53 1,0-1,0 0,35 0,-35 1,0-1,35 0,-35 0,0 1,0-1,36 0,-36 1,0-1,0 18,0 0,0 0,35 17,-35-35,0 1,0-1,35 18,-35 0,0-18,0 0,0 1,0 17,0-18,0 0,53 0,-53 1,0-1,0 18,0-18,35 0,-35 1,0-1,0 0,0 1,0-1,0 0,0 0,36 1,-36-1,-36-35,1 0,-18 0,-17 35,17 0,17-35,1 36,-18-36,-17 53,34-53,1 0,35 53,-71-53,36 0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6:00:56.63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68 1093,'0'-35,"0"53,0 35,0-18,0 0,0 1,0 16,0 1,0 18,18-18,-18 0,0-18,35-35,-35-18,0-52,0-18,0 17,-17-17,17 0,-53-18,53 35,-36-17,36 0,0 35,0 18,0-1,18 36,0 0,35-35,-36 35,19 0,-1 0,18 53,-53 18,0-18,-53 17,18-17,-1 0,-17 18,18-36,0-35,52 0,36 0,18 0,-1 0,-34 35,-1 0,18 36,-18-18,0 0,1 17</inkml:trace>
  <inkml:trace contextRef="#ctx0" brushRef="#br0" timeOffset="1029">703 988,'0'-53,"36"53,-1 0,0 0,0 0,1 17,-1 19,-35-1,-18 18,-17-53,53 0,35 0,-18 0,-35 35,35-35,-35 53,0-18,0 1,-17-1,17 0,-71 18,36-18,-1-52,36-19</inkml:trace>
  <inkml:trace contextRef="#ctx0" brushRef="#br0" timeOffset="1697">1268 88,'-36'0,"1"18,0 17,35 18,-35 35,35 18,0 35,0 35,0 36,35-18,18-53,-18-17,18-36,-18-18,18-34,18-36,-1 0,54-36,-71-52</inkml:trace>
  <inkml:trace contextRef="#ctx0" brushRef="#br0" timeOffset="2191">2026 300,'0'-36,"0"54,0 35,0 18,36 52,-36-17,52 17,-52-52,53 17,-53-35,36-18</inkml:trace>
  <inkml:trace contextRef="#ctx0" brushRef="#br0" timeOffset="2431">2009 1164,'0'-18,"35"-35,0 18,36-18,-18 18,0 35,-1-35,19 35,-18 0,-18 0</inkml:trace>
  <inkml:trace contextRef="#ctx0" brushRef="#br0" timeOffset="2648">2185 1464,'0'-35,"0"-18,0 17,0 1,18 0,17 35,0-35,0 35,36 17,-71 18,53 1,-53-1,53 0,-53 18,53 18,-53-18,35 0,-35-18</inkml:trace>
  <inkml:trace contextRef="#ctx0" brushRef="#br0" timeOffset="2903">2308 1587,'0'-53,"18"18,35-18,0 53,35-53,0 53,1-53,-37 53,-16-35</inkml:trace>
  <inkml:trace contextRef="#ctx0" brushRef="#br0" timeOffset="3249">2397 0,'0'0,"17"0,36 0,18 123,35 36,35 70,-35 1,-18-19,-35 19,0-19,-53-70,0 1,0 16,0-52,-53-18,17 1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6:00:30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00 1041,'-18'0,"-17"0,0-71,35 36,0-18,0 0,0-35,0 35,17 18,54-1,-18 36,0 0,-53 18,35-18,-35 71,35-71,-35 53,36-53,-1 52,0-52,18 0,18 0,17-52,0-1,-53 17,18 1,-53 0,0 0,0-1,0 1,0 0,-35-1,0 1</inkml:trace>
  <inkml:trace contextRef="#ctx0" brushRef="#br0" timeOffset="772">1458 0,'-18'0,"-34"0,-1 0,17 0,-17 0,18 0,0 0,35 18,-35-18,35 17,-36-17,36 71,-35-36,35 0,0 1,0-1,0 18,0 17,0 72,35 16,-35-17,53 36,-53 35,0-36,53 18,-53-18,0 1,53-19,-53-16,0 34,53 0,-53 18,0-17,0-36,35-53,-35-35,36-18,34-52,-35-54,1 18,-1 18,35 0,-52 35,17 0,36 0</inkml:trace>
  <inkml:trace contextRef="#ctx0" brushRef="#br0" timeOffset="2154">1776 247,'0'-35,"0"-1,0 89,0-17,0 34,0-52,0 17,0 36,0-36,0-17,17-18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6:00:34.04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,'35'0,"0"0,0 0,18 0,-53 36,0-1,0 0,-35 0,35 1,-70-36,70 35,0-53,17 18,18 0,1 18,-36 17,35-35,-35 36,0-1,0 0,-18-35,18 35,-35-35,0 0,17 0,-17 0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6:00:35.36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5 352,'-35'0,"52"0,71-35,-17 35,17-53,-35 53,-18 0,1-35,-1 35</inkml:trace>
  <inkml:trace contextRef="#ctx0" brushRef="#br0" timeOffset="344">564 0,'0'17,"0"54,0-36,0 18,0 35,53-17,-53 17,0-35,0 0,0-18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6:00:36.17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06,'17'-70,"19"34,-1 36,0 0,18 0,-18 36,-35-1,0 35,0-17,0 0,-35-17,0 34,35-52,35-18,18 0,0 0,0 0,0-18,-36 18,19 0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49:21.3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,'0'35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48:46.84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0 970,'0'-35,"-35"35,0 0,35-36,0 1,0 18,17-36,19 53,-36-36,53 36,-18 0,-35 18,35-18,-35 35,35-35,-35 36,36-36,-1 0,18-18,-18 18,-35-35,35 35,-35-36,0 1</inkml:trace>
  <inkml:trace contextRef="#ctx0" brushRef="#br0" timeOffset="1209">864 0,'-18'0,"-17"18,0-18,0 35,-1-35,36 35,-35 0,35 1,-35-36,35 35,0 0,0 0,0 18,0 0,0 18,0-36,0-17,0 17,0 36,0-36,0-17,0 17,0 0,0 0,0 18,0-17,0-1,0 0,0 0,0 1,0-1,0 0,0 0,0 1,17-36,-17 53,0 0,0-18,0 0,0 0,0 1,0-1,0 0,0 1,0-19,0 18,0 54,36-54,-36 18,0 0,0 17,0-17,35-17,-35-1,0 18,0 35,0-70,0 17,0 35,0-34,35-1,-35 18,0 0,0-18,0 0,0 1,0-1,0 0,36-35,-36 35,0 18,0 0,0 0,0-18,0 1,0-1,0 0,35-35,0 0,0 0,1-17,-1 17,0-36,0 36,1 0,-1 0,-35-35,53 35,-18 0,-35-70</inkml:trace>
  <inkml:trace contextRef="#ctx0" brushRef="#br0" timeOffset="15705">1199 1746,'-35'0,"0"18,35 17,-36-35,36 35,0 1,18-1,17-35,1 0,16 0,1 0,-53-35,36 35,-36-53,0 17,0 1,-18 35,18-35,-35 35,35-35,-36 35,-16 0,52 17,-36 18</inkml:trace>
  <inkml:trace contextRef="#ctx0" brushRef="#br0" timeOffset="20160">1058 2258,'0'0,"18"-36,17 36,0 0,1 36,-36-1,35-35,-35 35,0 0,-35-35,35 36,-71-36,36 0,52 0,19 0,-1 35,0-35,-35 35,0 18,-35-53,35 36,-53-36,18 0,35-18,-36 18,36-3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5:44:39.59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41 0,'-53'0,"0"0,18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25:44.54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94,'0'-35,"0"52,0 36,0-17,0-1,0 0,0 18,36 18,-36-36,35-35,18-53,0 0,-18-18,0 1,36-1,-18 18,35-17,0 17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49:03.39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282,'18'0,"17"0,-35-18,18 18,70-35,-53 35,18-53</inkml:trace>
  <inkml:trace contextRef="#ctx0" brushRef="#br0" timeOffset="256">370 0,'0'35,"0"0,36 1,-36-1,0 0,0 18,0-18</inkml:trace>
  <inkml:trace contextRef="#ctx0" brushRef="#br0" timeOffset="4599">88 723,'-35'0,"35"-18,18 18,-18-35,35 35,0 0,0 35,1 18,-36-18,0-17,-18 53,18-36,-70 0,34 18,1-18,53-35,35 0,-18 0,0-17,0 17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49:04.35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70,'0'-35,"18"35,-18-35,35 35,-17 0,17 0,-35 18,36-18,-36 70,0-17,0-18,0 1,-18-1,-17 0,-1-35,36 35,-35-35,53 36,17-36,0 0,1 0,-1 0,0 0,0 0,-35-18,53 18</inkml:trace>
  <inkml:trace contextRef="#ctx0" brushRef="#br0" timeOffset="4515">36 582,'0'18,"0"17,0 18,-18-18,18 18,0-18,0 1,0 16,35-52,36 0,-53 0,-18 36,52-1,-52 36,0-19,0-16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48:50.67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41 123,'53'-53,"0"53,-18 0,-35-35,53 35,-18 0,1-35,-1 35,0 0,-35 18,35-18,-35 52,0-16,0-1,36 0,-36 1,0 17,0 17,0-17,0 0,0 0,0 0,0 17,0-34,0-19,0 54,0-18,0 0,35 0,-35-18,0 35,0-34,0-19,0 19,0-1,0 0,0 0,0 1,0-1,0 0,0 18,0-18,0 1,-18-1,18 0,0 18,0-18,0 1,0-1,0 0,0 1,0 16,0-16,0 17,0-18,0 0,0 0,0 1,0-1,-35 0,35 1,0-1,0 35,0-17,18 18,-18-36,0 0,0-17,0 17,0 1,0-1,0 0,0 0,0 18,53 18,-53-18,0 53,0-142,0 1,-53 35,0 0,0-53,18 53,-1 0,-34 0,35 0,-1 0,1 0,0 0,-18 0,18 0,-1 0,-17 0,53-17</inkml:trace>
  <inkml:trace contextRef="#ctx0" brushRef="#br0" timeOffset="14468">71 1446,'35'0,"18"0,-18 0,-35 18,0 35,0-18,0 0,-17 1,17 17,-36-53,89 0,-35 0,17 0,-35 35,0 0,0 0,-17-35,17 36,-18-36,-53 0,36 0,0 35,0-35</inkml:trace>
  <inkml:trace contextRef="#ctx0" brushRef="#br0" timeOffset="19484">0 2187,'0'53,"0"-35,36-18,-36 88,0-53,0 18,35-53,-35 35,0 1,0-54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49:21.53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 107,'0'53,"0"-18,0 1,0-1,0 18,0 0,0 0,0 0,0 17,0-17,0 0,35-18,-35 1,0-1,0-70,0-54,0 54,0 18,0-54,0 18,0 0,0-35,0 17,0 18,0 1,0 16,0 1,36 35,-36-35,35 35,-35-36,35 36,1 0,-1 0,-35 18,35-18,-35 35,0 18,0-17,0-1,0 0,-17 0,17 1,-53-36,53 53,-36-53,1 0,35 35,18-35,-18 35,35 18,0-18,1-35,-36 36,35-36</inkml:trace>
  <inkml:trace contextRef="#ctx0" brushRef="#br0" timeOffset="990">444 354,'35'53,"-35"-18,0-17,0 17,36 18,-36 0</inkml:trace>
  <inkml:trace contextRef="#ctx0" brushRef="#br0" timeOffset="1439">656 301,'0'-17,"35"17,-35-36,18 36,17 0,0 0,-35 36,0 17,36-53,-36 35,0 0,0 0,-18-35,18-17,18 17,-18 17,35-17,0 0,-35 36,35-36,-35 53,0-18,0 0,0 0,0 1,-17-36,-18 35,-1-35,1 0,0-18,-1-35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6:21.2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371,'0'71,"0"-36,0-17,0 52,0-35,0-17</inkml:trace>
  <inkml:trace contextRef="#ctx0" brushRef="#br0" timeOffset="601">600 265,'0'-35,"35"35,1 0,-1 0,0 18,-35 35,0-18,0 18,-35-53,35 35,-53-35,18 0,52 0,19 0,-1 0,0 53,18-18,-53 18,0-18,0 1,0-1,-17-35,17 35,-36-35,19 0,-54 0,36 0</inkml:trace>
  <inkml:trace contextRef="#ctx0" brushRef="#br0" timeOffset="1440">1288 495,'-35'0,"105"-53,-34 53,-1 0,-17 0,34-36,-16 36,-19 0</inkml:trace>
  <inkml:trace contextRef="#ctx0" brushRef="#br0" timeOffset="1710">1623 212,'0'53,"0"-17,0-1,0-18,0 54,0-36</inkml:trace>
  <inkml:trace contextRef="#ctx0" brushRef="#br0" timeOffset="2258">2099 212,'0'-35,"36"35,-36-18,17 18,19 0,17 18,-53 17,0 1,0-19,-53 36,17-18,36 1,-35-36,35 35,18-35,17 0,18 0,18-35,-19 35,-16 0,-1 0,18 0,-18 0</inkml:trace>
  <inkml:trace contextRef="#ctx0" brushRef="#br0" timeOffset="3211">2558 1,'18'0,"17"0,0 0,1 0,-1 0,0 0,-35 17,35-17,-35 36,0-1,0 35,0-52,0 17,0 1,0 34,0-17,0 0,0 0,0 35,0-17,0 17,0-35,0 0,0 17,0 18,-35 1,35-36,0-1,0-16,0-1,0 0,0 1,0-1,0 18,0-18,0 18,0-18,0 1,0-1,0 0,0 0,0 36,0 17,0-53,0-17,0 53,-35-36,35 18,0 0,0 0,0-18,0 0,-35 0,35 1,0-1,0 0,0 1,-36-36,1-18,0 18,-18-35,18 35,-1 0,1 0</inkml:trace>
  <inkml:trace contextRef="#ctx0" brushRef="#br0" timeOffset="8719">3616 1447,'0'18,"0"-1,0 19,0-1,0 18,0 17,0-17,0 0,0-18,0 1,0-1,-35-53,35-17,0 0,0-18,0-18,0 1,0-18,35 17,-35-17,53 35,-53 18,53 35,-17 0,-1 17,-35 19,0-1,0 0,0 18,-18 0,-17-53,0 35,-1-35,1 0,88 53,-35-53,52 35,-17 18,-53-17,71 17,-71-36,35 36</inkml:trace>
  <inkml:trace contextRef="#ctx0" brushRef="#br0" timeOffset="9444">4057 1641,'0'-35,"18"35,-18-18,35 18,36 18,-71 35,0-18,0 0,0 1,-53-1,18 0,-1 0,89-35,36 0,-1-17,-18 17,-17 0,-18-36,-87 72,-19-36</inkml:trace>
  <inkml:trace contextRef="#ctx0" brushRef="#br0" timeOffset="10148">3087 1606,'53'0,"0"0,-18 0,1 0,52 0,-53 0,0-18,-52 18,-19 18,-34-18,70 35,-53-35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48:53.35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3 0,'0'18,"0"-1,35 36,-35-35,0 17,0 0,0 1,0-1,0 0,0 0,0 1,0-1</inkml:trace>
  <inkml:trace contextRef="#ctx0" brushRef="#br0" timeOffset="5153">0 829,'0'-35,"0"-1,18 36,17 0,-35-35,35 35,1 35,-36-17,35 35,-35-18,-18 1,-17 16,35-16,-35-1,35 0,0 1,17-36,19 0,-1-18,0 18,-35-35,53 35,-18 0,1 0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48:54.43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1 56,'-18'0,"18"-17,18-19,17 36,18 0,-18 0,0 0,1 0,-1 0,0 0,-35 18,-17-18,17 35,-36-35,36 36,-35-36,0 35,70-35,-35-18,35 18,1 0,-1 18,-35 17,0 18,0-18,-18-35,-17 36,0-36,-1 53,1-53,0 35,0-35,-1 0</inkml:trace>
  <inkml:trace contextRef="#ctx0" brushRef="#br0" timeOffset="4950">0 691,'0'-35,"18"0,17 35,0 0,-17 0,35 17,-53 19,0-1,0 0,-53-35,18 0,35 18,17-18,54 0,-53 0,-18 35,52 0,-52 36,0-18,-17-53,-18 0,35 35,-36-35,1 0,-18 0,18 35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48:55.5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212,'35'0,"18"0,0 0,-17 0,-1-18</inkml:trace>
  <inkml:trace contextRef="#ctx0" brushRef="#br0" timeOffset="367">371 0,'0'53,"0"-18,0 1,0-1,0 0,0 0,0 18,35-17</inkml:trace>
  <inkml:trace contextRef="#ctx0" brushRef="#br0" timeOffset="4821">353 512,'0'35,"0"0,0 0,-18 1,18-1,0 0,0 1,0-1,0 0,36-35,16-53,-16 18,-36 70,0 36,0-18,0 0,0-1,0-16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48:56.73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94,'17'0,"-17"-53,35 53,1-35,-1 35,0 0,1 0,-19 0,-17 18,53 17,-53 18,0-18,-35 0,0 18,-18-53,53 18,-36-18,36 35,-35-35,35 35,53-35,0 0,0-17,0 17,-18 0,0-35,1 35,-1 0,0 0,0 0</inkml:trace>
  <inkml:trace contextRef="#ctx0" brushRef="#br0" timeOffset="4516">370 641,'-35'0,"35"35,-18-35,-17 0,35 36,-71-1,36 18,35-18,-35-35,35 18,17-18,-17 35,36-35,17 0,-53 35,35-35,-35 35,0 1,-18-36,18 35,-53-35,18 0,0 0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6:00:37.48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64 70,'0'-35,"0"0,-17 35,-19 0,36 35,-17-35,17 53,-53 0,53-35,-36 35,36-1,18-16,17-36,1 0,-1 0,0 0,0 0,1-18,34-52,-70 17,0-18,0 36,-17 35,17-53,-71 53,53 0</inkml:trace>
  <inkml:trace contextRef="#ctx0" brushRef="#br0" timeOffset="3465">341 705,'0'-35,"-18"35,-17 0,-1 18,36 35,-70 17,70-17,-35-18,35 1,17-1,18-35,1 0,17 0,17 0,-17-35,0-1,-53 1,35 35,-35-53,0-17,-35 70,0-36,-1 36,-16 0,52 18,0 17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09:42.16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011 36,'18'0,"17"-36,0 36,18 0,-17 0,-1 0,-35 18,0 17,-18-35,18 36,-35-36,35 35,-35-35,35 17,-36-17,36 36,0-1,18-35,53 0,-18 0,-18 0,-53 0,-17 35,0-35,-1 53,1-53,70 0,1 0,-1 0,0-35,-52 35,-36 0,70 0,19 0</inkml:trace>
  <inkml:trace contextRef="#ctx0" brushRef="#br0" timeOffset="107528.54">6 706,'0'18,"0"17,0 0,0 0,0 1,0 17,35-18,0-35,1-35,34-18,18 0,36-18,-36-35,0 36,-17 17,-18 0,-18 53,-35 71,0-19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6:00:38.21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58 70,'0'0,"0"-35,0 0,-35 35,35 52,18-16,-18-1,35 0,-35 1,0-1,35 0,-35 0,0 1,0-1</inkml:trace>
  <inkml:trace contextRef="#ctx0" brushRef="#br0" timeOffset="3442">0 776,'0'-36,"0"54</inkml:trace>
  <inkml:trace contextRef="#ctx0" brushRef="#br0" timeOffset="3856">194 740,'0'0,"0"-35,0 0,-36 35,19 0,-18 0,-1 0,36 17,-53 54,53-18,0-18,0 0,0-17,18-18,-18 71,71-71,-36 35,18-35,0 0,17-18,-34-35,-1 53,-35-70,35 35,-35-1,0-17,-18 18,-34-35,16 34,1 36,-18 0,18 36,35 52,0-18,-36-17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6:00:38.73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300,'53'0,"0"0,0-36,0 36,18 0,-36-35</inkml:trace>
  <inkml:trace contextRef="#ctx0" brushRef="#br0" timeOffset="234">582 0,'18'0,"17"0,1 17,-1 36,-35 18,0-18,-18-18,-17 0,0 1,-1-1,72-35,17 0,17 0,1-18,-18 18,-18 0,18-35,-35 35,17 0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6:00:39.50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294,'0'-18,"35"-17,18 35,35 0,-17 0,-18 0,0-53</inkml:trace>
  <inkml:trace contextRef="#ctx0" brushRef="#br0" timeOffset="210">512 47,'0'0,"0"-36,17 36,18 0,1 0,-1 36,-35 17,0-18,-18 0,-52 18,70-18,17-35,36 0,0 36,-53-1,0 0,0-17,-17-18,17 35,-71-35,71 35,-53-35,18 0,0 0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6:00:43.08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35,'0'-35,"0"70,0 18,0-17,0-1,35 0,-35 0,0 1,35-36,-35 53,0-1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6:00:44.79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8 353,'0'-18,"17"-35,19 53,17 0,-18 0,-35 18,0 35,0-18,0 0,-18 0,-17 18,35-17,-71-1,36 18,70-53,36 0,-18 0,0-35,-18 35,0 0,1-36,-1 36</inkml:trace>
  <inkml:trace contextRef="#ctx0" brushRef="#br0" timeOffset="569">600 0,'-35'0,"-1"0,1 53,35-36,-35 36,35-35,0 17,0 0,0 1,0-1,0 0,17-35,-17 53,53-53,0 0,-17 0,-36-35,0 0,0-1,0 1,-18 35,18-35,-35 35,-1 106,-17-18,18 0,35-35,-53-18</inkml:trace>
  <inkml:trace contextRef="#ctx0" brushRef="#br0" timeOffset="1050">917 194,'0'35,"0"18,0 0,0 35,0-17,0-18,-35 17,35-35,0 1,0-1,0 0</inkml:trace>
  <inkml:trace contextRef="#ctx0" brushRef="#br0" timeOffset="1343">970 388,'36'-35,"-1"-1,35 36,19 0,-36 36,-53 17,52 17,-52-17,0-18,36 1,-36-1,0 0,0 0,0 1,0-1,0-17,35-18</inkml:trace>
  <inkml:trace contextRef="#ctx0" brushRef="#br0" timeOffset="1642">1253 511,'0'0,"0"-35,17 35,18-35,18 35,0-35,18 35,-36 0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6:41.50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88 44,'-35'0,"35"18,0 17,-35-35,35 18,0 17,0 0,0 18,17-53,-17 35,53-35,0-17,-18-36,-35 0,0 18,0-1,0 1,-17 0,-18 35,-1 0,-17 0,53 35,-35-35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6:42.73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62,'18'0,"17"0,0 0,1 0,-1-18,0 18,0 0,-35-35</inkml:trace>
  <inkml:trace contextRef="#ctx0" brushRef="#br0" timeOffset="351">247 39,'0'-36,"18"36,35 0,-18 0,0 36,-35-1,0 0,35 0,-35 1,0-1,0 0,0 1,0-1,0 0,0 18</inkml:trace>
  <inkml:trace contextRef="#ctx0" brushRef="#br0" timeOffset="653">335 356,'0'-35,"53"0,0-1,-18 36,1-35,-1 35,0-53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6:43.8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75,'0'0,"0"-35,17 35,19-36,-1 36,-35 18,35 17,-35 1,36-1,-36 0,0 1,0-19,0 18,35 18,-35-35,0 53,0-36,-18-35</inkml:trace>
  <inkml:trace contextRef="#ctx0" brushRef="#br0" timeOffset="338">35 340,'0'-36,"53"1,-18 35,1 0,-1-35,18 35,-18 0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6:44.71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318,'35'0,"18"0,-53-36,71 36</inkml:trace>
  <inkml:trace contextRef="#ctx0" brushRef="#br0" timeOffset="339">459 0,'-18'0,"-17"18,-1-18,1 35,35 0,0 1,0-1,0 0,0 0,18-35,17-17,0 17,1 0,-1 0,-35 35,0 0,0 36,-35-36,-1 1,1-36,0 0,17 0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48:39.78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3 1552,'-18'0,"-17"35</inkml:trace>
  <inkml:trace contextRef="#ctx0" brushRef="#br0" timeOffset="60987">4022 176,'-35'0</inkml:trace>
  <inkml:trace contextRef="#ctx0" brushRef="#br0" timeOffset="84913.27">8379 70</inkml:trace>
  <inkml:trace contextRef="#ctx0" brushRef="#br0" timeOffset="91873.27">10195 0,'-35'0</inkml:trace>
  <inkml:trace contextRef="#ctx0" brushRef="#br0" timeOffset="153480.27">10725 546,'-36'0</inkml:trace>
  <inkml:trace contextRef="#ctx0" brushRef="#br0" timeOffset="164904.27">10742 617,'-35'0</inkml:trace>
  <inkml:trace contextRef="#ctx0" brushRef="#br0" timeOffset="-103857.46">21185 546,'52'-35,"1"35,-53-35,53 35,18-71</inkml:trace>
  <inkml:trace contextRef="#ctx0" brushRef="#br0" timeOffset="-91558.46">23284 1129</inkml:trace>
  <inkml:trace contextRef="#ctx0" brushRef="#br0" timeOffset="-80440.46">22507 1958</inkml:trace>
  <inkml:trace contextRef="#ctx0" brushRef="#br0" timeOffset="-79325.46">22437 2046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25:57.09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882 35,'0'-35,"0"53,-70 17,70 0,-53 1,18-1,-1 0,-17 1,18 16,0-16,0-1,-1 0,1-35,35 53,-53-18,53 1,-70 17,70-18,-53 0,53 0,-36 1,36-1,-35 18,35-18,0 1,0-1,0 0,0 0,-35-35,35 36,-53-1,18 0,35 0,-36-35,54 0,17 0</inkml:trace>
  <inkml:trace contextRef="#ctx0" brushRef="#br0" timeOffset="849">0 900,'0'-18,"0"71,0 0,0-18,0 1,0-1,18 18,-18 0,0-18,0 0,35-35,1 0,52-53,0-17,0-1,0 36,-35 0,18 35,-36-71,-35 89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49:25.76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12 318,'0'-18,"-18"18,-17-35,-18-18,53-17,0 34,0 19,0-19,18 36,17 0,-35 18,35 35,-35-18,36-35,-36 53,70-53,-70 35,53-35,-17 0,-1 0,0 0,-17 0,-18-17,70 17,-70-36,36 1,-36-18,0 18,-18 35,18-35,-35-1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49:27.63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97 36,'0'-36,"-18"36,-17 0,0 18,-1-18,1 0,35 35,0 1,-35 34,35-35,0-17,0 53,0-36,0-17,17 52,-17-17,53 0,-53 17,0-17,36 0,-36 0,0 18,0-18,0 0,35-18,-35 0,35 18,-35 18,35-18,-35-1,0 1,53 18,-53-36,0 0,0 18,0-17,36-36,-36 70,0-34,0-1,35 0,-35 0,0 54,35-89,-35 35,0 18,0 0,0-18,35 0,-35 0,0 18,0-17,36-36,-36 35,0 0,0 18,0-18,0 1,0-1,0 0,35-52,0 17,-35-36,36 36,-1 0,0 0,-17 0,-18-35</inkml:trace>
  <inkml:trace contextRef="#ctx0" brushRef="#br0" timeOffset="108600">550 847,'-36'0,"36"-35,-35 35,0 0,-1 0,1 0,0 0,35 17,-35-17,35 36,-36-36,36 17,0 19,0-1,0 0,0 0,18-35,-18 53,35-53,-35 36,36-36,-1 35,0-35,0 0,1 0,-1 0,0 0,-35-18,35-17,-35 0,36 35,-36-36,0 19,-18 17,18-35,0-1,-35 36,0-35,-1 35,36-71,-35 71,35-35,-35 35,-1 0,1 35,35 1</inkml:trace>
  <inkml:trace contextRef="#ctx0" brushRef="#br0" timeOffset="136035">991 971,'0'-18,"17"18,-17-35,53 35,-53-36,35 36,-35-35,36 35</inkml:trace>
  <inkml:trace contextRef="#ctx0" brushRef="#br0" timeOffset="136613">1290 600,'0'-35,"18"35,-18-18,35 18,1 0,-1 0,0 0,-35 35,0 1,0-1,0 0,-18-35,18 53,-35-53,53 0,17 0,0 0,1 0,-36 35,35-35,-35 53,0-17,0-1,-18 0,-17-35,0 0,-1 0,1 0,0 0</inkml:trace>
  <inkml:trace contextRef="#ctx0" brushRef="#br0" timeOffset="202810">655 1323,'0'-35,"-17"35,-19 0,36 18,-35-18,35 35,-35 0,35 0,0 1,0-1,0-17,0 17,0 0,18-35,-1 0,18 0,1 0,-1 0,-35-17,0-19,35 36,-35-53,0 0,0 1,0 16,-17 36,17-35,-36 35,1-35,0 35,0 17,35 19,0-1,0 18</inkml:trace>
  <inkml:trace contextRef="#ctx0" brushRef="#br0" timeOffset="204015">1220 1429,'17'-35,"36"35,0 0,18-35,-36 35,-35-36</inkml:trace>
  <inkml:trace contextRef="#ctx0" brushRef="#br0" timeOffset="204284">1502 1200,'35'0,"1"17,-36 19,53-1,-53 0,0 1,17-36,-17 52,35-52</inkml:trace>
  <inkml:trace contextRef="#ctx0" brushRef="#br0" timeOffset="-171185.73">673 1994,'0'-36,"-18"36,-17 0,0 0,35 18,0 17,0 0,0 1,0-1,0 0,0 1,17-36,19 0,17 0,-18 0,-35-18,0-17,0-1,0 1,-18-18,18 18,-35 35,0 0,35-35,-36 35,1 0</inkml:trace>
  <inkml:trace contextRef="#ctx0" brushRef="#br0" timeOffset="-158389.75">1149 2046,'18'0,"35"0,-53-17,70 17,-34 0</inkml:trace>
  <inkml:trace contextRef="#ctx0" brushRef="#br0" timeOffset="-157791.75">1449 1852,'18'0,"-18"-35,17 35,19 0,-1-35,0 35,-35-35,0 52,0 19,0-1,0 0,-17 0,17 1,0-1,0 0,0 0,0 1,35 17,-35-18</inkml:trace>
  <inkml:trace contextRef="#ctx0" brushRef="#br0" timeOffset="-157175.75">1484 2046,'18'-35,"35"35,-53-35,53 35,0-35</inkml:trace>
  <inkml:trace contextRef="#ctx0" brushRef="#br0" timeOffset="-46983.73">1696 1200,'-35'0,"17"0,-17 0,35 35,0 36,0-36,0 0,0 18,18 18,-18-36,35 0,-35-52,0-19,-18 1,18 0,0-1,-35 1,35 0,0 0,0-1,-35 36,35-35,0 53,0 17,17 0,-17 1,0-1,36-35,-36 35,0 0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2:06.27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12 0,'-18'0,"-17"0,0 0,35 18,-35-18,35 35,-36-35,36 35,-35 0,35 1,0-1,0 0,0 1,0-1,0 0,0 0,18-35,17 0,0 0,0 0,1 0,-36-17,0-19,35 36,-35-35,0 0,-18 35,18-35,-35 35,0 0,0 0,-1 17,36 19,0 16</inkml:trace>
  <inkml:trace contextRef="#ctx0" brushRef="#br0" timeOffset="46240">0 670,'0'-35,"36"35,-36-35,53 35,-18 0,18 0,-18 17,-35 19,0 17,0-18,0 0,0 0,-18 1,-17 34,0-35,52-35,19 0,-19 0,36-17,0 17,-18 0,1 0</inkml:trace>
  <inkml:trace contextRef="#ctx0" brushRef="#br0" timeOffset="120020">71 1376,'35'-35,"0"35,1 0,34-36,-52 36,17 0,-35 36,0 16,0-16,0-1,0 53,0-35,0 0,0-18,0 1</inkml:trace>
  <inkml:trace contextRef="#ctx0" brushRef="#br0" timeOffset="120583">141 1623,'0'-36,"53"36,-17 0,-1-35,0 35,0 0,18 0,-53-35,36 35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49:32.56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82 40,'18'0,"17"0,36 0,-19-35,-34 35,17 0,36 0,-53 0,17 0,-35 52,35-52,-35 18,0 53,0-18,0 17,35-35,-35 1,0 34,0-17,0 0,0 0,53 18,-53-36,0 18,0-18,36 0,-36 18,0 0,35-18,-35 36,0-18,0-18,0 0,0-17,35 35,-35-18,0-17,0 52,0-34,0-19,0 54,0-36,0 0,0-17,35 35,-35-18,0 18,0-18,0 1,0 17,0 0,0 0,0-1,0-16,0-1,0 0,0 1,0-1,0 0,0 0,0 1,0-1,-17-35,-18 0,-1 0,19 0,-19 0,-34 35,34-35,-16 0,52 35</inkml:trace>
  <inkml:trace contextRef="#ctx0" brushRef="#br0" timeOffset="187908">106 657,'0'35,"-35"-35,35 36,0-1,0 18,0 0,0-18,0 0,0 1,0-1,0-70,0-18</inkml:trace>
  <inkml:trace contextRef="#ctx0" brushRef="#br0" timeOffset="200744">53 1222,'0'-36,"0"1,18 35,-18-35,35 35,0 0,-35 17,35 19,-35 17,0 0,0 17,-17-35,-19-35,89 0,-17 0,17 0,-53 36,35-1,-35 18,35-53,-35 35,0 0,-18-35,18 36,-35-36,-18 0,0 0,-17 0,35 0</inkml:trace>
  <inkml:trace contextRef="#ctx0" brushRef="#br0" timeOffset="-146456.75">0 2280,'18'0,"35"0,-53-18,52 18,-16 0</inkml:trace>
  <inkml:trace contextRef="#ctx0" brushRef="#br0" timeOffset="-145934.75">635 1962,'-35'0,"-1"0,1 0,0 0,35 18,-35-18,-1 0,36 35,0 1,-35-36,35 53,0-18,-35 0,35 0,17-35,19 0,-1 0,0 0,-35 36,0-1,0 0,0 0,-17-35,17 36,-53-36,0 35,17-35,-16 0,-1 0,17 0,36 35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49:34.7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66 533,'-35'0,"35"-36,0 1,0 106,0-19,18 19,-18-18,0-18,35 0,-35 1,0 17,0 0,0-89,0-17,0 0,-18-17,18 17,0 0,0 0,0-17,-35 34,35 1,0-18,0 18,18 0,-18-1,53 36,-18 0,0 0,-35-35,71 35,-36 0,-35 35,0 1,35-36,-35 70,0-17,-35-18,35 1,-53-36,53 70,-70-70,70 35,-53-35,53 36,17-1,19 0,52 36,-53-71,0 35,36 18,-71-35</inkml:trace>
  <inkml:trace contextRef="#ctx0" brushRef="#br0" timeOffset="2759">543 779,'0'-17,"17"-18,19-1,-1 36,0 0,0 0,1 0,-36 18,0 17,0 0,0 1,0 17,0 0,-18-53,18 53,-35-18,-1 18,1-53,35 17,-35-17,53 0,17 0,0 0,-17 0,35-17,0 17,-18 0,0 0</inkml:trace>
  <inkml:trace contextRef="#ctx0" brushRef="#br0" timeOffset="95226">754 427,'18'0,"17"-18,1 18,-1 0,-35-35,35 35,0 0,1 0,-1 0,0-35,0 35,1 0,-1 0</inkml:trace>
  <inkml:trace contextRef="#ctx0" brushRef="#br0" timeOffset="96732">1248 197,'0'-35,"0"0,18 35,-1 0,36-35,-17 35,-1 17,-35 18,0 1,0-1,0 0,0 1,-18-36,-17 35,0-35,35 35,-36-35,36 35,-35-35,53 0,35 0,0 0,-18 0,0 0,1 0,-36-17</inkml:trace>
  <inkml:trace contextRef="#ctx0" brushRef="#br0" timeOffset="97787">1530 127,'0'0,"18"0,-18 53,0-36,35 36,-35 0,36-17,-36 16,0 1,0 18,0-53,35-18,-53-18,18-35,-35 53,35-53,0 0,0-17,0 17,0 0,0 17,0 1,0 0,0 0,18 35,-18-36,35 36,0 0,0 0,1 0,-19 0,-17 18,0 17,0 36,0-18,-35-53,35 35,-35-35,35 35,-35-35,-1 0,1 0,35 18,35-18,36 53,-36-18,0-35,-35 35,71-35,-71 36,53-36,-18 35</inkml:trace>
  <inkml:trace contextRef="#ctx0" brushRef="#br0" timeOffset="98981">2077 321,'0'35,"36"0,-36 18,35-53,-35 36</inkml:trace>
  <inkml:trace contextRef="#ctx0" brushRef="#br0" timeOffset="-187656.73">13 1503,'0'53,"0"-18,0 0,0 18,0-18,36 1,-36-1,0 18,0-18,0-53,0-52,-36 35,36-1,0 1,0 0,0 0,0-18,0 0,0 17,0 1,36 0,17 35,-53-35,35 35,0 0,-35 17,36 18,-36 18,0-17,0-1,-36-35,36 35,-70-35,70 36,-53-36,53 17,17-17,-17 35,36-35,-36 36,53-36,-53 70,35-70,-35 18,35-18,-35 35</inkml:trace>
  <inkml:trace contextRef="#ctx0" brushRef="#br0" timeOffset="-186612.73">366 1679,'36'0,"-36"18,0 17,0 18,0 0,0-18,35-35,18 0,-18 0,-35-18,35 18,-35-35,0 53,36 17,-36 0,0 1,0-1,0 0,0 0</inkml:trace>
  <inkml:trace contextRef="#ctx0" brushRef="#br0" timeOffset="-185917.73">807 1609,'0'-36,"18"36,35-35,-36 35,36-35,-17 35,-19 0,-17-36,36 36</inkml:trace>
  <inkml:trace contextRef="#ctx0" brushRef="#br0" timeOffset="-185248.73">1266 1362,'0'-36,"17"36,19 0,-1 0,-35 18,35 17,-35 0,0 1,0-1,-17-35,17 35,-36-35,36 36,-35-36,70 0,1 0,-1 0,0 0,-35 35,0-17,0 17,-35 18,-18-18,35-35,-17 0,0 0,0 0,-1 0</inkml:trace>
  <inkml:trace contextRef="#ctx0" brushRef="#br0" timeOffset="-184400.73">1830 1326,'0'-35,"0"53,0 17,0 0,0 0,0 18,0 0,0-17,0 34,0 1,0-142,-35 18,35 0,0-17,0 17,0 0,0 18,0-18,0 17,18 1,52 35,-35 0,1 0,-1 0,18 0,-53 18,0 35,-18 35,18-53,-70 0,17 1,0-36,71 0,-18 35,52-35,-16 35,-1-35,0 71,1-71,-1 53,0-53,-35 35,35-35</inkml:trace>
  <inkml:trace contextRef="#ctx0" brushRef="#br0" timeOffset="-183644.73">2342 1467,'0'18,"35"17,-35 18,35-17,-35-1,0 35,0-34,0 17,0-18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6:46.77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229,'0'-35,"18"-35,52 34,-52 36,17 0,-35 18,71-18,-71 35,53-35,-18 36,18-36,-53 35,35-35,0-18,-35-17,36 0,-36-1,0-17,0 18,-18 35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6:47.51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33 38,'0'-35,"-18"35,-52 0,52 0,-35 18,18-18,0 35,-18 0,53 36,-36-36,36 0,0 1,0-1,0 18,0 0,0 0,0 35,0-18,0 19,0-19,0 36,0 35,0 0,0-17,0-19,0 1,0 0,0-18,18-17,-18 17,0-35,0 0,0-18,0 0,0 1,0-1,0 0,0 1,0-1,0 18,35-53,54 0,-54 0,18-18,0 18,0 0,-18-35,0 35,0 0,1 0</inkml:trace>
  <inkml:trace contextRef="#ctx0" brushRef="#br0" timeOffset="11378">421 250,'0'35,"0"1,0-1,0 18,0 17,0-34</inkml:trace>
  <inkml:trace contextRef="#ctx0" brushRef="#br0" timeOffset="15701">386 920,'-18'0,"-17"36,35-1,-35-35,35 17,0 54,0-36,0-17,35 35,36-53,-19 0,-16-53,-36 18,0 17,0-53,0 19,0 16,0 1,-18 35,-17 0,-18 53</inkml:trace>
  <inkml:trace contextRef="#ctx0" brushRef="#br0" timeOffset="81069">527 1890,'0'-17,"-18"17,-17 0,0 0,0 53,35-36,0 19,0-1,0 0,17 0,18 18,1-53,17 0,-18 0,0 0,-35-17,35-36,-35 35,0-17,0 0,0-1,0 1,-17 0,-18-1,-1 36,1 0,0 0,35 18,-36-18,36 53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6:59.7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90 53,'0'-35,"0"17,18 18,17 0,0 35,-35 1,0-1,0 0,-17-35,17 36,-36-36,36 35,-35-35,70 0,1 0,-36 17,0 19,0-1,0 0,-18-35,-17 0,-1 0,36 36</inkml:trace>
  <inkml:trace contextRef="#ctx0" brushRef="#br0" timeOffset="4445">161 617,'0'18,"0"35,17-53,-17 53,0-18,0 18,0 35,0-52</inkml:trace>
  <inkml:trace contextRef="#ctx0" brushRef="#br0" timeOffset="71499">90 1729,'0'-36,"-18"36,-17 0,35 18,0 35,-35 0,35-18,0 0,17-35,-17 36,36-36,17 0,0 0,-18 0,0 0,-35-18,35-17,-35 0,0-1,0 1,0 0,-17 35,17-36,-36 36,1-35,0 35,0 0,-1 0,36 18,-35 17,35 0,0 1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7:00.92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41 239,'53'0,"-18"0,1 0,-1 0,0 0,0 0</inkml:trace>
  <inkml:trace contextRef="#ctx0" brushRef="#br0" timeOffset="378">476 44,'36'36,"-36"-1,0 0,35 1,-35-1,0 0,0 0,53 18,-53-17,0 17</inkml:trace>
  <inkml:trace contextRef="#ctx0" brushRef="#br0" timeOffset="957">1164 44,'18'-35,"52"35,-17 0,-17 18,-36 17,0 18,0-18,-18 18,-35-17,53-1,-18-35,18 35,36-35,-1 0,0 0,18 0,-18 0,1 0,17 0,-53 35</inkml:trace>
  <inkml:trace contextRef="#ctx0" brushRef="#br0" timeOffset="3930">0 785,'35'0,"1"0,-1 0,0 0,0 0,1 0,17 0</inkml:trace>
  <inkml:trace contextRef="#ctx0" brushRef="#br0" timeOffset="4238">423 574,'0'-36,"36"36,-1 0,0 0,-35 36,36-36,-36 35,0 0,0 18,-18-18,18 1,-35-1,35 0,-36 1,36-1,36-35,-1-18,0 18,18 0,-53-35,53 35,-18 0</inkml:trace>
  <inkml:trace contextRef="#ctx0" brushRef="#br0" timeOffset="5228">1147 768,'35'0,"0"0,0 0,1 0</inkml:trace>
  <inkml:trace contextRef="#ctx0" brushRef="#br0" timeOffset="5526">1464 556,'35'0,"1"0,-36 35,35 1,-35 16,0-16,0-1,-18-35,-17 0,53 0,17 0,0 71,-35-54,0 54,0-36,-35 0,0-35,-36 0,36-17</inkml:trace>
  <inkml:trace contextRef="#ctx0" brushRef="#br0" timeOffset="72026">370 1791,'0'-18,"-35"18,-18 0</inkml:trace>
  <inkml:trace contextRef="#ctx0" brushRef="#br0" timeOffset="78686">35 1932,'-35'0,"53"0,17 0,18 0,-18 0,-35-35,35 35</inkml:trace>
  <inkml:trace contextRef="#ctx0" brushRef="#br0" timeOffset="79188">300 1773,'0'-35,"35"35,0-53,36 53,-36 0,-17 0,35-35,-88 88,35-18,0 0,0 18,0-18,-36 18,36-18,0 1,0-1,0 0,0 1,0-1,0-17,0 52,0-35,0-88</inkml:trace>
  <inkml:trace contextRef="#ctx0" brushRef="#br0" timeOffset="79721">370 2144,'0'-36,"18"36,17-35,1 35,-1-35,0 35,18-36,-18 36</inkml:trace>
  <inkml:trace contextRef="#ctx0" brushRef="#br0" timeOffset="105258">953 2091,'0'-18,"-36"18,36-35,18 35,17-36,0 36,-35-35,36 35,-1-35,-53 35,18 17,-17-17</inkml:trace>
  <inkml:trace contextRef="#ctx0" brushRef="#br0" timeOffset="106038">1182 1791,'0'-36,"35"36,0-35,1 35,-36 18,35-18,-35 35,0 0,0 1,0-19,-18-17,18 71,-35-71,35 35,-35-35,35 18,0 17,17-35,19 0,-1 0,18 0,-18 0</inkml:trace>
  <inkml:trace contextRef="#ctx0" brushRef="#br0" timeOffset="106774">1588 1650,'-18'0,"-17"0,-1 0,36 17,-35 36,35 0,-35-53,35 53,0 0,0 17,17-34,19-36,-36 53,70-53,-70 35,53-35,-18 0,1 0,-36-18,0-17,0 0,-36-1,19 36,-18 0,-1 0,36 18,0 17,0 18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7:08.55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406,'18'0,"-18"17,0 19,0-1,0 18,0-18,0 0,0 1,0 16,0-69,0-1,0-52,0 17,0 0,0 0,0 0,0-35,0 35,0 0,35 0,0 18,0 35,18 0,-17 0,-1 17,35 54,-70-18,0 0,-17-53,-18 70,-1-70,36 36,-53-36,18 0,35 35,18-35,17 35,0-35,1 35,-1-35,0 53,18-17,-18-36,-35 35,36-35</inkml:trace>
  <inkml:trace contextRef="#ctx0" brushRef="#br0" timeOffset="742">564 494,'0'-35,"36"-1,-1 36,0 18,-35 35,0 17,-17-17,-19-53,54 0,17 0,1 0,-1 36,0-1,-35 35,0-17,-18 0,-34-17,16-36,1-18,35-35</inkml:trace>
  <inkml:trace contextRef="#ctx0" brushRef="#br0" timeOffset="1373">952 247,'36'18,"-36"17,0 18,35 17,-35-17,35 0,-35-18,0 1,0-1</inkml:trace>
  <inkml:trace contextRef="#ctx0" brushRef="#br0" timeOffset="1629">882 441,'18'-35,"52"35,-17-53,0 53,0 0,17-36</inkml:trace>
  <inkml:trace contextRef="#ctx0" brushRef="#br0" timeOffset="1883">1393 141,'0'-35,"18"35,17 0,1 0,-36 17,53 36,-53 0,-18 0,-17-53,-1 35,1-35,35-17,18 17,17 0,0 0,-35 35,36-35,-36 71,0-18,-53-18,0-35,53 35,-36-35,36-18,-35 18,35-52</inkml:trace>
  <inkml:trace contextRef="#ctx0" brushRef="#br0" timeOffset="2371">1746 159,'0'17,"0"36,0 0,35 0,-35 0,0 18,0-19,0-16,0-1,0-70,0-36,0 18,0-17,0-18,0 17,0 0,0 18,0 18,0 0,36 35,34 0,-34 0,34 0,-70 18,35-18,-35 70,0-52,-52 35,16-53,1 35,0-35,35 35,-53-35,17 0,1 0,35 36,53-1,0 0,0 0,18 18,-19 0,19 18</inkml:trace>
  <inkml:trace contextRef="#ctx0" brushRef="#br0" timeOffset="2970">2275 335,'0'18,"0"17,36-35,-36 53,0-18,35-35,-35 88,0-52</inkml:trace>
  <inkml:trace contextRef="#ctx0" brushRef="#br0" timeOffset="37974">247 1305,'0'0,"0"71,0-54,0 19,0-1,0 0,0 1,0-1,-18 18,18-18,0 0,-35-35,35 53,0-88,0 0,0-36,0 18,18 0,-18 0,0 0,0 18,0 0,35 35,0-35,0 35,18 0,-17 0,-1 0,18 0,-71 88,-52 0,34-88,1 71,-18-71,18 0,53 35,17 0,-35 0,35-35,-35 36,35-1,1-35,-36 35</inkml:trace>
  <inkml:trace contextRef="#ctx0" brushRef="#br0" timeOffset="38783">653 1605,'35'53,"-35"-35,0 17,0 0,0 0,35 1,-35-1,53-35,18 0,-36 0,0-35,0-18,-35 70,0 36,36-17,-36-1,35-35,-35 53,0 0</inkml:trace>
  <inkml:trace contextRef="#ctx0" brushRef="#br0" timeOffset="39660">1341 1252,'0'18,"0"17,0 18,0-18,0 36,52-18,-52 0,0 0,36 17,-36-34,0-1,0-53,-18-35</inkml:trace>
  <inkml:trace contextRef="#ctx0" brushRef="#br0" timeOffset="40327">1252 1535,'18'0,"-18"-36,35 36,18 0,-18 0,1-35,-1 35,0 0</inkml:trace>
  <inkml:trace contextRef="#ctx0" brushRef="#br0" timeOffset="40912">1817 1252,'17'0,"19"0,-1 0,0-53,1 53,-1 0,-35 18,0 53,0-54,35 54,-35-18,0 0,0 0,0-18,0 53,0-35,0-18,-18-35</inkml:trace>
  <inkml:trace contextRef="#ctx0" brushRef="#br0" timeOffset="41341">1887 1605,'0'-35,"36"35,17 0,17-53,-17 53,0-35,17 35,-34-36</inkml:trace>
  <inkml:trace contextRef="#ctx0" brushRef="#br0" timeOffset="41520">2434 1252,'0'18,"0"0,0 52,0-35,0 18,-18-17,18-1,0 0,0 0,0-52,0-18,0-18,0-18,0 0,0-34,0-1,0 0,0 35,0 54,36 17,17-53,-36 53,-17 53,36-53,-36 53,0-18,0 18,0 0,-18-53,-17 53,-1-53,-17 53,1-53,16 35,54-35,0 0,-18 35,35-35,18 35,-36-35,-17 36,71-36,-71 35,35-35</inkml:trace>
  <inkml:trace contextRef="#ctx0" brushRef="#br0" timeOffset="42450">2787 1358,'0'-35,"0"0,35 35,-35-36,35 36,1 0,-1 0,-35 18,0 17,0 18,0-18,0 1,0-1,-18-35,18 35,0 1,-35-36,35 35,-35-35,35 35,-35-35,35 35,17-35,18 0,18 0,18 0,-71-17,53 17,-18 0,0 0</inkml:trace>
  <inkml:trace contextRef="#ctx0" brushRef="#br0" timeOffset="55378">2558 141,'17'0,"-17"18,36-18,-36 35,0 0,0 1,0-1,0 0,0 0,-36 1,36-1,0 0,-17-35,17 35,-36-35,1 0,0 0,-1 0,36-17,-35 17,35-35,-35 35,35-36,-35 36,35-35,0 0,0-1,17 36,19 0,-36 53,0 0,0-17,35 16,-35-16,35-1,-35 0,35 1,18-1,-35-35,-18 35,35-35,1 0,34 0,-52 0,17 0,-35-18,71 18,-36-35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24:49.11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24 36,'0'-36,"-18"36,-17 0,35 18,-35-18,35 35,0 18,-35 0,35-18,0 36,17-71,-17 35,35-35,-35 18,53-18,18 53,-18-53,-18 0,0-18,-35-17,36 35,-36-71,0 36,-18-18,-53 0,36 18,0 35,0 0,-1 0</inkml:trace>
  <inkml:trace contextRef="#ctx0" brushRef="#br0" timeOffset="6764">300 688,'-35'0,"0"0,0 0,-1 0,1 36,35-1,-35 0,35 0,0 1,0-1,0 0,17-35,-17 18,36-18,17 0,-18 53,0-53,0 0,-35-18,53 18,-53-35,0 0,0-18,0 17,0 1,-17 0,17 0,-36 35,1 0,0 17,35 36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6:01:07.74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5 724,'-35'-53,"35"0,0 0,0 1,0-1,35 0,1 53,-1 0,18 0,-53 17,70 19,-70-1,36-35,-36 70,17-70,54 0,-36 0,-17 0,17 0,18-70,-53 35,0-1,0 1,0 0,0 0,0-1,-18 1,-17 35</inkml:trace>
  <inkml:trace contextRef="#ctx0" brushRef="#br0" timeOffset="548">953 1,'0'0,"-18"0,-17 0,-1 0,1 0,0 0,35 18,-35-18,35 53,0-18,0 0,0 0,0 18,0 18,0 35,0 52,0 19,0 35,0 34,-53 1,53 0,0-35,0-36,0 1,0-36,0-53,17-35,-17 0,36 17,16-17,-16-53,-19 0,19 0,34 0,1-17,17 17,0-53,-35 53,-18-35</inkml:trace>
  <inkml:trace contextRef="#ctx0" brushRef="#br0" timeOffset="2280">1411 89,'0'18,"0"17,0-17,0 17,0 0,0 1,0-1,35 0</inkml:trace>
  <inkml:trace contextRef="#ctx0" brushRef="#br0" timeOffset="5019">1394 759,'-18'0,"18"36,-35-36,35 53,0-18,0 0,0 53,0-52,17-36,36 0,-18 0,1 0,-1-53,-35 18,35-1,-35 1,0 0,0 17,-17-53,-19 71,1 0,0 0,-18 0,53 36,0 34</inkml:trace>
  <inkml:trace contextRef="#ctx0" brushRef="#br0" timeOffset="9391">1394 1536,'-36'0,"1"35,35 0,-35-35,35 53,0 0,0 18,0-36,35-35,18 0,-18-53,-35 0,0 0,0 0,-17 0,-19 53,36 53,0-18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6:01:10.43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88 71,'0'-35,"17"35,-17-36,53 36,18 0,-36 18,-35 35,0 0,-17-18,-19-35,72 0,-36 35,35-35,-35 71,35-36,-35 18,0 0,-18-18,-17-35,0 0,0 0,-18 0,53-17</inkml:trace>
  <inkml:trace contextRef="#ctx0" brushRef="#br0" timeOffset="3084">0 953,'0'53,"0"0,0 0,0-1,0-16,0-1,35 0,-35 18</inkml:trace>
  <inkml:trace contextRef="#ctx0" brushRef="#br0" timeOffset="7316">141 1694,'0'-36,"-18"1,-17 35,35 35,-53 1,53 34,0-52,35 52,18-70,-18 36,1-36,-1 0,0-71,0 36,-35 0,0-1,0 1,0 0,0-1,-17 1,-36 0,0 35,-18 0,71 35,-35 0,35 1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6:01:11.06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247,'35'0,"0"0,1-17,17 17,-18 0,0-53</inkml:trace>
  <inkml:trace contextRef="#ctx0" brushRef="#br0" timeOffset="182">353 0,'0'53,"0"0,0 0,35 18,-35-18,0 0,35-18</inkml:trace>
  <inkml:trace contextRef="#ctx0" brushRef="#br0" timeOffset="3016">17 1076,'0'-35,"53"-18,-17 53,-1-35,0 35,0 0,1 0</inkml:trace>
  <inkml:trace contextRef="#ctx0" brushRef="#br0" timeOffset="3264">406 741,'17'-35,"54"35,-71-35,35 35,0 17,-35 36,0-17,0-1,-53 0,53 0,-53 18,53-17,0-19,-35 36,35-18,0-17,18-18,35 0,-18 0,0-18,1 18,-1-35,0 35,-35-35</inkml:trace>
  <inkml:trace contextRef="#ctx0" brushRef="#br0" timeOffset="7457">159 1412,'0'35,"0"18,0 17,35-17,-35-17,0-1,70-35,-70 53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6:01:11.74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69 95,'0'0,"35"0,1 0,-36 18,0 17,0 18,0-18,0 0,0 1,-18-1,-35 18,53-18,53-35,-18 0,18 0,-17 0</inkml:trace>
  <inkml:trace contextRef="#ctx0" brushRef="#br0" timeOffset="3391">222 906,'0'0,"18"-35,17 35,-35 18,0 17,-35 18,35-18,-36-35,89 0,-17 0,-36 36,17-36,-17 35,0 0,0-17</inkml:trace>
  <inkml:trace contextRef="#ctx0" brushRef="#br0" timeOffset="7193">46 1700,'0'-35,"35"0,0 35,18 0,-53 17,0 36,0-18,0 18,0 0,-35-53,35 36,18-36,-1 0,18 0,36 0,-36 0,-17 0,35-18</inkml:trace>
  <inkml:trace contextRef="#ctx0" brushRef="#br0" timeOffset="7621">593 1312,'-36'0,"1"0,0 18,35 17,-71 36,71-18,0 17,0 1,0-18,0-18,53 0,-18-35,1 35,-1-35,0 0,18 0,-53-35,0 0,0 0,0-1,0 1,-18 35,-17 0,0 0,-18 18,-35 35,35-18,53 0,0 0</inkml:trace>
  <inkml:trace contextRef="#ctx0" brushRef="#br0" timeOffset="8055">857 1577,'0'0,"0"17,0 36,0 18,0-1,0-17,0 18,0-18,0-18,0 0,18-35,-18 71</inkml:trace>
  <inkml:trace contextRef="#ctx0" brushRef="#br0" timeOffset="8327">1016 1735,'0'-17,"35"17,0 0,18 53,-53-18,0 0,53 1,-53 16,0 1</inkml:trace>
  <inkml:trace contextRef="#ctx0" brushRef="#br0" timeOffset="8565">1104 1859,'0'-35,"0"-1,18 36,17-35,0 35,1-35,16 35,-16-35</inkml:trace>
  <inkml:trace contextRef="#ctx0" brushRef="#br0" timeOffset="9241">28 801,'-35'0,"70"0,0-18,18 18,-17 0,-1 18,18 17,-53 0,0 18,0 18,0-54,-36 36,-16-53,52 18,-53-18,88 0,0 0,0 0,1 0,-1 53,36-18,-71 0,0 1,-18-36,-35 35,0-35,0 0,18 0,0 0,-1 0</inkml:trace>
  <inkml:trace contextRef="#ctx0" brushRef="#br0" timeOffset="13566">1122 7,'0'0,"70"0,-17 0,0 0,-18 0,1 0,17 53,-53 0,52 35,-52 18,0 0,53 17,-53-17,53 88,-53-18,71 1,-71-1,53 18,-53-18,0 1,0-36,0 35,0-35,0-17,53-18,-53 17,35-35,-35-17,53 17,-53-35,0 35,0-35,0 0,0 0,0 0,0-18,0 36,0-54,0 19,0 34,0-17,0-18,-18-35,-52-35,52 35,-17 0</inkml:trace>
  <inkml:trace contextRef="#ctx0" brushRef="#br0" timeOffset="14295">1739 2018,'0'35,"0"53,18 18,-18 0,53 53,-53-54,0-52,0-17,0-89,0-53,-36-53,36-17,0 35,0-1,0 37,18 34,-18 36,71 35,-19 53,-52-18,36 0,-36 18,0-18,0 1,0-1,-71 18,36-53,0 53,-18-18,53 0,0 1,35-36,53 0,-35 35,0-35,0 0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49:46.38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,'17'0,"-17"18,0 35,36-18,-36 18,0-18,0 1,0-1,0 0,35-35,-35 36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49:47.38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5 37,'0'-35,"18"35,0 0,17 0,0 0,-35 18,0 17,0 18,0-18,-17 0,-19-35,36 36,-35-36,0 0,52 0,19 0,-1 0,0 53,-35-18,0 0,0 0,0 1,-53-1,18-35,17 0,-17 0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49:48.57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246,'0'-35,"36"35,-1-35,0 35,0 0,-35-35,36 35</inkml:trace>
  <inkml:trace contextRef="#ctx0" brushRef="#br0" timeOffset="337">247 0,'0'52,"36"1,-36 0,0 35,0-35,0 0,0-17,35-36,-35 53,0-18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49:49.6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72,'0'-35,"0"0,18 35,17 0,0 0,1 0,-1 0,-35 18,35 17,-35 0,0 0,-17 1,-19-1,1-35,35 35,-35-35,35 35,0 1,35-36,0 0,1 0,-1 0,0 0,0-18,1 18,-1 0,0 0,1 0,-19 0,-52 0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6:01:22.84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3 18,'0'0,"-17"0,17 17,-53 36,53-18,0 1,0-1,0 0,0 18,17-53,36 0,0-17,-53-19,36 1,-36 0,0-1,0 1,0 0,-36-18,19 53,17 35,0 1,0-1,0 0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6:01:23.35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96 91,'-18'0,"-17"18,35 17,-35 1,35-1,0 0,0 0,0 1,0-1,35 0,35-35,-17 0,0 0,-18-35,1 0,-36-1,0-16,0 16,0-34,0 17,-18 18,-17 35,0-36,-1 36,-17 0,53 18,-35 17,35 18,0-18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24:50.2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4 0,'0'70,"18"-34,-18-1,0 18,35-18,-35 0,0 18,35-53</inkml:trace>
  <inkml:trace contextRef="#ctx0" brushRef="#br0" timeOffset="6518">180 794,'-35'0,"-1"0,1 0,0 0,35 35,-36-35,36 35,0 36,0-54,0 19,18-36,17 35,54-35,-54 0,-18 0,19 0,-1 0,0 0,-35-35,0-36,0 53,0-17,0 0,0-36,-35 71,35-17,-53 17,-17-53,17 53,17 0,36 53,0-36,0 19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6:01:23.98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78 60,'-35'0,"0"0,35 18,-53 35,53-18,0 0,0 1,0-1,17-35,-17 53,71-53,-36 0,-17 0,52-18,-70-17,0 0,0-1,0 1,0-18,0 18,-52 0,-1 35,17-36,-17 36,18 0,0 36,35-1,0 0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6:01:24.55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36,'0'-36,"0"54,0 17,0 1,0 17,0 0,0 35,18-35,-18-18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48:43.02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5 194,'0'0,"-35"0,52 0,18 0,18-52,36 52,-1-71</inkml:trace>
  <inkml:trace contextRef="#ctx0" brushRef="#br0" timeOffset="113">335 0,'-53'0,"-18"36,18-36,18 53,70-53,18 0,0 0,18-36,-36 36,-35-35</inkml:trace>
  <inkml:trace contextRef="#ctx0" brushRef="#br0" timeOffset="241">405 18,'-53'0,"36"0,-54 35,18-35,0 36,18-36,0 35,70-35,36 0,-19 0,-16-18,-1 18,-35-35,-35 35,-1 0,-16 35,34-35,-35 53,18-53,35 18,53-18,0 0,-1 0,1-18,-17 18,-1 0,-35-35,-18 35,-52 0,34 0,1 18,53-18,17 0,0 0,-35-18,36 18</inkml:trace>
  <inkml:trace contextRef="#ctx0" brushRef="#br0" timeOffset="709">335 124,'-53'0,"0"0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4:26.76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59,'0'-18,"0"-17,0 0,0 0,0-1</inkml:trace>
  <inkml:trace contextRef="#ctx0" brushRef="#br0" timeOffset="495">0 0,'35'18,"-35"17,35-35,-35 35,35-35,-35 36,36-36,-36 35,35-35,0 0,0 0,-35-18,36 18,-36-35,0 0,0 0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5:11.07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36,'0'-36,"0"72,0 17,0-18,0 0,0 18,35-53,-35 35,0 1,36-36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5:12.73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35,'18'0,"17"0,-35-35,18 35,17 0,-35 17,53 19,-53-1,0-17,-17-18,17 35,-36-35,1 0,35 35,-35-35,52 0,19 0,-36-17,35 17,0 0,-35 17,18-17,-18 36,0-1,0 0,-53 0,18-35,17 0,-17 0,35 36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5:14.05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59,'52'0,"1"0,-17 0,-36-18</inkml:trace>
  <inkml:trace contextRef="#ctx0" brushRef="#br0" timeOffset="381">247 0,'0'18,"35"17,-35 18,0-18,35 18,-35-35,35 52,-35-34,0-1,36-35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4:36.31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36 0,'35'0,"0"0,0 0,1 0,-1 0,-35 35,35-35,-35 35,0 1,0-1,0 18,0 0,0 35,0-35,0 0,0-18,0 0,0 1,0-1,0 0,0 0,0 1,0-1,0 0,36 1,-36-1,0 18,0-18,0 0,0 18,0-17,0-1,0 0,0 18,0 0,0 0,0 0,0 17,0-17,0-18,35 18,-35 0,0 18,0-18,0-18,0 18,0 0,0 0,0 17,35-17,-35 0,0 0,0-18,0 1,0-1,0 0,0 1,0-1,0 0,0 0,0 1,0-19,0 19,0-1,0 0,0 0,0 1,-18-36,-17 0,-18 0,18 0,0 0,-18 35,0-35</inkml:trace>
  <inkml:trace contextRef="#ctx0" brushRef="#br0" timeOffset="38958">0 106,'18'0,"35"0,-18 0,1 0,-36 17,0 19,0-1,-18-35,18 17,-35 36,-1-17,36-1,-35-35,35 35,18-35,17 0,0 0,1 0,-1 0,-35-17,53 17,-18 0,0 0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4:27.90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6:05.69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61 1,'-17'0,"-19"0,1 0,35 18,-35-18,35 35,-35-35,35 35,0 18,0-18,0 1,0-1,17-35,19 35,16-35,-16 0,-1 0,-35-17,35-19,-35 1,0 0,0-18,0 18,-17 35,17-36,-36 36,36-35,-17 35,-19 0,1 0,35 18</inkml:trace>
  <inkml:trace contextRef="#ctx0" brushRef="#br0" timeOffset="4554">144 636,'-18'0,"-17"0,0 0,35 18,0 35,0-18,0 0,0 0,35-35,0 0,0 0,1 0,-1 0,35-35,-70 0,0 0,0-18,-35 17,-18 36,53-35,-35 35,-18 0,53 18,-53-18,18 53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24:51.72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300,'53'0,"-18"0,18 0,-18 0,18 0,-18 0,-35-18,53 18</inkml:trace>
  <inkml:trace contextRef="#ctx0" brushRef="#br0" timeOffset="532">441 106,'0'-35,"0"-1,53 36,-53-35,52 35,1 0,-17 0,34 18,-35 35,-35 17,0-52,0 52,-17-17,-36-17,18-1,35 0,-36-35,36 35,18-35,70 0,-53-17,1 17,-1 0,0-36,1 36</inkml:trace>
  <inkml:trace contextRef="#ctx0" brushRef="#br0" timeOffset="6305">194 794,'0'35,"0"18,0 0,0-18,0 0,0 1,17-36,-17 53,0 17,0-34,0-19,36-17,-36-35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6:06.77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8 264,'35'0,"-35"-17,53 17,-18 0,1-35,34 35</inkml:trace>
  <inkml:trace contextRef="#ctx0" brushRef="#br0" timeOffset="323">335 35,'0'-35,"36"35,-36 17,0 19,53-1,-53 0,0 1,0-1,0 0,0 0,0 1,35 17,-35-18</inkml:trace>
  <inkml:trace contextRef="#ctx0" brushRef="#br0" timeOffset="4418">0 847,'36'0,"34"0,-70-36,53 36,-18 0,-35-17</inkml:trace>
  <inkml:trace contextRef="#ctx0" brushRef="#br0" timeOffset="4715">300 635,'0'-53,"53"53,0 0,-18 0,-35 18,0 17,0 18,0-18,-17-35,17 35,17-35,18 0,-35 36,18-36,53 53,-71-18,0 35,-36-70,1 36,0-36,0 0,-1 0,54 0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6:08.23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7 26,'0'0,"18"-18,17 18,0 0,18 0,-17 53,-36 0,0 0,-71-53,36 53,-1-53,36 35,-35-35,53 0,35 0,17 0,1 0,-18-18,-18 18</inkml:trace>
  <inkml:trace contextRef="#ctx0" brushRef="#br0" timeOffset="4101">201 484,'0'-35,"-18"35,-17 0,35 18,-53-18,53 52,-36-52,36 71,-35-36,35 1,0-1,0 0,0 18,18 18,17-36,0-35,1 0,-1-18,-35-17,0 0,0-1,0 1,-18 35,18-35,-53 35,0 53,1-18,52 18,52-18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6:09.05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06 38,'-35'0,"35"-35,35 35,0 0,0 0,1 17,-36 54,-18-18,-35-18,18-35,52 0,36 35,-35-35,-18 35,0 1,0-1,-35-35,-18 0,53 35,-35-35,-1 0,1 0</inkml:trace>
  <inkml:trace contextRef="#ctx0" brushRef="#br0" timeOffset="4260">18 638,'0'35,"0"0,0 0,0 18,0 0,0 18,0-36,0 0,0-17,0 17,-18-35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8:54.25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9 459,'-17'0,"34"0,-17-18,0-35,0 18,-17 53,34-18,19 0,-36-18,17 18,-17-18,36 18,-1 0,0-17,18 17,0 0</inkml:trace>
  <inkml:trace contextRef="#ctx0" brushRef="#br0" timeOffset="1371">521 265,'18'0,"35"0,-18-18,18 18,70-53,-17 53,17-70,19 17,16 53,-34-71,-71 71,-18 0,-53 0,-17 0,0 0,0 0,35 18,-36-18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6:01:04.46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8 0,'0'0,"-35"0,35 35,0 0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6:01:27.41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582,'0'18,"0"17,0 0,0 0,0 1,0-1,35-35,53-35,-53 35,-35-36,53 36,-53-35,0 17,36 18,-36 36,0-1,0 0,0 1,0-1,0 18,35-53</inkml:trace>
  <inkml:trace contextRef="#ctx0" brushRef="#br0" timeOffset="518">635 35,'0'0,"-18"0,18-35,-35 35,-1 123,-52 36,35 17,0 18,53-17,0 34,0 1,71-53,-36-36,36-34,-1-37,-17 1,36-53,-37 0,1-35</inkml:trace>
  <inkml:trace contextRef="#ctx0" brushRef="#br0" timeOffset="968">1005 935,'18'-53,"17"53,0-53,1 53,-1-71,18 71,17-88</inkml:trace>
  <inkml:trace contextRef="#ctx0" brushRef="#br0" timeOffset="1169">1658 247,'0'17,"0"54,0 35,0 0,0 17,0-17,-36 17,36-70</inkml:trace>
  <inkml:trace contextRef="#ctx0" brushRef="#br0" timeOffset="1387">1340 1182,'71'0,"17"-36,-17 36,17-53,-35 53,17-35,-17 35</inkml:trace>
  <inkml:trace contextRef="#ctx0" brushRef="#br0" timeOffset="1559">1675 1199,'-53'0,"18"36,35 16,0-16,0 17,0-18,0 0,35 0,-35 1,36-1,-36 0,0 1,0-1,0 18,-36-53,1 0,0 0,35-18,-35-17,35-18,17 0,36 0,18 0,17 0,0 18</inkml:trace>
  <inkml:trace contextRef="#ctx0" brushRef="#br0" timeOffset="4553">2046 88,'17'0,"54"18,-18-18,0 88,17-18,1 19,-36-1</inkml:trace>
  <inkml:trace contextRef="#ctx0" brushRef="#br0" timeOffset="4799">2416 511,'0'0,"-70"89,17-19,-18-17,36-53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4:30.82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17 0,'-18'0,"0"0,-17 0,0 0,35 17,-35-17,-1 0,1 0,35 36,0-1,0 0,0 1,0 17,0-1,0-16,0 17,0 17,0-17,0 0,0 0,0 0,0 17,0-17,0 18,0-36,0 53,0-35,0 0,18 18,-18-18,0-18,0 0,0 0,0 18,0-17,0 17,0-18,0 0,0 0,35-35,-35 53,0 0,0 0,0-18,0 1,0-1,0 0,0 18,0 0,0-18,35 1,-35-1,0 0,0 1,0-1,0 0,0 0,0 1,0-1,0 0,0 0,0-17,0 17,0 1,0-1,0 0,35-35,1 0,-1 0,18 0,-18 0,1 0,-1 0,0 0,18 0,-18 0,-35-17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5:53.88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12 212,'-17'0,"17"17,0 19,0-1,0 0,0 0,0-17,0 53,0-18,0-18,0 0,0 0,0 1,0-19,0-52,0 0,-36-1,36 1,0-18,0 18,-52-18,52 0,0-17,0 17,0 0,17 53,-17-53,0 18,35 35,-35-36,53 36,-53-35,36 35,-1 0,18 0,-53 18,35-18,-35 35,35-35,-35 35,0 1,0-1,0 0,-17-35,17 18,-35-18,35 35,-18-35,-35 53,18-53,17 0,18 18,71-18,-36 52,18-16,-18-36,0 35,1-35,-1 35,18-35,-53 36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5:56.17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35,'53'0,"0"-35,-18 35,1 0,-36 18,0 17,0 0,35-35,-35 36,0-1,-18-35,18 53,-35-18,0 0,35 1,-36-36,36 35,-35 0,70-35,1 0,-1-17,0 17,1 0,16-36,-16 36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5:59.86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,'17'0,"18"0,1 0,-1 0,-35 18,35-18,-35 35,0 1,0-1,-17-35,17 35,-36-35,36 35,-35-35,35 18,-35-18,52 0,19 0,-1 0,0 0,1 0,-19 0,36 18,-53 17,35-35,-35 35,0-17,0 17,0 0,0 1,0-1,-17-35,-36 35,35-35,-17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24:53.30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200,'17'0,"54"0,-71-18,53 18,0 0,-18 0,0 0</inkml:trace>
  <inkml:trace contextRef="#ctx0" brushRef="#br0" timeOffset="292">405 900,'0'-35,"36"35,16 0,1 0,-53 17,36-17,-36 36,0-1,-18 0,-35-35,53 36,-35-36,35 35,17-35,19 0,-19 0,19 0,-36 53,0-18,0 0,0 1,-36-36,-17 0,1 0,16 35</inkml:trace>
  <inkml:trace contextRef="#ctx0" brushRef="#br0" timeOffset="6810">194 1800,'-18'0,"18"-18,0 0,18 18,-18-35,35 35,0 0,-35 18,0 35,0-18,0 0,-17-35,17 53,0-18,-36-35,36 36,-35-36,53 0,17 0,0 0,0 0,1 0,-1 0,0 0</inkml:trace>
  <inkml:trace contextRef="#ctx0" brushRef="#br0" timeOffset="7574">723 1482,'-18'0,"-17"0,0 0,35 71,-36-71,36 53,0-18,-35 0,35 1,0-1,0 0,0 18,0-18,18-35,17 36,0-36,1 0,-1 0,-35-18,0-17,0-1,-18 36,18-35,-35 35,-18 0,18 0,35 18,-53-18,53 35,0 18,0-18,0 0</inkml:trace>
  <inkml:trace contextRef="#ctx0" brushRef="#br0" timeOffset="8340">917 1712,'0'17,"0"1,-18 52,18-34,0-1,-35 18,35 0,0 35,-35-18,35 19,0-36,-53-18,53 0,0 0,17-35</inkml:trace>
  <inkml:trace contextRef="#ctx0" brushRef="#br0" timeOffset="8752">1093 2064,'-35'-35,"53"35,34 0,1 0,-17 0,-36-35,35 35,-35 53,0 0,0 35,0-35,0 0,0-18,0 0,0 18,0-18</inkml:trace>
  <inkml:trace contextRef="#ctx0" brushRef="#br0" timeOffset="9204">1128 2294,'0'0,"18"0,17 0,18 0,18 0,-1 0,-17 0,-17 0</inkml:trace>
  <inkml:trace contextRef="#ctx0" brushRef="#br0" timeOffset="10111">882 18,'0'0,"0"-17,17 17,18 0,1 0,-1 0,0 0,18 0,-18 0,-35 35,0 0,36 0,-36 1,35 17,-35 17,53-17,-53 0,0 35,0-17,35 17,-35-18,0 19,0-19,0 18,0 18,0-35,0-1,0-17,0 0,0 0,0 0,0 35,0-17,0 17,0-35,0 0,0 0,0 17,0-17,36-18,-36 1,0-1,35 0,-35 18,0-18,0 1,0-1,0 0,0 18,0-17,0-1,0 0,0 0,0 1,0-1,0-17,0 17,0 0,-18 0,18 1,0-1,0 0,-35-35,35 53,0-18,0 1,0 17,0 17,-35-35,35 1,0 17,0-18,0 0,0 0,-36-35,36 36,-70-36,34 0,-16 0,-19 0,18 0,-17 0,17 0,-18 0,36 0,105-36,-34 1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6:18.63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3 441,'-35'0,"35"-18,0-35,0 18,0-1,0 1,0-18,0 18,0-18,18 18,17 35,18 0,-53 35,70 0,-70 1,53-1,-17-35,-1 53,53-53,-53 0,18-18,-53-17,53-18,-53 0,0-18,0 54,0-18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6:19.40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03 0,'-17'0,"-19"0,1 0,-18 0,0 0,18 0,0 0,35 18,-71-18,36 35,35 1,-35-36,35 35,0 18,0-18,0 0,0 1,0-1,-36 18,36 0,0 35,0-18,0 19,0 17,0-36,0 18,-35-17,35 17,0-17,0 17,0-18,0 19,0-19,0 18,0-35,0 18,0 17,0-18,0 19,0-36,0 0,0-1,0 19,0-36,0 1,0-19,0 18,0 36,35-71,1 0,-1-35,0 35,0 0,1 0,-1 0,0 0,18 0,-18 0,-35-18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6:33.41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06 0,'-35'0,"-1"0,36 35,0 1,-35-1,35 0,0-17,0 17,35-35,36 0,-36 0,18 0,-53-17,35-19,-35 1,0-18,-17 18,-19 35,1 0,0 0,35 35,0 0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6:34.27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53,'0'-17,"0"-19,0 54,0 0,0 17,0 35,0-17,0 0,0-18,0 1,0 17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6:34.86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71,'0'0,"18"-35,17 35,0 0,1 0,-36-35,17 35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6:35.16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71,'0'-35,"18"-1,17 36,0 0,0 0,1 0,-1 0,-35 71,0-36,0 0,-18 1,18-1,-35 0,35 1,-35-1,35 0,-53 18,71-53,17 0,35-18,-34 18,-19 0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6:35.80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24,'0'-36,"36"36,-1 0,0-53,0 53,1 0,-1-35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6:35.99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1 70,'0'-35,"0"0,35 35,0 0,-35 17,0 36,0 0,0 0,-17-53,17 35,-36-35,54 0,17 0,-35 36,36-1,-36 0,0 18,-36 0,1-53,0 0,-1 35,1-35,35-17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6:37.86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44 4,'-36'0,"36"18,-35-18,35 35,-35-35,35 35,-36 1,36 17,0 17,0-35,36 1,34-36,-34 0,-36-36,35 36,-35-35,0 0,0-18,0 18,0-1,-18 36,18-70,-35 70,35-18,-35 18,-18 0,17 0,36 71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6:38.73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88,'0'-18,"18"18,35-35,-18 35,0 0,-35-35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25:05.60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64 53,'0'71,"0"-1,0 36,0-18,0-17,0-1,0-17,0-18,0 1,0-1,0-53,0-52,0 17,0 0,0-18,-53-17,53 35,0-35,0 35,0 18,0 0,35-1,18 36,-18-35,0 35,1 0,-1 0,18 18,-18 35,-35-18,0 0,0 18,0 18,-17-71,17 17,-53-17,53 36,-53-36,0 0,0 0,71 53,17-1,35 37,-70-54,53 0,-53 0,36 1,-36 17,35-53,-35 35</inkml:trace>
  <inkml:trace contextRef="#ctx0" brushRef="#br0" timeOffset="871">522 476,'0'-35,"53"35,-18 0,1 0,-1 0,-35 18,35-18,-35 70,0-17,-53 0,0 0,18-53,53 0,17 35,0 1,18-1,-53 0,0 0,-53-35,53 36,-53-36,18 35,0-35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6:39.04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,'0'0,"36"0,17 0,-18 0,-35 17,0 36,0 0,-18-53,18 35,-35-35,88 0,-18 0,0 36,-35-1,0 0,0 1,0-1,-17-35,17 35,-36-35,1 0,0 0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6:39.85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76 35,'0'-35,"-18"35,-52 35,17 36,53-36,-35 0,35 0,0 1,0-19,0 19,35 34,0-70,0 0,1 35,-1-35,0 0,1-17,-36-36,0 18,-18-1,-17 36,-1 0,1 18,35 17,0 1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6:40.49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,'0'17,"0"19,0-1,0 18,0 0,53 17,-53-17,0 0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6:48.66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5 0,'0'35,"35"-35,1 0,-1 0,0 0,0 0,-17 0,53 0,-71 35,0 18,0-17,0-1,0 0,35 18,-35 18,0-1,35 18,-35-17,0 35,0 17,0-17,0 0,0 0,0 0,0-1,0-16,0-19,0 18,0-17,0 17,0-17,0-1,0-17,0 0,0 0,0-18,0 1,0-1,0 0,0 0,0 1,0-1,0 0,0 18,0-18,0 1,-17-54,-36 18,0 0,0 0,-18 0,18 18,18-18,0 0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7:14.65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96 2,'-18'0,"-17"0,35 18,-35-18,35 35,0 1,0-1,0 0,0 0,0 1,17-36,19 0,-36 35,35-35,0 0,0 0,1 0,-36-18,17 18,-17-35,0 0,36 35,-36-35,0-1,-18 36,18-35,-18 35,18-35,-35 35,35-36,-35 36,0 0,-1 0,-17 71,53-36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7:16.12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7 19,'-18'0,"18"18,-35-18,35 35,0 18,0-17,0-1,17 0,19-35,-1 0,0 0,18 0,-18 0,1 0,-36-17,35-19,-35 1,0 0,0-1,0 1,-18 35,-35-35,18 35,0 0,0 0,-1 0,36 17,-35 19,35-1,0 0,0 1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7:23.75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26 0,'-18'0,"-17"0,0 0,35 18,-35-18,35 35,0 0,0 1,0-1,0 0,17-35,19 36,-1-36,0 0,0 0,-35 35,36-35,-1 0,0-18,-35-17,0 0,0-1,0 1,0 0,-17 0,-19 35,1 0,0 0,-36 17,71 18,-17-35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7:28.55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69 0,'-35'0,"-1"0,1 0,0 53,0-53,52 35,18-35,1 0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5:57:35.88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06 70,'0'-35,"35"35,-35-35,-17 35,-19 0,36 17,-53-17,53 36,-35-36,35 35,0 0,0 1,18-36,35 0,17 35,-17-35,-53 35,53-35,-53 35,35-35,-35 36,36-36,-36 53,0-18,0 0,-18-35,18 35,-53-35,18 0,35-17,-36 17,36-35,0-18,0 17,18-34,-18 17,35 0,-35-18,36 71,-36-17,-18 17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7:24:01.33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  <inkml:trace contextRef="#ctx0" brushRef="#br0" timeOffset="215">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25:07.75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88 318,'0'-36,"-18"36,18 18,0 17,0 18,-35-53,35 71,0-36,0 0,0 18,-35 35,35 0,0-35,0 18,0 0,0-19,0 1,0 18,0 17,17-35,-17 0,0-18,0 0,0 1,36-36,-36 53,52 0,37-53,-54 35,0-35,0 0</inkml:trace>
  <inkml:trace contextRef="#ctx0" brushRef="#br0" timeOffset="887">388 917,'17'0,"19"0,-1-35,0 35,0 0,-35-35,53 35,-53-36</inkml:trace>
  <inkml:trace contextRef="#ctx0" brushRef="#br0" timeOffset="1164">1076 212,'0'0,"0"-36,0 107,0-18,0 35,0-17,0-18,35 35,-35-35,0 35,0-35,53 0,-53-18,0 0</inkml:trace>
  <inkml:trace contextRef="#ctx0" brushRef="#br0" timeOffset="1494">899 1058,'18'0,"35"0,17 0,-17 0,0 0,0 0,18-17,-18 17,-1 0,-16 0</inkml:trace>
  <inkml:trace contextRef="#ctx0" brushRef="#br0" timeOffset="1765">882 1305,'17'0,"-17"-17,53 17,18 0,-36 0,-17 0,52 0,-35 0,-35 35,36 0,-36 0,0 1,0-1,0 0,0 1,0-19,0 19,0-1,0 0,0 0,0 18,35-17</inkml:trace>
  <inkml:trace contextRef="#ctx0" brushRef="#br0" timeOffset="2146">987 1552,'18'0,"35"0,0 0,0 0,17 0,-17 0,0 0,0 0,18-35</inkml:trace>
  <inkml:trace contextRef="#ctx0" brushRef="#br0" timeOffset="2634">1728 0,'18'18,"17"35,0-18,-35 18,71 35,-71-17,53-1,-53-17,70 0,-70 35,36 0,-36-17,0-18,35 17,-35-17,0 0,0 35,0-35,0 18,0-1,0-17,0-17,0-1,0 0,-18 0,-17 1,0-1,0 0,-1 1,36-1,-70 0,70 0,-36 1,36-1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02:19.32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8 741,'-36'0,"36"-18,0-17,0-1,0-17,36 1,-19 52,19 0,-36-18,35 18,0 0,0 18,-35 17,36-35,-36 35,35 0,0-35,1 0,-1 0,-35-17,35-19,-35 1,0 0,-18-36</inkml:trace>
  <inkml:trace contextRef="#ctx0" brushRef="#br0" timeOffset="922">1184 35,'-17'0,"17"-35,-36 35,1 0,-18 0,18 17,0-17,35 36,-53-36,0 35,17-35,36 35,-35-35,35 35,0 1,0-1,0 18,0-18,-35 0,35 1,0-1,0 0,0 18,0 0,0-18,0 18,17 0,-17-17,0 34,0-17,0 0,0 35,0-17,0-1,0 36,0-18,0-17,0-1,0 1,0-18,0 17,0-17,0 0,0 0,0-18,0 1,0-1,0 0,0 18,0-18,0 1,0-1,0 18,0 0,0-18,0 0,0 1,0-1,0 0,0 1,0-1,0 0,36-35,-36 18,0 17,0 0,0 1,0-1,0 0,0 0,0 18,0-17,0-1,0 0,0 0,35-35,18 0,-18-17,18 17,18-53,-36 53</inkml:trace>
  <inkml:trace contextRef="#ctx0" brushRef="#br0" timeOffset="8168">1343 141,'0'17,"0"19,0 17,0 0,0 17,0-17,0-18</inkml:trace>
  <inkml:trace contextRef="#ctx0" brushRef="#br0" timeOffset="9099">1378 829,'0'-36,"-17"36,-19 0,1 0,35 18,-35-18,35 35,-36 18,36 0,0-18,0 1,18-1,35 0,-18 1,1-36,-19 0,18 0,18-36,-53-17,36 53,-36-53,0 1,0 16,-36-34,1 17,0 18,0 35,-18 35,53 0,-71-35</inkml:trace>
  <inkml:trace contextRef="#ctx0" brushRef="#br0" timeOffset="10177">1466 1499,'-17'0,"-1"0,-17 0,35 35,-35-35,35 36,-53 16,53 37,0-54,0 0,0 1,17-36,36 35,-35-35,52 0,-34 0,-36-18,35 18,-35-35,0 0,0-18,0 17,0-17,-18 53,18-52,-35 52,0-53,-1 53,1 0,35 17</inkml:trace>
  <inkml:trace contextRef="#ctx0" brushRef="#br0" timeOffset="11145">1484 2452,'-18'0,"1"0,-19 0,-16 52,52 1,-36-17,36-1,0 18,0-18,0 0,0 18,18 18,-18-54,35-17,18 71,-18-71,-17 0,53 0,-36 0,0 0,0-53,-35 35,53-34,-53 16,0 1,0-18,0 18,0 0,0 17,-35-35,0 18,-53-1,52 36,-17 0,53-35,-35 35,0 0</inkml:trace>
  <inkml:trace contextRef="#ctx0" brushRef="#br0" timeOffset="12480">1978 141,'-35'-35,"35"-1,70 36,-17 0,-18 36,-35-19,0 18,0 1,-17-36,17 35,-36-35,1 0,53 0,-18-18,88 18,-53 0,18 0,-17 18,-36 17,0 1,0 16,0-16,0-1,-36 18,-34 0,34-53,-17 0,1 0,16 0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02:54.03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634 391,'-18'0,"-17"0,-18 0,53 35,-35-35,35 35,18-35</inkml:trace>
  <inkml:trace contextRef="#ctx0" brushRef="#br0" timeOffset="3136">3846 250,'0'-18,"0"36,0 17,0 0,0 18,0 0,-36 17,36-17,0-17,0-1,0 0,18-35</inkml:trace>
  <inkml:trace contextRef="#ctx0" brushRef="#br0" timeOffset="4957">4869 250,'0'-36,"0"1,53 35,-53-35,53 35,-18 0,0 0,-35 17,0 36,-53-53,53 53,-53 0,53-18,-35 1,35-1,0 0,35-35,1-35,-1 35,0 0,18-35</inkml:trace>
  <inkml:trace contextRef="#ctx0" brushRef="#br0" timeOffset="7605">2734 990,'0'18,"0"17,0 18,0 18,0-18,0-18</inkml:trace>
  <inkml:trace contextRef="#ctx0" brushRef="#br0" timeOffset="10875">3352 1167,'0'-18,"17"18,19 0,-19 0,54 0,-71-35,35 35</inkml:trace>
  <inkml:trace contextRef="#ctx0" brushRef="#br0" timeOffset="11339">3687 1026,'-18'0,"18"-36,18 36,17 0,0 0,1 0,-1 0,-35 18,0 0,-18 35,-17-18,-35 0,34 0,107-35,-18-17,-18 17,0-36,1 36,-1 0,18-52</inkml:trace>
  <inkml:trace contextRef="#ctx0" brushRef="#br0" timeOffset="12195">4798 1043,'-17'0,"52"-35,0 35,0 0,1 0,-36-35,70 35,-17 0</inkml:trace>
  <inkml:trace contextRef="#ctx0" brushRef="#br0" timeOffset="12564">5186 832,'35'0,"1"0,-1-36,0 36,-35 18,0 35,0-18,-35 36,0-71,35 17,17-17,19 0,-36 36,35-36,-35 70,0-52,0 52,-18-70,18 36,-70-36,17 0,0 0,18 0,-1-36</inkml:trace>
  <inkml:trace contextRef="#ctx0" brushRef="#br0" timeOffset="15573">2911 1766,'-35'0,"-18"0,17 0,36 36,-35-36,35 35,-35-35,35 35,0 1,0-1,17-35,19 35,17-35,-18 0,18-17,-18 17,-35-36,0 1,0 0,-18-1,-17 1,0 35,0 18</inkml:trace>
  <inkml:trace contextRef="#ctx0" brushRef="#br0" timeOffset="16477">3793 1784,'0'53,"35"-53,-35 71,0-36,0 0,0 0,0 1</inkml:trace>
  <inkml:trace contextRef="#ctx0" brushRef="#br0" timeOffset="18510">4816 1766,'0'-17,"0"-18,53 35,-36 0,19 0,-36 17,0 18,0 18,-18-17,-17-36,35 35,-36-35,36 35,0 1,53-36,-17 0,-19 0,36-18,-18 18</inkml:trace>
  <inkml:trace contextRef="#ctx0" brushRef="#br0" timeOffset="19185">5310 1537,'0'-35,"-18"35,-17 0,35 18,-36-18,36 52,-35-16,35-1,0 0,-35 1,35 16,0-16,18 17,17 0,0-53,0 0,1 0,-36-53,0 17,0 19,-18 17,-17-53,-1 53,1 35,35-17,0 17</inkml:trace>
  <inkml:trace contextRef="#ctx0" brushRef="#br0" timeOffset="19829">5557 1608,'0'17,"0"19,0-1,0 0,0 0,-36 18,36 0,0 36,-35-37,35 1,0 0,-35 0,35-18</inkml:trace>
  <inkml:trace contextRef="#ctx0" brushRef="#br0" timeOffset="20220">5768 1819,'36'0,"-19"0,18 0,1 0,17 0,-18 0,-35-35,-18 35,18 18,0 17,0 18,0 0,0 0,0 0,0 17,0-34,0-19,0 18,0 1,-17-36</inkml:trace>
  <inkml:trace contextRef="#ctx0" brushRef="#br0" timeOffset="20685">5821 2049,'35'-36,"18"36,-17-35,-1 35,0 0,1 0,-1 0,0 0,0 0,36 0</inkml:trace>
  <inkml:trace contextRef="#ctx0" brushRef="#br0" timeOffset="21891">3034 2825,'-17'-35,"-19"35,1 0,35 17,0 18,0 1,0-1,0 0,0-17,18-18,17 0,18 0,-18 0,0 0,-35-35,0-36,0 18,-17 18,-18 35,35-35,-36 35,36 17,-53-17</inkml:trace>
  <inkml:trace contextRef="#ctx0" brushRef="#br0" timeOffset="22862">3881 2719,'-18'0,"18"-35,-35 35,0 17,35 19,-53 17,53 17,17-35,19-35,-36 36,70-36,-17 0,-18-53,-35 0,0 0,0 18,0-1,-17 1,-18 0,-1 35,1 0,-18 17,53 19</inkml:trace>
  <inkml:trace contextRef="#ctx0" brushRef="#br0" timeOffset="23482">5010 2613,'0'18,"0"17,70 0,-70 1,36-1,-36 0,35 0,-35 1,0-1,0 0,-18-35</inkml:trace>
  <inkml:trace contextRef="#ctx0" brushRef="#br0" timeOffset="24457">5468 73,'0'-35,"18"35,17-35,36 35,-36 0,36 0,-18 0,17 0,18 0,-35 0,0 0,-17 0,-1 0,0 0,-35 35,0 53,0-35,0 0,0 35,0-17,0 17,0-18,35 19,-35-19,71 1,-71-18,53 17,-53-17,0 0,0 0,0 0,0 17,0 1,-18-18,18-18,0 0,0 1,0-1,0 0,18 1,-18-1,35 0,-35 0,0 1,0-1,0 0,0 0,0 1,0-1,0 0,0 1,0-19,0 19,0-1,0 0,0 0,0 1,0-1,0 0,0 0,0 1,0-1,0 0,0-17,35 35,-35 0,0-18,0 0,0 1,0-19,0 19,0 69,0-69,0-1,0 0,0 0,0 1,0-1,0 0,0 1,-17-1,17 0,0 0,0 1,0-1,-36-35,1 0,0 0,-18 0,0 0,-17 0,-19 0</inkml:trace>
  <inkml:trace contextRef="#ctx0" brushRef="#br0" timeOffset="37852">124 5418,'-35'0,"17"0,18-18,-35 18,35-35,-36 0,36-1,0 1,0-18,0 18,0 0,71 35,-36 0,-35-36,18 36,17 0,-35 18,35-18,-35 35,36-35,-36 53,53-53,-53 53,70-53,-35 53,1-53,-1 53,0-53,1 0,16 0,-16 0,-36-53,0 18,35-1,-35-17,0 1,-18 16,18 1,-35 35,35-35,-35 35</inkml:trace>
  <inkml:trace contextRef="#ctx0" brushRef="#br0" timeOffset="38967">1429 4095,'-35'0,"0"0,-1 0,1 0,35 17,-53-17,0 36,18-36,35 35,0 0,0 53,0-52,0 17,0 17,0 36,0 18,0-54,0 18,0 0,0 36,0-18,35 17,-35-17,35 18,-35-19,53 19,-53-18,71 17,-71-17,53 17,-53 19,35-54,-35-18,0 36,0 35,53-53,-53 36,0-53,0 34,0-16,0-37,35 1,-35-17,0-1,0 0,36-35,-36 53,35-53,-35 35,35-35,18 0,18 0,-36 0,0 0,0 0,1 0,-1-17</inkml:trace>
  <inkml:trace contextRef="#ctx0" brushRef="#br0" timeOffset="41967">5063 2243,'-18'0,"36"0,-36 0,18 17</inkml:trace>
  <inkml:trace contextRef="#ctx0" brushRef="#br0" timeOffset="-55163.73">3334 5047,'0'-17,"0"-19</inkml:trace>
  <inkml:trace contextRef="#ctx0" brushRef="#br0" timeOffset="-54229.73">3334 5153,'0'-17,"0"-19,0 1</inkml:trace>
  <inkml:trace contextRef="#ctx0" brushRef="#br0" timeOffset="-52954.73">3228 5171,'36'0,"-36"-35,35 35,0 0,0 0,1 0,-36-36,53 36,-18 0,-35-35,-18 35,-35 0,53 18,-53-18,0 0,18 0,35 35,-35-35,0 0,35 35,17-52,36-36,18 53,-71-18,17 18,19 0,-54 0</inkml:trace>
  <inkml:trace contextRef="#ctx0" brushRef="#br0" timeOffset="-51603.73">3599 4924,'0'-35,"0"-1,53 36,-53-35,35 35,0 0,0 0,-35 18,0 17,0 0,0 0,0-17,-17-18,17 35,-35 36,35-36,-36-35,36 36,18-36,35 0,0 0,-18-36,18 36,-71 0</inkml:trace>
  <inkml:trace contextRef="#ctx0" brushRef="#br0" timeOffset="-48793.73">2558 4994,'0'-17,"35"87,-35 1,36-36,-36 0,0 1,52 34,-52-87,0-19,-35 1,35 0,0 0,-35-1,35 1,-35-36,35 89</inkml:trace>
  <inkml:trace contextRef="#ctx0" brushRef="#br0" timeOffset="-47499.73">1570 5118,'0'-35,"-35"35,0 0,-1 0,19 0,17 17,0 19,0-19,0 18,0 1,17-1,36 18,-17-53,-1 35,0-35,-35-17,53-19,0 1,-53 0,0-1,0 1,0 0,-35 0,-1 35,1-36,0 36,0 0,-1 18,-17 70,53-35,-53 0</inkml:trace>
  <inkml:trace contextRef="#ctx0" brushRef="#br0" timeOffset="-21085.73">4551 3936,'-35'0,"0"0,-1 0,1 35,35 1,-35-36,35 35,0 0,0 0,17-35,-17 36,0-1,0 0,36-35,-36 36,35-36,-35 35,35-35,1 0,-36 35,35-35,0-35,-35 17,35 18,-35-70,0 34,0 19,0-19,0 1,0 0,0 0,0-1,-17 36,-19-35,1 35,-18 0,0 18,18 17,0-35</inkml:trace>
  <inkml:trace contextRef="#ctx0" brushRef="#br0" timeOffset="-17952.73">3493 4095,'-18'0,"18"17,-53-17,18 0,35 36,-53-36,53 35,-35-35,0 0,35 18,-36-18,1 0,0 0,88 0,-36 0,19 0</inkml:trace>
  <inkml:trace contextRef="#ctx0" brushRef="#br0" timeOffset="-12707.75">3687 3954,'0'-36,"0"72,0 17,0 35,0-53,0 0,35 1,-35-1,0 0,0 0,0 18,35-53,-35 36,-35-72</inkml:trace>
  <inkml:trace contextRef="#ctx0" brushRef="#br0" timeOffset="-11644.75">2223 4359,'18'0,"-18"-17,35 17,-35-36</inkml:trace>
  <inkml:trace contextRef="#ctx0" brushRef="#br0" timeOffset="32258.27">2276 4624,'17'0,"36"0,-17 0,-1 0,0 0,18 0,-18 0,-35-35,36 35,-54 0,-35 0,18 0,0 53,-1-53,1 35,-36-35,124 0,0-18,0 18,-18-35,-70 53,0-18,35 35,53-88,0 53,-53-35</inkml:trace>
  <inkml:trace contextRef="#ctx0" brushRef="#br0" timeOffset="35161.25">2435 849,'0'36,"17"-36,36 0,-18 0,1 0,-1 0,0 0,18 0,-18 0,18 0,18 0,-18 0,-18 0,0-36,-52 36,-36 0,0 0,18 0,-1 36,1-36,0 0,-1 0,1 0,0 0,0 0,-1 0,-17 0,18 0,88 0,18 0,-18 0,-1 0,1 0,18-36,-18 36,0 0,-18-35,0 35,-88 0,-17 0,17 0,0 0,18 18,-18-18,53 35</inkml:trace>
  <inkml:trace contextRef="#ctx0" brushRef="#br0" timeOffset="61662.27">2135 4289,'0'-18,"0"-17,35 35,0 0,1 0,16 0,-16 0,-1 18,-35 34,0-16,0-1,0 0,-35-35,35 36,-36-36,36 35,-35-35,35-18,18 18,17 0,0-35,1 35,-1 0,0 0,-35 18,18-18,-18 35,35-35,-35 35,0 0,-18-35,18 18,-17-18,-18 0,-1 0,36 35,-35-35,0 0,-1 0,1 0</inkml:trace>
  <inkml:trace contextRef="#ctx0" brushRef="#br0" timeOffset="66041.27">1447 4359,'0'-35,"0"53,0 35,0-18,0 0,0 1,0-1,17-35,-17 35,0-17,0 17,0 0,36-35,-36-17,0-36,0 17,0 1,0 0,0-18,0 18,-18 35,-17 0</inkml:trace>
  <inkml:trace contextRef="#ctx0" brushRef="#br0" timeOffset="73522.27">4710 6564,'0'-35,"0"53,0 17,0 0,-18-35</inkml:trace>
  <inkml:trace contextRef="#ctx0" brushRef="#br0" timeOffset="-161804.46">3458 6141,'35'0,"0"-18,0 18,1-35,-1 35,0 0,1-35,-1 35,0 0,-70 0,0 0,-1 0,1 0,35 17,-35-17,35 36,-36-36,19 0,-36 35,53-70,53 35,-18 0,0-36,1 36,-19 0,19 0</inkml:trace>
  <inkml:trace contextRef="#ctx0" brushRef="#br0" timeOffset="-161243.46">3669 6070,'-35'0,"0"0,-1 0,36 18,-17-18,140-18</inkml:trace>
  <inkml:trace contextRef="#ctx0" brushRef="#br0" timeOffset="29578.54">4604 6406,'53'88,"-53"0,0-18,0 1,0 17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14:46.49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6511 864,'-35'0,"35"-18,0-17,17 0,18 35,1 0,-1 0,-35 17,35-17,-35 36,36-36,-36 35,0 0,0 0,0 1,-18-36,18 17,-35-17,35 36,-36-36,36 35,-35-35,35 35,-35-35,35 35,-18-35,18 36,18-54,17-17,0 35,1 0,17 0,-18 0,0 0,0 17,1 19,-36-1,0 0,0 1,-18-1,-17-35,35 53,-36-53,1 35,0-35,35 35,-53-35,18 0,35 36,-36-36,54 0,17 0,1-18,-1 18,18-35,-18 35,-35-36,53 1,-53 0,53-36,-53 36,0 0,-18 35,-17-36,0 36,35-35,-36 35,1-35,-35 35,34 0,19 0,52 0,18-35,-18 35,-35-53,0 17,0 1,0 0,0 0,-17 35,17-36,0 1,-36 35,36-35,-35 35,-18 0,18 0,0 17</inkml:trace>
  <inkml:trace contextRef="#ctx0" brushRef="#br0" timeOffset="8225">1590 123,'0'-35,"-18"35,-17 0,-1 0,36 17,-35-17,35 36,-35-1,35 0,0 0,0-17,0 17,0 1,0-1,0 0,0 0,0 1,17-36,-17 35,36-35,-36 35,53-35,-18 0,0 0,0 0,-17 0,-18-17,35 17,-35-36,0 1,0 0,0 0,0-1,0 1,0 0,0 17,-17-35,-19 0,1 18,35 0,-35 35,-18 17,0 54,18-18</inkml:trace>
  <inkml:trace contextRef="#ctx0" brushRef="#br0" timeOffset="135085">2366 35,'-36'0,"36"-35,-35 35,0 52,35-16,-35-36,35 35,-36-35,36 18,0 17,0 0,0 36,-35-71,35 17,0 19,18-36,-18 35,35-35,0 35,0-35,-35 35,36-35,-1 0,-35-17,53 17,-53-35,35 35,-35-18,36 18,-36-35,-18-1,18 1,0 0,0 0,-35-1,-1 36,1-53,35 36,-35 17,35-36,-36 36</inkml:trace>
  <inkml:trace contextRef="#ctx0" brushRef="#br0" timeOffset="144701">672 88,'0'17,"0"36,0-17,0-1,0 0,0 0,0 18,36-17,-36-1,35-35,-35 35,0 0,35-35,-35 36</inkml:trace>
  <inkml:trace contextRef="#ctx0" brushRef="#br0" timeOffset="147256">108 246,'-35'0,"-1"0,1 0,35 36,0-1,0 0,18 1,17-1,0-35,1 0,16 0,-16 0,-1 0,0-18,-35-17,0 0,0-1,0 1,-17 35,17-35,-53 35,17 0,36-18,-35 18,-18 18,18 17,0 0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09:04.65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674 3246</inkml:trace>
  <inkml:trace contextRef="#ctx0" brushRef="#br0" timeOffset="8727">3792 3263</inkml:trace>
  <inkml:trace contextRef="#ctx0" brushRef="#br0" timeOffset="98168">0 2858,'0'-18</inkml:trace>
  <inkml:trace contextRef="#ctx0" brushRef="#br0" timeOffset="111860">17797 0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09:34.57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76,'0'-17,"0"34,0 18,18 1,-18-1,0-17,53 52,-53-35,0 1,0-1,0 0,0-17,0-53,0-18,-35 17,35 1,0 0,0-18,0 0,0-17,0 52,0-53,0 36,53 35,-53-35,53 35,-18 0,0 0,0 0,1 0,-36 17,0 19,0-1,0 0,-53 1,53-1,-88 18,52-53,36 35,-17-35,52 0,0 0,-35 35,36-35,-1 36,0-36,0 35</inkml:trace>
  <inkml:trace contextRef="#ctx0" brushRef="#br0" timeOffset="1821">441 264,'36'18,"-36"17,0 18,35-53,-35 53,0-18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09:36.84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567,'35'0,"36"-35,17 35,0-35,-35 35,-17-53,-1 53,-35-36,-35 36</inkml:trace>
  <inkml:trace contextRef="#ctx0" brushRef="#br0" timeOffset="643">706 214,'0'-35,"0"0,17 35,19 0,17 0,-1 0,-16 0,-36 17,0 19,0-1,0 0,0 0,0 1,-18-36,-17 35,-18 0,-18 1,71-1,-17-35,17 35,35-35,0 0,1 0,-1 0,0 0,0 0,1-17,17 17,-71 0</inkml:trace>
  <inkml:trace contextRef="#ctx0" brushRef="#br0" timeOffset="2032">1217 108,'0'-35,"0"53,0 17,0 0,0 18,0 0,0-18,0 1,0-1,0 0,0 18,0-17,0-72,0 1,0-18,0 0,-53-17,53 34,0-17,0 18,0-18,0 18,0 0,36 35,-1 0,35 0,-34 0,-19 0,-17 17,0 19,-17 16,-71 54,88-88,-53-18,53 35,-36-35,36 35,36 18,52-17,-53-36,0 35,1-35,34 35</inkml:trace>
  <inkml:trace contextRef="#ctx0" brushRef="#br0" timeOffset="2856">1552 302,'36'0,"-36"36,0 34,0-17,0-17,35-36,18 0,-18 0,0 0,36-18,-53 18,35 53,-53-18,35 18,-35 0,0-18,-18-35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19:07.40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4 935,'-17'0,"-19"-17,36-18,0-1,0 1,0 0,0-1,18 36,0 0,-18 18,70-18,-34 71,-1-71,0 35,18-35,0 0,17 0,-34 0,-19 0,36-18,-53-52,0 34,0 19,-53-36,53 18,-53-1,53 1,0 53</inkml:trace>
  <inkml:trace contextRef="#ctx0" brushRef="#br0" timeOffset="728">1342 36,'0'-35,"-35"35,-1 0,19 0,-19 0,1 0,35 17,-35-17,35 36,-35-36,35 52,-36-16,36-1,0 0,0 18,0 18,0-18,0 17,0 18,0 18,0 0,18 18,-18-19,0 1,53 18,-53 17,0 0,88 88,-88 18,53-35,-53 0,53 17,-53-53,53 1,-53-36,0-53,35-35,-35-18,0 0,35-35,-35 36,36-36,-1 0,18 0,-18 0,18 0,18-36,17-34,0 17,0 18,0 35,-17-53,17 53,-35 0</inkml:trace>
  <inkml:trace contextRef="#ctx0" brushRef="#br0" timeOffset="9366">1607 300,'0'18,"0"17,0 1,17-1,-17 0,35 36,-35-18,36-53,-36 53,0 0,0-1,0-16,0-54</inkml:trace>
  <inkml:trace contextRef="#ctx0" brushRef="#br0" timeOffset="17833">1853 1094,'-35'0,"0"0,35 36,0 52,0-53,0 0,0-17,0 17,0 0,35-35,-35 36,53-36,0 0,0-18,-18-17,-35 0,53-1,-53-17,0-17,0 35,-70-1,34 1,1 0,0 35,-1 0,36 35,0 36,0 17,0-53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19:20.44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80 166,'0'-35,"-35"35,0 0,17 0,-17 0,35 18,-53 17,53 0,0 1,0-1,0 0,0 18,17-53,72 0,-54 0,0 0,18-18,0-17,0 0,0-36,-53 18,0 1,-71-19,36 71,0-35,-1 35,-16 0,-1 88,53-35</inkml:trace>
  <inkml:trace contextRef="#ctx0" brushRef="#br0" timeOffset="5550">515 801,'0'-35,"0"70,0 1,36 17,-36 0,70-1,-70 1,35 18,-35-18,0 0,36-18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19:21.86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83 38,'0'-35,"-35"35,-1 0,1 0,0 0,35 18,-36 17,36 0,0 1,0-1,0 0,0 0,0 1,18-1,17 0,18-35,-17 0,-1 0,18 0,-18 0,0 0,1-17,-1 17,-35-36,35 36,-35-53,0 18,0 0,0 0,0-18,-17 53,17-36,-36 36,-17 0,18 0,0 0,0 18,-1-18,36 53</inkml:trace>
  <inkml:trace contextRef="#ctx0" brushRef="#br0" timeOffset="4629">324 779,'-18'0,"-17"0,0 0,35 35,-35 18,35-35,0 17,0 1,0-1,52 35,-16-70,-19 0,19 0,-1 0,0 0,0-53,18 1,-53-1,-53-18,18 36,0 35,0 0,-1 17,36 19,0-1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19:23.33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82 4,'-35'0,"0"0,-1 0,1 0,0 0,35 18,0 17,-35-35,35 36,0-1,0 0,0 0,0 1,0 17,35 0,-35-18,53-35,-18 35,18-35,-18 0,1 0,-1 0,18-17,-18-36,-35-18,0 36,0-1,0 19,0-18,0-1,0 1,-35 35,-1 0,-34 0,-18 0,-36 0,71 35,18 1</inkml:trace>
  <inkml:trace contextRef="#ctx0" brushRef="#br0" timeOffset="3668">547 869,'-53'0,"18"-36,-1 36,1 0,35 18,-35 17,35 1,-35-1,35 0,0 1,0 16,35-52,0 0,0 0,1 0,-1 0,-35-52,53 16,-53 1,0 0,0-18,0 17,-35 1,-1 35,-17-53,-35 53,0 53,0 35,-18 18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24:22.17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8 741,'0'-36,"-18"36,18-35,0 0,0-1,0 1,0 0,18 35,17 0,1 0,-36 17,35 19,-35-1,35-35,-35 35,35-35,-35 36,36-36,-1 0,0-18,-35-17,0-1,0-17,0 18</inkml:trace>
  <inkml:trace contextRef="#ctx0" brushRef="#br0" timeOffset="1341">918 35,'0'-35,"-18"35,-17 0,-53 0,52 17,1-17,35 36,0 17,0 35,0-53,0 0,0-17,0 17,0 0,0 1,0 17,0-18,0 35,0-17,0 0,0 0,0 0,18 18,-18-18,53 0,-53 17,0-17,35-18,-35 1,0-1,0 0,0 0,0 18,0-17,35 17,-35-1,0 1,0 18,35-18,-35-18,0 0,0 1,0 17,0-1,53 19,-53-53,0 17,0 0,0 1,0-1,0 18,36 17,-36-34,0-1,0 18,0 0,0-18,0 0,0 0,35-35,-35 53,0-17,0 17,0 0,0-18,0 53,35-53,-35 1,0-1,0 18,0-18,0 0,0 18,35-53,-35 35,0 1,0-1,36-35,-1 0,18 0,0 0,-18 0,0 0,1 0,-1-35,0 35</inkml:trace>
  <inkml:trace contextRef="#ctx0" brushRef="#br0" timeOffset="21304">1464 176,'0'-18,"-35"18,35-35,0 53,0-1,0 19,0-1,0 0,0 1,0-1,0 0,18 0,-18 1,0 17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03:44.31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79 5503,'0'-35,"-17"35,-19 0,36 18,-52-18,52 35,-53 0,53 0,0 1,0 17,35-18,-35 0,35-35,-35 36,18-36,17 0,36 0,-54 0,19 0,-36-18,52-35,-52 0,0-18,0 54,-17 17,17-35,-35 35,35-36,-36 36,1-35,0 35,-1 0,36 35,-52 1,52-1,-71-35</inkml:trace>
  <inkml:trace contextRef="#ctx0" brushRef="#br0" timeOffset="10838">3078 4604,'-35'0</inkml:trace>
  <inkml:trace contextRef="#ctx0" brushRef="#br0" timeOffset="11198">3060 4621</inkml:trace>
  <inkml:trace contextRef="#ctx0" brushRef="#br0" timeOffset="11363">3096 4621</inkml:trace>
  <inkml:trace contextRef="#ctx0" brushRef="#br0" timeOffset="11529">3096 4621,'-18'0</inkml:trace>
  <inkml:trace contextRef="#ctx0" brushRef="#br0" timeOffset="170864">2002 4427</inkml:trace>
  <inkml:trace contextRef="#ctx0" brushRef="#br0" timeOffset="207418">1032 4551,'0'35</inkml:trace>
  <inkml:trace contextRef="#ctx0" brushRef="#br0" timeOffset="208066">1085 4568,'-18'0</inkml:trace>
  <inkml:trace contextRef="#ctx0" brushRef="#br0" timeOffset="212029">203 4727,'0'-35,"-18"35,18-35,-35 35,0 0,0 0,-1 0,1 17,35 19,0-1,0 0,0 0,0 1,0-19,18 36,17-53,-35 35,53-35,0 0,-53 18,35-18,0 0,1 0,-1-18,0-34,18-1,-53-18,0 36,0 17,0-17,0 0,-18 35,18-36,-35 36,35-35,-35 35,0 0,-1 0,1 0,0 0,-1 35,1 1,0-1,0-35</inkml:trace>
  <inkml:trace contextRef="#ctx0" brushRef="#br0" timeOffset="-32412.73">750 3104</inkml:trace>
  <inkml:trace contextRef="#ctx0" brushRef="#br0" timeOffset="-20886.73">11245 0,'-71'0</inkml:trace>
  <inkml:trace contextRef="#ctx0" brushRef="#br0" timeOffset="-210109.19">21070 3545</inkml:trace>
  <inkml:trace contextRef="#ctx0" brushRef="#br0" timeOffset="-209952.19">21017 3598</inkml:trace>
  <inkml:trace contextRef="#ctx0" brushRef="#br0" timeOffset="-209796.19">21070 3598,'17'0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03:37.6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611 40,'35'-36,"0"36,0 0,18 0,0 0,-17 0,-1 0,0 18,-35 35,0 18,0-36,0-18,53 36,-53-17,0 17,0-1,35 1,-35 18,0-18,0 0,0 0,0 0,0 17,0-17,0-18,0 18,0 0,36 0,-36 35,0-35,0 0,0 18,0-18,0 0,0-1,0-16,0-1,0 0,0 1,0-1,0 0,0 0,0-17,0 17,0 1,0-1,0 0,0 0,0 1,0-1,0 0,0 1,0-1,0 0,0 18,0-18,0 18,0-18,0 18,0-17,0-1,0 0,35 18,-35-18,0 18,0 18,0-53,35 34,-35 1,0-17,0-1,0 18,0-18,0 0,0 1,35-36,-35 53,0-18,0 18,0-18,0 0,0 1,0-1,0-17,-17-18,-18 0,-36 0,36 0,-1 0,-16 0,-1 0,0 0,-18 0,36 0,0 0,-18 0,53 70,-36-35</inkml:trace>
  <inkml:trace contextRef="#ctx0" brushRef="#br0" timeOffset="7680">247 2915,'0'-18,"-18"18,1 0,-36 18,18 35,35 0,0 17,0-17,0-18,0 1,17-36,71 35,-52-35,-1 0,18 0,-18 0,-35-35,35-36,-35 18,0 18,0-18,-17 18,17-1,-35 36,35-35,-36 35,36-35,-35 35,0 0,35 18,-36-18</inkml:trace>
  <inkml:trace contextRef="#ctx0" brushRef="#br0" timeOffset="8640">1147 2915,'0'-35,"0"-1,-18 36,0 0,-35 18,53 17,-35-35,35 35,0 54,0-36,0-18,18-35,-18 53,70-53,-70 53,71-53,-36 0,0 0,1 0,17 0,-18-36,-35-17,0-17,0 17,0 18,-35 35,35-36,-53 36,0-35,-18 35,36 0,0 0,35 18,-36 17</inkml:trace>
  <inkml:trace contextRef="#ctx0" brushRef="#br0" timeOffset="9489">2152 2827,'0'-36,"0"54,0 35,35 0,-35 0,0 17,53-17,-53 0,0-18,53 1,-53-1,35-35</inkml:trace>
  <inkml:trace contextRef="#ctx0" brushRef="#br0" timeOffset="17709">2081 2156,'-17'0,"34"0</inkml:trace>
  <inkml:trace contextRef="#ctx0" brushRef="#br0" timeOffset="124528">3616 2703,'0'-17,"0"52,0 18,0-18,18 18,-18 0,0-18,0 0,0-17,0-89,0 19,0 16,-18-17,18 0,0 18,0-18,0-17,0 17,0 17,0 1,18 35,-18-35,35 35,-35-35,18 35,17 0,-35-18,35 18,0 0,1 0,-1 0,0 0,1 0,-36 35,-18 18,-53-18,36-35,35 36,-18-36,18 35,-70-35,35 0,35 35,-18-35,18 53,0 0,53 0,-53-18,35-35,-35 36,35-36,-17 0,17 0</inkml:trace>
  <inkml:trace contextRef="#ctx0" brushRef="#br0" timeOffset="131290">4075 2844,'0'-35,"-36"35,36-35,0-1,0 1,18 35,17 0,1 0,-36 18,0 17,35 0,-35 1,0-1,0 0,-18 0,-17-35,35 36,-35-36,-1 0,54 0,35 0,0 0,-18 0,0 0,1 0,-36 53,0-18,0 0,0 0,0 1,-18-36,-17 0,35 35,-35-35,-18 0,17 0,-17 0,18 0,0 0</inkml:trace>
  <inkml:trace contextRef="#ctx0" brushRef="#br0" timeOffset="138571">4427 2615,'-35'0,"70"0,1-18,-1 18,0-53,1 53,-1 0,0-35,0 35,18 0</inkml:trace>
  <inkml:trace contextRef="#ctx0" brushRef="#br0" timeOffset="144084">4886 2174,'0'-35,"18"35,17 0,18 0,-18 0,18 0,-18 0,-35 17,0 19,0-1,-17-35,17 35,-36 18,1-18,0-35,35 36,-35-36,35 35,17-35,36 0,-18 0,1-18,-1 18,18 0,-53-35</inkml:trace>
  <inkml:trace contextRef="#ctx0" brushRef="#br0" timeOffset="145128">5451 1998,'-18'0,"-35"17,53 36,-53-18,53 1,0-1,-35 0,35 1,0-1,0 18,17-53,-17 35,36-35,17 0,-18 0,0 0,0 0,1-18,-36-17,0 0,0 0,-18 35,-17 0,-18 0,53 17,-71 36,71-18,-53 1</inkml:trace>
  <inkml:trace contextRef="#ctx0" brushRef="#br0" timeOffset="145797">5010 2827,'35'-36,"18"36,35 0,0-53,-17 53,17-52,0 52,-17-36,-1 36,-17 0,-18-35</inkml:trace>
  <inkml:trace contextRef="#ctx0" brushRef="#br0" timeOffset="146156">5098 2950,'0'-18,"17"18,36-35,0 35,-18 0,1-35,-36 70,35-35,-35 35,0 18,0-17,35-36,-35 53,0-1,0-16,0-1</inkml:trace>
  <inkml:trace contextRef="#ctx0" brushRef="#br0" timeOffset="146607">5133 3074,'18'0,"17"0,18-53,0 53,0 0,17-36,-17 36,0 0,0 0,-18 0,1 0</inkml:trace>
  <inkml:trace contextRef="#ctx0" brushRef="#br0" timeOffset="149328">5856 2209,'0'-35,"0"53,0 35,18 35,-18-53,0 0,0 1,0-1,0 0,0-17,35 35,-35-18,0-17,0-54,0 1,0-36,0 19,0 16,0 1,0 17,0-17,0-35,0 17,0 17,0 1,0 0,0 17,35 18,-35-35,36 35,17 0,17 0,-17 0,-18 18,-35 17,0 0,0-17,0 17,-17-35,-19 0,1 53,-18-53,0 0,18 0,35 18,0 17,18 18,17 0,0 0,1-18,-36 0</inkml:trace>
  <inkml:trace contextRef="#ctx0" brushRef="#br0" timeOffset="150560">6262 2386,'35'35,"-35"-17,0 52,0-35,0 1,0-19,0 54,0-36,35-35,18 0,-17 0,-1 0,0-35,0-18,-35 18,0-1,0 54,0 35,0 18,0-54,0 18,0 1,0-1</inkml:trace>
  <inkml:trace contextRef="#ctx0" brushRef="#br0" timeOffset="170534">2205 1786,'-18'0,"18"18,-35-18,35 35,-53-35,53 35,-53 0,53 1,-35-36,35 35,0 18,0 0,0-18,0 0,0 18,0-17,0-1,18-35,17 0,-35 35,53-35,-18 0,18 0,0-35,0 0,-53-1,35 36,-35-35,0-18,0-17,18 70,-18-36,0 19,0-19,0 1,-36 35,36-35,-35 35,35-53,-35 0,0 53,-1 0,-17 0,-17 0,35 0</inkml:trace>
  <inkml:trace contextRef="#ctx0" brushRef="#br0" timeOffset="185135">970 1962,'0'-35,"0"0,0 52,0 36,0-17,0-1,0 18,0 0,0-18,36-35,-36 35,0 1</inkml:trace>
  <inkml:trace contextRef="#ctx0" brushRef="#br0" timeOffset="-212057.73">318 1998,'0'-36,"-18"36,18-35,-35 35,-1 0,-17 0,18 0,0 18,0-18,35 35,0 0,-36-35,36 36,0-1,-35 35,35-52,0 17,18-35,-18 36,53-36,17 52,-17-52,-18 36,1-36,-1 0,18-53,-18 18,-35-1,71 1,-71 0,35-1,-35 1,0 0,0 0,0-1,-35 36,35-35,-71 35,54 0,-19 0,-34 0,52 0,18 35,-35-35</inkml:trace>
  <inkml:trace contextRef="#ctx0" brushRef="#br0" timeOffset="-127486.73">3457 1380,'0'-35,"0"53,0 17,0 18,0 17,0-17,0 18,0-1,0 1,18-18,-18 17,0-34,0-107,0-35,0 0,0 1,-35-19,35 18,0 53,0 18,0-35,0 34,17 36,19 0,-1 0,0 53,-35 0,35-53,-35 35,0 1,-35 52,0-53,0-35,35 53,-71-53,71 35,18-35,52 0,-52 0,-18 36,35-36,-35 35,35-35</inkml:trace>
  <inkml:trace contextRef="#ctx0" brushRef="#br0" timeOffset="-126699.73">3722 1539,'0'-35,"35"35,18 0,-18 0,-35 17,0 19,0-1,-17 18,17-18,0 0,17-35,19 0,-1 0,18-17,0 17,-18 0</inkml:trace>
  <inkml:trace contextRef="#ctx0" brushRef="#br0" timeOffset="-125642.73">4163 1398,'-35'0,"70"0,18-35,17 35,-70-36,36 36,-19 0,-17-35</inkml:trace>
  <inkml:trace contextRef="#ctx0" brushRef="#br0" timeOffset="-122943.73">4498 1045,'0'-35,"0"0,18 35,35 0,-18 0,0 0,-35 17,0 18,0 1,-18 17,-17-53,35 35,18-35,17 0,-35 35,35-35,-35 53,0-18,0 1,-17-36,-19 0,36-18</inkml:trace>
  <inkml:trace contextRef="#ctx0" brushRef="#br0" timeOffset="-121756.73">4992 939,'0'18,"0"17,35 0,-35 1,0-1,0 0,53 1,-53-1,0-70,0-1,-35 1,35 0,0-1,-35 1,35 0,0 0,0-1,0 1,0-18,0 18,35 35,35 0,-17 0,0 18,-18 34,-35-16,-17 17,-18-53,35 53,-53-53,53 35,-53-35,53 35,35-35,0 0,1 0,-1 35,0-35,0 0,1 0,-36 36,53-36,-53 35</inkml:trace>
  <inkml:trace contextRef="#ctx0" brushRef="#br0" timeOffset="-120962.73">5468 886,'35'18,"18"53,-53-36,36 18,17-53,-1-36,-52 1,36 35,-36-53,35 53,-35 36,0-1,0 0,35 0,-35 1,0 17,53-1,-53-16,35-36</inkml:trace>
  <inkml:trace contextRef="#ctx0" brushRef="#br0" timeOffset="-108185.73">4145 1151,'36'0,"-36"18,35 17,-35 0,0 0,35-35,-35 36,0-1,35-35,-35 35,0 1,36-36,-36 35,35 0,-35 0,0 1,35-36,-35 35,0 18,0-18,-17-35</inkml:trace>
  <inkml:trace contextRef="#ctx0" brushRef="#br0" timeOffset="-104025.73">2134 1045,'-35'0,"35"35,-35-35,35 36,0-1,-35-35,35 35,0 0,0 1,0-1,0 0,0-17,0 17,17-35,18 53,1-53,-1 0,0 0,1 0,-36-53,0 18,35 0,-35-18,0 17,0 1,-18-18,-35 18,36 35,17-35,-36 35,36 17,-35-17,35 71,-35-71,35 35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19:09.59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163 52,'35'0,"1"0,-1 0,36-17,-19 17,1 0,0 0,-17-35,-1 35,0 0,36 35,-18 35,-53-17,35-53,-35 53,0-17,0 16,0 19,35 0,-35 52,0-17,88 53,-88-18,53 0,-53 0,36-18,-36-34,0-19,52 18,-52-17,0 17,0-17,36 17,-36 0,0-17,53 17,-53 0,0-17,0-1,0 36,0-18,35-53,-35 1,0-1,0 18,35-18,-52-35,-36 0,17 0,-17 0,-17 53,35-53,-1 0,1 35,0-35,-18 0,18 36,-18-36,-18 35,1-35,-19 70,54-70,0 0</inkml:trace>
  <inkml:trace contextRef="#ctx0" brushRef="#br0" timeOffset="2574">5521 882,'0'17,"0"36,18 0,-18 18,53-19,-53 1,0 0,0-17,0-1,0-70,-35-18,35-36,0 37,0-37,-36 19,36-18,0 35,0 17,0 1,0 0,18 35,35 0,0-35,17 35,-17 0,-17 0,-36 17,35 18,-35 1,-18 17,-52 17,-1 18,1 1,17-19,17-35,54-35,35 0,0 0,0 0,0 0,17 0,-17 0,0 53,-18-53</inkml:trace>
  <inkml:trace contextRef="#ctx0" brushRef="#br0" timeOffset="3147">6174 1058,'35'0,"1"70,-36-17,70 18,-70-36,35 18,-35-18,0 1,36-36</inkml:trace>
  <inkml:trace contextRef="#ctx0" brushRef="#br0" timeOffset="3514">6403 776,'0'-18,"53"18,18-35,-18 35,-18 0,0 0,0 0</inkml:trace>
  <inkml:trace contextRef="#ctx0" brushRef="#br0" timeOffset="3775">6844 441,'0'-36,"18"1,35 35,-18 0,0 0,-35 18,53-18,-53 53,0-18,0 0,0 0,-35 1,-36 17,36-53,35-18,35 18,1 0,-1 0,0 0,1 0,-1 0,-35 18,53 17,-53 0,0 0,0 1,0-1,-36 0,1 1,0-36,0 35,-1-35,1 0,0 0,35-18,-35-17,35 0,0-1</inkml:trace>
  <inkml:trace contextRef="#ctx0" brushRef="#br0" timeOffset="4246">7356 388,'35'0,"0"70,-35-17,0 18,36-18,-36-1,0-16,35-36,-35 35,0-53,0-17,0 0,0-18,-35-35,35 17,-71-52,71 17,0 0,0 53,0 18,35 35,1 0,17 0,-18 17,0 19,-35-1,35 0,-35 1,0-1,0 0,-35 0,0-35,35 36,-53-36,71 35,34-35,-16 35,-1-35,0 36,1-36,16 35,-34-35</inkml:trace>
  <inkml:trace contextRef="#ctx0" brushRef="#br0" timeOffset="4820">7920 352,'0'-35,"18"35,17-35,0 35,1 0,-1 17,-35 19,35-1,-35 36,0-19,-53 37,18-36,35-1,-35 1,123-53,18-35,17 35,1-70,-18 70,-54-53</inkml:trace>
  <inkml:trace contextRef="#ctx0" brushRef="#br0" timeOffset="18413">194 2328,'-35'0,"0"0,0 0,-1 18,36 17,-53 18,53 0,0 17,0-17,0-18,36 1,34-1,-35-35,1 0,-1 0,0 0,1-18,-36-17,70 0,-70-1,0 1,0 0,-35 0,0-1,-1 36,1-53,0 53,-1 0,1 0,35 36,0-1</inkml:trace>
  <inkml:trace contextRef="#ctx0" brushRef="#br0" timeOffset="19012">1482 2187,'-53'0,"18"0,0 0,35 17,-36 19,36-1,0 0,0 1,0 16,18-16,17-36,0 0,1 0,-1-18,0-17,-35 0,53-1,-53 1,0 0,0-1,-35 1,0 0,-1 35,36-35,-53 35,18 17,35 19,0 16,0-16</inkml:trace>
  <inkml:trace contextRef="#ctx0" brushRef="#br0" timeOffset="19470">2346 1711,'0'52,"0"19,0-18,18 0,-18 0,35 17,-35-17,36-53</inkml:trace>
  <inkml:trace contextRef="#ctx0" brushRef="#br0" timeOffset="19798">3493 1517,'-53'-53,"18"53,-1 0,36 17,0 19,0 16,0 19,0-18,0 0,0-18,18 0,17-35,1 36,-1-36,18 0,-18-18,-35-17,53-18,-53 0,-35-18,-1 18,-17-17,18 70,0 0,0 0,-1 53,-34 88,17 0</inkml:trace>
  <inkml:trace contextRef="#ctx0" brushRef="#br0" timeOffset="20669">600 3192,'0'-35,"0"0,0-1,-18 36,-17 0,-18 0,53 71,-53-18,53-18,0 0,0 18,0 0,0-17,36 34,-1-70,0 0,0 0,18 0,-17 0,-1-53,-35 36,35-36,-35 17,0 19,-35-36,0 17,-1 36,1-35,0 35,0 35,35 1,17-36</inkml:trace>
  <inkml:trace contextRef="#ctx0" brushRef="#br0" timeOffset="21196">1517 2981,'-35'-36,"0"36,-1 0,-34 53,17 0,53-18,-35 1,35-1,0 0,0 0,0 1,17-36,19 35,17-35,-1 0,1 0,0-18,-17-17,-36 0,35 0,-35-1,0 1,0-18,-53-17,18 17,-18 53,17-36,1 36,-18 0,53 18,0 35,0 0</inkml:trace>
  <inkml:trace contextRef="#ctx0" brushRef="#br0" timeOffset="21645">2681 2628,'-35'-36,"18"36,-36 36,53-1,-36 0,36 1,-35-1,35 0,0 0,0 1,18-36,17 35,18-35,17 0,-17 0,0-18,-17-17,-36 0,35 0,-35-1,0 1,-35 0,-1-1,-34-17,17 53,18-35,-1 35,-17 35,53 1,0 17,0 0</inkml:trace>
  <inkml:trace contextRef="#ctx0" brushRef="#br0" timeOffset="22132">3881 2169,'0'18,"35"52,0 1,18 52,0 36,-53-53,71 17,-71-34,0-36</inkml:trace>
  <inkml:trace contextRef="#ctx0" brushRef="#br0" timeOffset="80511">2523 4233,'0'-35,"-18"35,18-36,0 54,18 17,-18 1,0-1,53 35,-53-17,35 0,-35 0,35 0,-35-35,0 17,35 18,-35-35,36-18,-1 0,0 0,53-89,54-69,52-54,35-17,0-1,89-17,105-35,-17 70,52 36,-70 53,-105 17,-19 18,-17-1,-35 36,-89 53,-70-35,0 35,-53-35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11:24.66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7 336,'0'-36,"-17"-17,17 36,-36-36,36 35,0-17,0 0,18 35,17 0,1 0,-1 0,0 17,1 19,-36-1,35-35,18 0,17-53,-34 18,-36-1,0 1,0 17,-18 18,-17 0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11:26.05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49 35,'0'-35,"-18"35,-17 0,-18 0,-18 0,71 18,-35-18,0 0,17 0,18 35,-53 0,53 18,0-18,0 18,-18-53,18 53,0 18,0-18,0-18,0 0,0-17,0 17,0 0,0 1,0-1,0 0,0 1,0-1,0 0,0 0,0 1,-53-1,53 18,0-18,0 0,0 1,0 17,0 0,0-18,0 0,0 0,0 1,0-1,0 18,0-18,0 36,0-36,0 0,0 0,0 1,0-1,0 0,0 1,0-1,0 18,0-18,-35 0,35 1,0-1,0 18,0-18,0 0,0 1,0 69,0-69,0 17,0-18,0 0,0 1,0-1,0 18,0-18,0 0,0 18,0-18,0 18,0 0,0-17,0-1,35-35,36 0,-36 0,-17 0,17 0,1 0,-1 0,18 0,0-18</inkml:trace>
  <inkml:trace contextRef="#ctx0" brushRef="#br0" timeOffset="61588">431 2187,'0'-17,"-18"17,-17 0,0 0,35 35,-36 18,36-36,0 19,0-1,18-35,-18 35,35-35,1 36,-1-36,0 0,0-18,1-17,-36-1,0 1,0 0,0-18,0 0,-18 0,-17 0,0 53,-1 0,1 0,0 35,35-17,0 17,0 1</inkml:trace>
  <inkml:trace contextRef="#ctx0" brushRef="#br0" timeOffset="62520">1013 2205,'0'-35,"-18"35,-17 0,35 17,0 18,0 18,0 0,0 0,18-53,-18 36,53-36,0 0,-18 0,18 0,-53-36,53-17,-53 18,0 0,0-1,0 1,-53 35,53-35,-18 35,-17 0,-36 0,54 0,17 18</inkml:trace>
  <inkml:trace contextRef="#ctx0" brushRef="#br0" timeOffset="63316">1860 2170,'-36'0,"36"17,-35-17,35 35,0 1,0-1,0 18,0-18,35 1,36-36,-18 0,-53-18,53 18,-53-53,0 18,0-1,0 1,0-18,-18 53,18-35,-35 35,-18 0,0 0,18 0,35 53</inkml:trace>
  <inkml:trace contextRef="#ctx0" brushRef="#br0" timeOffset="65011">343 1499,'0'-35,"0"0,-36 35,1 0,18 0,17 17,-36-17,36 36,0 17,0-18,0 18,18-18,35-35,0 0,0 0,-18 0,-35-18,35-17,-35 0,0 0,-17-18,17 17,-36 36,1 0,35 18,-35-18,35 53,0-18</inkml:trace>
  <inkml:trace contextRef="#ctx0" brushRef="#br0" timeOffset="65790">1136 1552,'0'-35,"-17"35,-18 0,35 18,-36 17,36 0,0 0,0 18,0 0,36-53,-36 36,70-36,-52 0,52 0,-34 0,-36-18,35-17,-35-1,0-17,0 18,-18 0,-35 0,36 35,-54 0,18 0,53 35,0 53</inkml:trace>
  <inkml:trace contextRef="#ctx0" brushRef="#br0" timeOffset="66804">1930 1446,'0'-35,"-35"35,35 53,0 0,0 0,0 0,35-18,-35 0,0 1,0-1,0 18,0-18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12:30.13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45 712,'53'71,"-53"-19,0 1,0-17,0-1,0 0,35 1,-35-1,0 0,35-35</inkml:trace>
  <inkml:trace contextRef="#ctx0" brushRef="#br0" timeOffset="3316">233 77,'-18'0,"18"-35,-35 35,0 0,-1 0,36 17,-35-17,35 36,-35-36,35 35,-35-35,35 53,0-18,0 0,0 1,52-1,19-35,-36 0,18 0,18-18,-36-35,-35 18,0 0,0 0,0-1,0 1,-35 0,-36-1,18 36,18 0,0 0,-1 18,1 17,35 1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11:28.27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36 19,'35'0,"0"0,-35-17,35 17,1 0,-1 0,0 0,1 0,-36 70,0-17,0-17,35-1,-35 0,0 0,0 1,0 17,-18-1,18 1,0 18,0-18,0 0,0 0,0 0,0 17,0-17,0 0,-53 35,53-17,0 17,-35-35,35 0,0 17,-35-17,35 0,0 0,0 18,0-36,0-17,0 17,0 0,0 18,-36 18,36-19,0 1,-52 18,52-18,0-18,0 0,0 1,0-19,0 19,0-1,0 35,0-52,0 17,0 36,0-36,0 18,0-18,0 1,0-19,0 54,0-36,0 18,0-18,0 18,0 0,0-18,0 1,0-1,0 0,-36-35,1 36,0-36,17 0,-53 0,36 0,0 0,-18 0,18 0,35-18,-36 18</inkml:trace>
  <inkml:trace contextRef="#ctx0" brushRef="#br0" timeOffset="10699">1094 1448,'0'18,"0"-1,0 19,0-1,0 0,0 1,0-1,0 18,0 0,0 17,0-35,0 36,0-36,0-52,-35 17,35-53,0 17,0 1,0 0,0 0,0-18,-35 53,35-36,0 1,0 0,0 0,0-18,0 17,0 1,0 0,0 0,35 35,35-36,-34 36,-1 0,0 0,-17 0,-18 18,35-18,-35 35,0 1,0-1,0 0,0 0,-18-35,18 36,-17-36,17 35,-35-35,-18 35,35-35,18 35,0 1,0-19,35-17,-35 71,71-71,-71 35,53-35,-18 0,-35 18</inkml:trace>
  <inkml:trace contextRef="#ctx0" brushRef="#br0" timeOffset="84599">1447 1854,'0'-18,"17"18,19 0,-1 0,0 0,-35 18,0 17,0 18,-35-18,35 1,-35-1,35 0,-36 0,36 1,18-36,-18-18,53 18,-18 0,1 0</inkml:trace>
  <inkml:trace contextRef="#ctx0" brushRef="#br0" timeOffset="85440">1994 1325,'0'35,"0"0,0 1,0 16,0 1,0 0,0 0,0-18,53 1,-53-1</inkml:trace>
  <inkml:trace contextRef="#ctx0" brushRef="#br0" timeOffset="85735">1853 1607,'17'0,"18"0,1 0,-1-35,0 35,18 0,-53-36,71 36</inkml:trace>
  <inkml:trace contextRef="#ctx0" brushRef="#br0" timeOffset="88399">2311 1360,'0'-18,"35"18,-35-35,36 35,-1 0,0 0,-35 18,36 70,-36-53,0 18,-18-53,18 53,-35-53,35 53,-18-53,18 35,-35-35,35 35,53-35,0 0,-18 0,0 0,0 0,-35-17,53 17,-17 0</inkml:trace>
  <inkml:trace contextRef="#ctx0" brushRef="#br0" timeOffset="89028">2787 1431,'36'0,"-36"17,35 18,-35 1,0-1,0 0,0-17,0 52,0-122,0-19,0 36,0-1,0 1,-18-18,18 0,0-17,0 17,0 18,18-18,35 53,-18 0,0 0,-35 17,0 19,0-1,-17 0,-18 0,-1 1,1-1,35 0,18-35,17 36,0-1,0-35,-35 35,36-35,-36 35</inkml:trace>
  <inkml:trace contextRef="#ctx0" brushRef="#br0" timeOffset="89789">3123 1413,'35'0,"-35"18,0 52,0-17,35-53,-35 53,0-18,18-35,-18 35,35-35,36 0,-54 0,-17-17,53-18,-53 52,0 36,35-53,-35 53,0-18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18:13.44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36 57,'0'-35,"-35"35,-1 0,-34 0,52 0,-52 18,34 17,1 36,35-36,0 0,-35 0,35 1,0-1,0 0,0 18,17-53,-17 35,71-35,-18 0,0 0,17 0,-17 0,-17 0,-1-53,0 18,0 0,1 0,-36-18,53-18,-53 36,0 0,-36 35,-17-53,18 53,0-36,0 36,-1 0,1 0,17 0,18 18,0 17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18:14.99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34 150,'0'-36,"0"1,-18 35,-17 0,35-35,-36 35,1 0,0 0,35 17,-35-17,35 36,-36-1,36 0,0 1,0-1,18-35,-18 35,35-35,-35 35,36-35,16 0,1 0,18 0,-53 0,-18-35,0-35,0 34,0-17,0 18,0 0,-18 0,-35 35,0 0,0 0,18 0,35 70,0-17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18:16.96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0 74,'-18'-35,"18"0,18 35,17 0,1 0,-1 0,-35 17,0 19,0-19,0 18,-18-35,18 36,-35-36,53-18,17 18,0 0,0 0,-35 18,36-18,-36 35,0 0,-18 1,-52-1,34 0,1-35,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5:55:25.23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7 0,'-17'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24:44.66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54,'0'-18,"17"18,-17-35,53 35,0 0,-18 0,54 0,-54 0,-35 18,35-18,-35 35,0 0,0 18,-17-53,17 53,-53-53,53 35,-36-35,1 0,35 36,-35-36,70 0,18 0,0 0,-18 0,-35 70,0-52,0 17,0 0,0 18,-17 0,-19-18,1-35,0 0,-1 0,1 0,0 0,35 36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18:22.82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71,'0'-35,"0"-1,0 72,35-36,-35 88,0-70,0 17,35-35,-35 70,36-34,-36-1,35-35,-35-18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17:44.37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11 287,'0'-35,"-36"35,36-18,0 53,0 1,0-1,0 0,18 0,-18 1,0-1,53 18,-53 17,0-17,0-17,0-1,0 18,0-18,0-70,-18-1,18 1,-53-35,53 17,-35 17,35 1,-35-18,35-35,0 53,0 0,0-1,17 1,-17 0,36 35,-36-36,35 36,0 0,0 0,1 36,-36 17,0-18,0 18,0-18,0 0,-18 1,18-1,-53-35,53 35,-70-35,70 35,53-35,-1 0,-52 18,36-18,-36 35,53-35,-53 71,35-36,-35 0,35 1</inkml:trace>
  <inkml:trace contextRef="#ctx0" brushRef="#br0" timeOffset="803">569 693,'0'35,"35"18,-35 0,0 17,0-17,36 0</inkml:trace>
  <inkml:trace contextRef="#ctx0" brushRef="#br0" timeOffset="1376">993 252,'-36'-36,"36"1,-35 35,35-35,18 52,-18 54,35-71,-35 53,0-18,0 0,35 1,-35-1,0 0,0 1,35-1,-35 0,0 0,36 1</inkml:trace>
  <inkml:trace contextRef="#ctx0" brushRef="#br0" timeOffset="3869">834 499,'0'-18,"35"18,36-35,-1 35,1-36,-18 36,-18 0,18 0</inkml:trace>
  <inkml:trace contextRef="#ctx0" brushRef="#br0" timeOffset="5100">1504 234,'0'35,"0"36,0-36,35 36,-35-36,0 0,0 0,0 18,36-17,-54-36,18-18,0 0,-35 18,35-35,0 0,0 0,0-1,0 1,-36 35,36-35,0-1,0 1,-17 35,17-35,0 0,0-1,-36 36,36-17,0-19,18 36,-18-35,35 0,1-18,17 18,0 35,-18 0,35 0,-52 0,35 17,-53 54,35-36,-35 0,-35-35,-18 36,0-36,18 0,0 0,35 35,-53-35,17 0,36 35,0-17,18 35,17-53,1 0,-1 35,0-35,0 53,1-53,17 53,-18-53,0 70,18-17</inkml:trace>
  <inkml:trace contextRef="#ctx0" brushRef="#br0" timeOffset="7234">2016 481,'0'-35,"35"-1,0 36,0-35,1 35,-1 0,18 0,-53 18,0 17,0 18,-35-53,35 35,-53-35,17 0,54 0,35 0,0 0,-53 35,35-35,0 36,-35-1,0 0,-17-35,-1 0,-35 36,18-36,17 0,-35 35,36-35,-19 0,36 35,-88-35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02:53.86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7,'0'-17</inkml:trace>
  <inkml:trace contextRef="#ctx0" brushRef="#br0" timeOffset="-98204.46">17851 4603,'17'53</inkml:trace>
  <inkml:trace contextRef="#ctx0" brushRef="#br0" timeOffset="-79398.46">12188 14464</inkml:trace>
  <inkml:trace contextRef="#ctx0" brushRef="#br0" timeOffset="-157245.19">19526 4215,'-17'36,"-72"-1</inkml:trace>
  <inkml:trace contextRef="#ctx0" brushRef="#br0" timeOffset="14749.81">25382 10407,'-35'0,"35"-18,18 18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21:43.35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8,'0'-18,"0"36</inkml:trace>
  <inkml:trace contextRef="#ctx0" brushRef="#br0" timeOffset="160">35 0,'18'0,"17"0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15:35.34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5 24,'-35'0,"35"-36,0 54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16:20.55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35 1023,'-53'-53,"-17"-35,70 52,-36 1,36-35,-52-1,52-35,-36-17,36 17,-88-53,88-17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05:3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71 67,'0'-17,"-17"17,-19 0,1-36,0 36,-18 0,71 0,-1 0,18 0,36 0,-53 0,17 0,-88 0,18 18,-1-18,1 0,53 0,17 0,0 0,1 0,-1 0,-53 0,-17 0,-18 0,88 0,36 0,-89 0,-17 0,0 0,35 35,-36-35,36 35,18-35,35 0,-53-17,-18 17,-17 0,35 17,-35-17,0 36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2T07:24:01.33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  <inkml:trace contextRef="#ctx0" brushRef="#br0" timeOffset="215">0 0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33:25.84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60 101,'0'-35,"0"0,-17 35,-19 0,1 18,35 17,-35-35,35 35,-35-35,35 35,0 1,0-1,0 0,0 0,17-35,-17 18,36-18,-1 0,0 0,-17 0,17 0,0 0,-35-35,36 35,-36-35,0-1,0 1,0 0,0-1,0 1,0 0,-18 35,-17-35,-1 35,36 17,-88 19,88 34,-53-35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33:28.56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35,'0'-35,"0"70,0 0,0 1,0-1,0 18,0-18,0 0,0 1,0-1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24:46.18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300,'18'0,"35"-18,17 18,-34 0,-36-35,53 35,-18 0,-35 17,35-17</inkml:trace>
  <inkml:trace contextRef="#ctx0" brushRef="#br0" timeOffset="442">406 0,'0'53,"0"-18,0 18,35 0,-35 0,0 0,0-18,0 0,35 1,-35-1,0 0,36 0,-36 1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33:30.17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14,'0'-36,"0"1,17 35,19-35,-1 35,0 0,0 0,1 0,-1 0,18 17,-53 19,35-1,-35 0,-35 18,0-18,-1-35,1 53,0-53,35 18,-53-18,0 53,18-18,35 0,17-35,19 0,16 0,19 0,-36 0,-17 0,17 0,36 0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33:31.40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300,'0'-35,"18"35,17 0,1-36,-1 36,0 0,0 0,1-53,-1 53</inkml:trace>
  <inkml:trace contextRef="#ctx0" brushRef="#br0" timeOffset="327">582 0,'0'18,"0"17,0 0,0 18,0 0,0 0,0 17,0-34,0-19,0 19,-17 17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41:55.82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31 38,'-36'0,"36"-36,-35 36,0 0,-1 0,1 0,0 0,-18 0,18 0,-1 0,36 18,-35-18,35 35,-35-35,35 53,-18-53,18 36,-35-36,35 35,-35-35,35 35,0 0,0 18,0-17,0 16,-36-52,36 53,0-17,0 34,0-34,18-36,-18 52,35-16,-35-1,36-35,-36 35,0 1,35-36,-35 35,35-35,0 35,1-35,-36 35,35-35,0 0,-17 0,17 0,36 0,-18 0,0-35,-18 35,-35-35,0 0,35 35,-35-18,35 18,-35-35,36 35,-36-36,35 36,-35-35,0 0,0 0,0-18,35-18,-35 18,0 18,0 0,0-1,0 19,-17 17,17-36,0 1,0 0,-36 0,36-1,-35 36,35-35,-35 35,35-35,-36 35,36-36,-35 36,0 0,0 0,-1 36,36-1,-88 18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38:48.63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7,'0'-17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31:21.82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2 901,'-35'0,"35"-35,-36 35,36-71,0 54,0-19,0 1,0 0,18 35,-18-53,35 53,1 0,-36 53,0 0,0 0,0 17,35-17,-35-18,53 1,-18-36,0 35,1-35,-1 0,0-18,1 18,-36-70,35 34,-35-34,0 35,-18 35,18-18,-35 18</inkml:trace>
  <inkml:trace contextRef="#ctx0" brushRef="#br0" timeOffset="981">989 37,'-35'0,"35"-36,-35 36,-1 0,-17 0,1 18,34-18,-35 35,53 1,-18-36,18 53,0-18,0 0,0 0,0 1,0-1,0 0,0 0,-53 1,53 17,0 0,0 35,0-35,0 0,0 0,0 17,0-17,0 0,0 0,0 0,0 17,0-17,0 0,0 0,0 0,0 18,0-36,0-18,-35 36,35-17,0-19,0 19,0-1,0 0,0 0,0 1,0-1,0 18,0 0,-35 0,35-36,0 19,0-1,0 0,0 18,0 18,0-36,0-17,0 17,0 0,0 0,-35 1,35 34,0-52,0 17,0 0,0 1,0-1,17-35,19 0,16 0,-52 35,53-35,0 0,18 0,-18 36,-18-36</inkml:trace>
  <inkml:trace contextRef="#ctx0" brushRef="#br0" timeOffset="153833">1148 1430,'-35'0,"-1"0,1 0,35 18,-17-18,17 35,0 0,0 1,0 17,0-18,0 0,0 0,35-35,0 0,0 36,1-36,-1 0,0-18,-35-17,35 35,-35-36,0 1,0 0,0 0,0-1,-17 36,17-35,0 0,-35 35,-18 0,17 0,1 17,-18 36,53-17</inkml:trace>
  <inkml:trace contextRef="#ctx0" brushRef="#br0" timeOffset="180958">1077 2259,'-17'-35,"-18"35,35-35,-36 35,1 0,0 0,35 17,0 19,0-19,0 18,17-35,-17 36,36-36,-1 0,0 0,0 0,1 0,-1 0,-35-18,35 18,-35-35,36 35,-36-18,0-17,0 0,0-1,0 1,-18 35,-17 0,-1-35,-17 35,-17 0,17 0,53 35,-53 0,53 18,-53 35,53-35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33:56.94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35 40,'0'-36,"-35"36,-1 0,19 0,-19 0,36 18,-52 17,52 0,-18-35,18 36,0-1,0 0,0 1,0-1,18 0,17-35,-35 35,35-35,-17 0,17 0,36 0,-54 0,-17-17,0-19,0 1,36 35,-36-35,0 0,0-1,0 1,-18 35,18-18,-35-34,-1 16,-17 36,53 18,-53-18,53 35,-35-35,35 35</inkml:trace>
  <inkml:trace contextRef="#ctx0" brushRef="#br0" timeOffset="23351">282 816,'-35'-36,"-1"36,1 0,0 0,0 18,-1 17,36 1,-35-36,35 70,-35-17,35 0,0-18,0 0,0 1,17-36,19 0,17 0,0 0,-18 0,0 0,-35-18,35 18,-35-35,0 0,0-1,0 1,0 0,0 17,-17-35,-19 53,-16 0,-19 0,53 0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31:25.51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117 0,'35'0,"0"0,18 0,36 0,-54 0,0 0,18 0,-53 35,35-35,-35 35,0 0,0 1,0 17,0 0,0-18,36 0,-36 0,0 1,0-1,0 0,0 1,0-1,0 0,0 18,0 0,0 0,0 0,0-18,0 0,-18 1,18-1,0 0,0 0,-35 1,35-1,0 0,0 1,0-1,0 0,0 0,0 1,0-1,0 0,0 0,-53 1,53-1,0 18,-36-18,36 1,0-1,0 0,0 18,0 0,0 0,-35 17,35-34,0-1,0-17,0 52,0-17,0 0,0 0,-35 17,35-17,0-17,0-1,0 18,0-18,0 0,0 1,-35-1,35 0,0 0,0 1,0-19,-36-17,1 0,-18 0,-17 0,17 0,0 0,18 0,-1 0,1 0,0 0</inkml:trace>
  <inkml:trace contextRef="#ctx0" brushRef="#br0" timeOffset="153202">0 1799,'18'0,"-18"-18,53 18,-18 0,0-35,1 35,-1 0,-35-35,35 35</inkml:trace>
  <inkml:trace contextRef="#ctx0" brushRef="#br0" timeOffset="153534">476 1464,'36'0,"-36"53,0-18,0-17,-18 34,18-16,0-19,18-17,17 0,0 0,18 0,-17-17,-1-19,-35 54,0 35,0 0,0-18,0 0</inkml:trace>
  <inkml:trace contextRef="#ctx0" brushRef="#br0" timeOffset="154991">1253 1746,'17'-18,"36"18,18-35,-36 35,0 0,1 0,-1-35,0 35</inkml:trace>
  <inkml:trace contextRef="#ctx0" brushRef="#br0" timeOffset="155299">1711 1464,'0'-36,"18"36,35 0,-18-35,0 35,1 0,17 0,-53 18,0 17,-53 18,35-53,18 53,-35-53,35 70,-36-70,36 53,-35-17,35-1,35-35,18 0,-17 0,-1 0,18 0,-18 0</inkml:trace>
  <inkml:trace contextRef="#ctx0" brushRef="#br0" timeOffset="184459">71 2416,'-35'0,"35"-17,-36 17,89-36,-18 36,-17 0,53 0,-36 0,-35 36,0-1,-18-35,18 35,-70-35,34 35,1-35,53 0,17 0,0 0,-35 36,36-36,-36 35,0 0,0-17,-36 35,-17-53,18 0,0 0</inkml:trace>
  <inkml:trace contextRef="#ctx0" brushRef="#br0" timeOffset="185269">388 2451,'-35'0,"35"-35,0 0,18 35,35 0,-18 0,0 18,-35 17,0 0,0 0,-18 1,18-1,-52-35,52 35,-53-35,53 35,-36-35,36 36,-35-36,70 0,54 0,-54 0,-18 0,19 0,-1 0,-35 35</inkml:trace>
  <inkml:trace contextRef="#ctx0" brushRef="#br0" timeOffset="192945">1306 2487,'35'0,"-35"-36,53 36,-18 0</inkml:trace>
  <inkml:trace contextRef="#ctx0" brushRef="#br0" timeOffset="193457">1094 2575,'-35'0,"70"-18,0 18,0 0,1 0,-1-35,0 35,1 0,-1 0</inkml:trace>
  <inkml:trace contextRef="#ctx0" brushRef="#br0" timeOffset="193840">1588 2310,'0'18,"0"17,0 1,0-1,0-18</inkml:trace>
  <inkml:trace contextRef="#ctx0" brushRef="#br0" timeOffset="194244">1764 2169,'0'-35,"35"35,1-35,-1 35,0 0,1 0,34 35,-35 0,-35 1,0-1,-53-35,53 17,-52-17,16 0,36 36,-35-36,0 0,52 0,54 0,-18 0,-18 0,-35 35,0 0,0 18,0-18,-18-35,-17 53,0-53,0 0,-36 36</inkml:trace>
  <inkml:trace contextRef="#ctx0" brushRef="#br0" timeOffset="195120">1535 2205,'0'-36,"35"36,-35 18,0 17,35-35,-35 35,0 18,0-17,0-1,0 0,0 18,0-18,0 1,0-1,0-53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34:06.17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8 370,'0'-35,"0"0,0-1,0 107,0-36,0 18,0 0,0 0,0 0,17 0,-17-18,0 18,-17-53,17-35,0-1,0 1,-36 0,36 0,0-1,0-34,0 52,0-17,0-1,36 36,52-52,-53 52,18 0,0 0,-18 0,-35 17,0 18,0 1,-70-1,17 18,18-53,-1 53,1-53,0 35,88-35,-53 35,53-35,17 71,-17-18,-18-18,1-35</inkml:trace>
  <inkml:trace contextRef="#ctx0" brushRef="#br0" timeOffset="934">559 564,'-17'0,"17"18,0 17,-36 0,36 18,0 18,-35-36,35 0,18-35,35 0,-18 0,0-17,18 17,-53-36,0 1,0 70,0 18,0 0,0 18,53-36,-53 18,0-18,0 1</inkml:trace>
  <inkml:trace contextRef="#ctx0" brushRef="#br0" timeOffset="2984">1053 405,'18'0,"-18"-17,53 17,-18 0,36-36,-19 36,-16-35,-1 35,18 0</inkml:trace>
  <inkml:trace contextRef="#ctx0" brushRef="#br0" timeOffset="3290">1194 247,'0'17,"0"19,0-1,0 0,18 0,-18 1,35-1,-35 18,35-53,-35 35,0 0</inkml:trace>
  <inkml:trace contextRef="#ctx0" brushRef="#br0" timeOffset="3762">2006 70,'-36'-35,"1"35,0 0,0 0,-1 18,-17 35,53-1,-17-52,17 71,0-53,35-18,18 0,0 0,-53-36,35 36,-35-35,0 0,35 35,-35 17,0 54,36-36,-36 1,0 16,0 1,35-53,-35 36,0-1,-18-35</inkml:trace>
  <inkml:trace contextRef="#ctx0" brushRef="#br0" timeOffset="4341">2253 176,'0'71,"0"-36,0 0,0 0,0 18,0-70,0-19,0 1,0 0,0-18,-18 0,18 18,0 0,0-1,18 1,35 35,-18-35,0 35,0 0,-35 35,0 0,0 1,0-1,-17 0,-19 18,1-53,0 0,0 0,35 35,35-35,0 0,-35 36,53-36,0 35,0 0</inkml:trace>
  <inkml:trace contextRef="#ctx0" brushRef="#br0" timeOffset="5044">2605 194,'0'-36,"36"36,-36-17,53 17,17 0,-35 17,-35 36,0-17,0-1,0 0,-17 0,-54 18,142-53,-1 0,1-17,-18 17,0 0,0-36,0 36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38:51.69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270,'0'-17,"0"-36,0 17,0 1,0-18,35 53,18 35,0 36,0-36,-18-35,1 0,-1 0,0 0,1 0,-1-17,-35-54,0 18,-18 0,-17 53</inkml:trace>
  <inkml:trace contextRef="#ctx0" brushRef="#br0" timeOffset="772">1094 353,'-71'-35,"36"35,0 0,-1 0,1 0,35 35,-35 0,35 1,0 16,-36 19,36-18,0 35,0 0,0 71,0-18,0-35,0 35,0 36,0-1,0 0,0 1,0 17,0 17,0 1,0 0,0-36,0-70,0 0,0 70,0-70,0-18,18 0,-18-35,0-17,0 16,0-16,0 17,35-53,1 0,70 0,-36-36,-17-17,0 53,17-52,-17 52,-17-36</inkml:trace>
  <inkml:trace contextRef="#ctx0" brushRef="#br0" timeOffset="2633">4710 318,'0'88,"35"0,-35 36,53-54,-53 18,0-17,0 17,0-17,0 34,0-16,0-19,0 18,0-17,35 17,-35-35,0 35,35-35,-35 0,0 18,0-18,0 17,0 1,0-1,0-17,0 0,0 18,0-18,0-1,0-16,0-1,0 0,36 1,-36-1,0 0,0 18,0 0,0 0,0-18,0 0,0 1,0-1,0 0,0 1,0-1,0 0,0 0,0 1,0-19,0 54,0-18,0-18,0 0,0 18,0-70,-36-19,1 36,0 0,-18 0,-35 0,17 0,-17 0,70 0,-52-35,70 0</inkml:trace>
  <inkml:trace contextRef="#ctx0" brushRef="#br0" timeOffset="4040">4498 53,'-35'0,"35"18,17 35,36-53,-17 35,34-35,-70 35,18-35,-18 36,35-36,-35 35,0-18,35-17,-35 36,0 34,0-52,0 17,0 0,36 1,-36-1,35-35,0 0</inkml:trace>
  <inkml:trace contextRef="#ctx0" brushRef="#br0" timeOffset="10196">1094 600,'0'35,"0"0,0 18,17-17,-17-1,36 0,-1 36,-35-36,35-35</inkml:trace>
  <inkml:trace contextRef="#ctx0" brushRef="#br0" timeOffset="10776">1693 512,'0'-36,"0"1,36 35</inkml:trace>
  <inkml:trace contextRef="#ctx0" brushRef="#br0" timeOffset="10846">1729 441,'35'0,"-35"18,35-18,-35 53,0-18,0 0,0 1,0-1,-35 0,35 0,-53-35,53 36,35-36,1 0,-1 0,0 0,0 0,1 0</inkml:trace>
  <inkml:trace contextRef="#ctx0" brushRef="#br0" timeOffset="35443">2593 406,'-35'0,"35"-35,35 35,36 0,-19 0,-16 0,-1 0</inkml:trace>
  <inkml:trace contextRef="#ctx0" brushRef="#br0" timeOffset="36038">2928 194,'35'0,"18"0,0 0,-17 0,-36 18,0 17,0 0,-18-35,18 36,-35-36,-1 0,54 0,17 0,1 0,-36 35,35-35,-35 35,0 1,0-1,-18-35,18 35,-53-35,-17 0,52 0,-17 0</inkml:trace>
  <inkml:trace contextRef="#ctx0" brushRef="#br0" timeOffset="37606">3986 0,'0'53,"0"0,0 18,36-71,-36 53</inkml:trace>
  <inkml:trace contextRef="#ctx0" brushRef="#br0" timeOffset="39304">1217 1305,'0'0,"-35"0,0 0,-1 0,36 18,-35 17,35 1,0-1,0 0,35-35,-35 36,71-36,-36 0,36 0,-18-18,-18-53,-35 18,0 18,0 0,-18 35,18-35,-53 35,18 0,0 0,35 35</inkml:trace>
  <inkml:trace contextRef="#ctx0" brushRef="#br0" timeOffset="40293">2046 1041,'0'-35,"0"70,0 0,0 0,0 1,35-1,-35 0,0 18,36-18</inkml:trace>
  <inkml:trace contextRef="#ctx0" brushRef="#br0" timeOffset="41054">2787 953,'0'-36,"0"1,18 35,-18-35,35 35,0 0,1 0,-1 0,-18 0,-17 18,0 17,0 0,0 18,0-18,-35-35,35 53,-35-53,35 35,-35-35,35 36,17-36,19 0,-1 0,0-18,36 18,-18 0,-18 0,0 0</inkml:trace>
  <inkml:trace contextRef="#ctx0" brushRef="#br0" timeOffset="42020">3792 847,'36'0,"-1"0,0 0,1 0,-1 0,-18 0,19 0</inkml:trace>
  <inkml:trace contextRef="#ctx0" brushRef="#br0" timeOffset="42294">4181 653,'35'0,"-35"53,35 17,-35 1,0-18,35 0,-35 0,0-18,0 0,0 0,0 1</inkml:trace>
  <inkml:trace contextRef="#ctx0" brushRef="#br0" timeOffset="43948">1288 1888,'-18'0,"-17"35,35 0,0-17,0 17,0 36,0-54,53 36,-18-53,-17 0,17 0,18-35,0-18,-53 18,0-1,-18 1,-17 0,-36 35,36-35,0 35,35 35,0 0</inkml:trace>
  <inkml:trace contextRef="#ctx0" brushRef="#br0" timeOffset="44803">2258 1799,'0'-35,"-18"35,-17 0,35 35,-35 1,35 17,0-1,0 19,17-71,-17 35,53-35,-17 0,-1 0,0 0,0 0,-35-17,53 17,-53-71,0 53,0-52,-17 17,-36 18,0 35,53-36,-53 36,18 0,35 18,-53-18,53 71,0-36,0 0</inkml:trace>
  <inkml:trace contextRef="#ctx0" brushRef="#br0" timeOffset="45647">3281 1694,'0'-36,"0"54,0 17,0 0,35 18,-35-17,53-1,-53 35,0-34,18-36,-18 17</inkml:trace>
  <inkml:trace contextRef="#ctx0" brushRef="#br0" timeOffset="46177">4057 1517,'-35'0,"35"35,0 1,17-1,-17 0,0 1,36 52,-36-53,0 0</inkml:trace>
  <inkml:trace contextRef="#ctx0" brushRef="#br0" timeOffset="46451">4251 1552,'0'18,"0"53,0-54,0 19,35 16,-35-34,0 53,0-36,0-17,0 17,0 0</inkml:trace>
  <inkml:trace contextRef="#ctx0" brushRef="#br0" timeOffset="46686">4480 1694,'36'0,"-1"-53,18 53,-18 0,-35 17,0 71,0-52,0-1,0 0,-35 1,0-1,87-35,-16-18,-1 18,18 0,0-35,-35 35,17 0</inkml:trace>
  <inkml:trace contextRef="#ctx0" brushRef="#br0" timeOffset="48306">1394 2681,'-36'0,"1"18,-18 53,53-19,0 1,0 0,18-53,-18 36,70-36,-17-18,-18-70,-35 35,0 18,-17-1,-18 36,-1 0,1 18,35 17</inkml:trace>
  <inkml:trace contextRef="#ctx0" brushRef="#br0" timeOffset="49005">2223 2575,'0'-35,"-18"35,-17 18,35 35,-36-53,36 53,0-18,0 36,36-19,-1-52,18 36,-35-36,17 0,0 0,0 0,-35-36,36 36,-36-52,0 16,0 1,0 0,-18-1,-35 1,18 35,-18 0,0 18,53 17</inkml:trace>
  <inkml:trace contextRef="#ctx0" brushRef="#br0" timeOffset="49759">3316 2470,'-17'0,"-19"0,1 17,35 36,0 0,0-18,18-35,-18 36,53-36,35 0,-71 0,19 0,-1 0,-35-18,35 18,-35-35,0-18,0 0,-17 53,17-35,-53 35,-18 0,36 0,0 0,-1 0,36 17</inkml:trace>
  <inkml:trace contextRef="#ctx0" brushRef="#br0" timeOffset="50604">4163 2364,'35'35,"-35"53,35-52,-35-1,0 0,0 0,36 1,-36 17,0-18,0-70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38:56.57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61 784,'0'35,"0"18,18 35,-18-17,0 17,0-35,0-18,0 0,0-52,0-19,-18-17,18-35,0-18,-53-17,53 17,0 0,36-17,-36 52,70 18,1 53,-36 0,0 0,-17 0,-18 18,70 17,-70 36,0-18,0 0,0-18,-53 0,36-35,-36 71,18-71,-1 35,1-35,35 35,53-35,-18 53,18 0,-18-53,-35 71,53-71,-53 53,71-53</inkml:trace>
  <inkml:trace contextRef="#ctx0" brushRef="#br0" timeOffset="588">555 942,'0'36,"35"-1,-35 18,36 0,-1-53,18 0,0-36,-18 36,-35-35,35 88,-35-18,0 1,0-1,36-35,-36 53,0-18,35-35</inkml:trace>
  <inkml:trace contextRef="#ctx0" brushRef="#br0" timeOffset="1419">1419 8,'0'-18,"-17"18,-19 18,1 34,0 37,35 16,-53 54,53-18,0 71,0-106,0 0,18-18,17-18,35-17,-17-17,36-36,-19 53,18-53,-35 0,-17-53</inkml:trace>
  <inkml:trace contextRef="#ctx0" brushRef="#br0" timeOffset="1753">1631 784,'0'-18,"0"-53,53 71,0-35,-35 35,17 0,0 0,0-35</inkml:trace>
  <inkml:trace contextRef="#ctx0" brushRef="#br0" timeOffset="1971">2143 254,'0'18,"35"17,-35 36,0-18,35 0,-35 0,0 17,0-17,0-18</inkml:trace>
  <inkml:trace contextRef="#ctx0" brushRef="#br0" timeOffset="2184">2019 889,'35'-17,"18"17,0-35,0 35,0 0,0 0,0 0,17 0,-52 0</inkml:trace>
  <inkml:trace contextRef="#ctx0" brushRef="#br0" timeOffset="2395">2037 1172,'0'-18,"17"18,19 0,17 0,-53 53,0-18,0-17,0 17,0 0,0 36,-18-71,36 0,17 0,0 0,0-35,1 35,-1 0,0 0,1 0,16-36</inkml:trace>
  <inkml:trace contextRef="#ctx0" brushRef="#br0" timeOffset="2738">2619 1136,'0'-53,"-53"-17,53 35,-18 35,-52 0,34 35,1 18,35 0,0-18,18-35,35 0,-18 0,0 0,1-35,34-18,-35 88,-35 0,0-17,0 17,36 1,-36-1,0 0,35-35</inkml:trace>
  <inkml:trace contextRef="#ctx0" brushRef="#br0" timeOffset="3279">2689 431,'0'-35,"89"87,16 37,-16 52,-1 0,-18 18,-17 35,0-18,-53 0,0 18,0-88,-53-17,0-54,0 0,1 18,34-53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24:47.30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0 35,'-35'0,"0"0,35-35,17 35,19 0,-1 0,-18 0,-17 18,36-18,-36 53,0-1,-18-16,-17 34,0-17,35 0,-36-53,36 35,36-35,16 0,-16 0,-1-17,0 17,1 0,-1 0,0 0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31:27.85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,'0'18,"0"17,0 18,0 0,0-18,0 0,0 1,0-1,0 0,0 1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31:28.41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5 177,'0'-36,"35"36,1 0,-1 0,-35 18,0 17,35 1,-35-1,0 0,-17 18,-36 0,-18-18,71 1,-35-36,35 35,0 0,17-35,72 0,-36 0,0 0,-1 0,19-35,-36 35,1 0</inkml:trace>
  <inkml:trace contextRef="#ctx0" brushRef="#br0" timeOffset="701">952 36,'-17'0,"17"-36,17 36,1 0,17 0,1 0,-36 18,35-18,-35 35,0 0,0 1,-35-36,-18 0,17 0,36 35,18-35,17 35,1 1,-36-1,0 18,0 17,-36-34,-17-36,-17 0,35 0,-1 0,36-18</inkml:trace>
  <inkml:trace contextRef="#ctx0" brushRef="#br0" timeOffset="2849">600 212,'-18'0,"36"0,34 0,-16 0,34 0,-34 0,-19 0,19 0,-1 0,-53 0,-35 0,0 0,18 0,0 0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31:30.40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,'17'18,"-17"17,0 0,0 0,0-17,0 53,0-18,0-1,0 1,-17-53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35:25.42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35,'0'-35,"0"70,0 1,0-1,53 18,-53-18,0 0,0 1,0-1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35:26.22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 109,'0'-35,"0"0,18 0,35 35,-53 17,35-17,-35 35,0 18,0 0,0 0,-18-53,18 71,-35-71,35 17,53-17,18 0,-36 0,-17 0,-18 36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35:27.85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232,'18'0,"17"-18,0 18,1 0,-1 0,18 0,-18 0</inkml:trace>
  <inkml:trace contextRef="#ctx0" brushRef="#br0" timeOffset="311">406 38,'0'-35,"35"35,0 0,18 0,-53 17,0 19,0-1,-35 0,-18-35,53 36,-35-36,52 0,36 0,0 0,-53 35,36-35,-36 35,0 0,-18 1,-17-36,-1 0,1 35,-18-35,18 0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41:52.70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76 724,'36'0,"-36"-17,53-54,-53 36,35-36,-35 18,0 0</inkml:trace>
  <inkml:trace contextRef="#ctx0" brushRef="#br0" timeOffset="830">547 283,'0'-35,"0"0,-35 35,35-35,-36-1,1 1,0 0,0 35,35-36,-36 36,1-35,0 35,-1 0,1 0,0 0,35 18,-35-18,35 17,-18-17,18 36,-35-36,35 35,-36-35,36 35,-35 1,35-1,0 0,0 0,0 18,0-17,0-1,0 0,0 0,0 1,0-1,0 18,0-18,35-35,-35 35,36-35,17 0,17 36,-35-36,-35 35,53-35,0 0,-53-18,53 18,-18 0,-35-35,0 0,0 0,0-1,36 36,-36-35,0 0,0-18,35 53,-35-36,0-16,0 16,0 1,0 0,-18 35,18-36,-53 36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44:24.74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5 35,'0'-35,"0"70,0 1,0 17,-18 35,18-35,0 17,-35-70,35 53,0-18,0 1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44:25.74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73,'0'-36,"35"36,-35-35,35 35,-17 0,35 18,-53 17,0 0,0 0,-35 1,35-1,-18-35,18 35,-35-35,35 36,17-36,1 0,17 0,18-18,-35 18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44:29.88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213,'17'0,"19"0,-36-18,70 18,-34 0,-1 0,0 0,-53 0</inkml:trace>
  <inkml:trace contextRef="#ctx0" brushRef="#br0" timeOffset="1672">300 37,'0'-36,"35"36,0 0,-35 18,35-18,-35 35,0 1,0-19,0 18,-35 1,53-36,17 0,0 0,1 0,-36 70,0-17,0 0,-18-18,-17-35,35 36,-36-36,1 0,35-18,-35 18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25:20.24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32 0,'-36'0,"1"0,0 0,35 36,0-19,0 19,-18-36,18 35,0 0,0 0,0 1,53-1,-18-35,-17 0,17 0,1 0,-1 0,-35-18,0-17,0 0,0-1,0 19,-18 17,-17 0,-18-53,0 53,18 0,35 18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44:33.80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41 22,'0'-18,"-35"18,0 0,-1 18,36 17,-35-35,35 35,0 1,0-1,18 0,17-35,0 0,0 0,1 0,-36-18,35 18,-35-35,0 0,0 0,0-1,0 19,-35 17,-1 0,-34 17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34: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27:31.20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4 1041,'0'-18,"-17"18,17-35,0-1,-36 36,36-53,0-17,0 52,0-17,0 0,0-1,0 1,0 0,18 35,17 0,1 0,-36 35,35 18,-35 18,53-18,0-18,0-35,-1 0,1-18,18-35,-71 18,35 0,-35-1,0 1,0 0,0 0,-17-36,17 53</inkml:trace>
  <inkml:trace contextRef="#ctx0" brushRef="#br0" timeOffset="45053">1024 0,'-17'0,"-19"0,1 0,0 0,0 0,-1 0,1 0,35 35,0 18,0 0,0-18,0 1,0-1,0 0,0 0,0 1,0-1,0 0,0 18,0 0,0-18,0 1,0 17,0-1,0 19,0-18,0 0,0 0,0 0,0 17,0-17,0-18,0 1,0-19,0 19,0-1,0 0,0 0,0 1,0-1,18 0,-18 1,0-1,0 18,0 0,0 35,0-35,0 0,0-18,0 0,0 1,0 16,0 1,0-17,35 34,-35-17,0 0,0 0,0 17,0-52,0 17,0 1,0-1,0 0,0 1,0-1,0 18,0-18,0 0,0 71,0-71,0 1,0-1,0 0,0 0,35-35,-35 36,36-36,16 0,-16 0,34 0,1-36,-1-16</inkml:trace>
  <inkml:trace contextRef="#ctx0" brushRef="#br0" timeOffset="46896">1271 141,'0'18,"0"17,0 0,0 0,0-17,0 17,36 1,-36-1,0 0,35-35,-35 71,0-54,35 36</inkml:trace>
  <inkml:trace contextRef="#ctx0" brushRef="#br0" timeOffset="61713">1324 935,'-35'0,"0"0,35 17,-36-17,36 36,0-1,0 0,-35-35,35 35,0 1,0-1,0 0,18-35,-18 36,35-36,-35 35,35-35,1 0,-1-18,0 18,-35-35,35 35,-35-35,0-1,0 1,0 0,-17 0,17-1,-35 36,35-35,-36 35,1 0</inkml:trace>
  <inkml:trace contextRef="#ctx0" brushRef="#br0" timeOffset="76084">1218 1728,'0'-35,"-17"35,-18 0,35 18,0 35,-36-53,36 35,0 0,-35-35,35 36,0-1,18 0,35 0,-18 1,0-36,0 0,1 0,17-18,-18-17,-35 0,0-1,-18 1,-17-36,0 36,-36 35,71-35,-53 35,0 0,53 17,0 19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28:21.21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6 53,'0'-18,"35"-17,0 35,-17 0,17 0,18 35,-53 1,35-36,-35 35,0 18,0 17,-17-70,17 53,-71 0,36-18,35 1,18-36,17 0,18 0,0 0,0 0,17 0,-17 0,-18 0,1 0</inkml:trace>
  <inkml:trace contextRef="#ctx0" brushRef="#br0" timeOffset="14090">187 900,'0'-18,"35"18,-35 18,53 52,-53-52,0 17,0 0,0 1,35-1,-35 0,0 1</inkml:trace>
  <inkml:trace contextRef="#ctx0" brushRef="#br0" timeOffset="37741">222 1746,'0'-17,"-35"17,35-36,-35 36,35-35,0 53</inkml:trace>
  <inkml:trace contextRef="#ctx0" brushRef="#br0" timeOffset="41394">169 1676,'0'-18,"-17"18,-19 18,1-18,35 53,-35-53,35 35,0 0,-36 1,36-1,0 0,0 0,18-35,-18 36,35-36,18 0,-17 0,-1 0,-35-36,35 36,-35-53,0-17,0 35,0 17,-53-35,18 18,0 35,-1 0,36 70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28:22.24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42 304,'0'35,"52"-35,-16 0,17 0</inkml:trace>
  <inkml:trace contextRef="#ctx0" brushRef="#br0" timeOffset="305">530 75,'0'-35,"52"35,-16 0,-1-36,0 36,1 0,-1 18,35 17,-70 0,0 1,-35 17,0-53,35 35,-35-35,52 0,19 0,-1 0,53 0,-53 0,-35 35,36-35,-36 35,0 18,-53 18,17-71,1 35,-18-35,0 0,18 0,0 0,-1 0,36-17</inkml:trace>
  <inkml:trace contextRef="#ctx0" brushRef="#br0" timeOffset="13768">318 1010,'0'-36,"0"1,35 0,0 35,18 0,-17 0,-36 17,0 19,0-1,0 18,-18 17,18-17,-35-17,35-1,-36-35,54 0,35 0,-53 35,53-35,0 0,-18 36,0-36</inkml:trace>
  <inkml:trace contextRef="#ctx0" brushRef="#br0" timeOffset="53171">36 2050,'-36'0,"54"0,17-17,18 17,18-53,-36 53,0-35,1 35</inkml:trace>
  <inkml:trace contextRef="#ctx0" brushRef="#br0" timeOffset="53785">424 1662,'0'36,"0"-1,-18 18,18-18,0 0,0 1,-35-1,35 0,0 0,0 1,17-36,54 0,-18-53,17 18,-34-1,-36 1,53 35,-53-35,0 70,0 36,0-19,0 1,0-17,0 34,0-35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28:23.64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99 281,'0'-36,"0"72,18-1,-18 18,0-18,53 36,-53-19,0 1,0 0,0 18,35-1,-35-34</inkml:trace>
  <inkml:trace contextRef="#ctx0" brushRef="#br0" timeOffset="783">705 69,'35'-53,"1"53,34 0,-52 0,17 0,-35 18,53 70,-53-53,0 0,0 18,35 0,-35-18,0 1,0-1,0 0,0 1,0-1,0 0,36 0,-36 1,0-1,0 0,0 0,0 1,0-1,0-17,0 17,0 0,0 1,35-1,-35 0,0 0,0 1,0-1,35 0,-35 0,0 18,0 36,0-37,0 1,0 0,0-17,0 34,53-17,-53 0,0-18,0 1,0 16,0-16,0-1,0 0,0 1,0-1,0 0,0 18,0 0,35-53,-35 53,0-18,0 18,0 35,0-52,0 16,0-16,0-1,0 0,0 1,0-1,0 35,0-17,0-17,0-1,0 0,0 0,0 1,0-1,0 0,0 1,-52-36,16 0,19 0,-36 35,17-35,19 0,-19 0,-34 0,52 0,-17 0,-18 35</inkml:trace>
  <inkml:trace contextRef="#ctx0" brushRef="#br0" timeOffset="13229">17 1268,'36'0,"-1"0,18 0,0-35,-36 35,54 0,-36 0</inkml:trace>
  <inkml:trace contextRef="#ctx0" brushRef="#br0" timeOffset="13462">494 1057,'35'53,"-35"-18,35 0,-35 0,0 1,35-1,-35 0,0 18,0 53,0-53</inkml:trace>
  <inkml:trace contextRef="#ctx0" brushRef="#br0" timeOffset="56652">0 2150,'70'0,"-17"0,-18-35,1 35,-1 0,0 0</inkml:trace>
  <inkml:trace contextRef="#ctx0" brushRef="#br0" timeOffset="57066">405 1974,'0'-18,"0"-17,18-18,53 53,-54 0,18 0,-35 53,0-18,0 0,0-17,0 17,0 1,0-1,-35 0,35 1,-35-36,35 70,-35-70,35 18,17-18,19 0,16-18,19 18,-18-35,-18 35,18 0,-18-35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35:01.23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8 988,'0'-18,"0"-17,-35 35,35-35,0-1,0 1,0 0,35 35,-35-35,35 35,-35-36,36 36,-36 18,35 17,0 18,18-53,0 0,-18 0,-35-18,35 18,-35-35,0 0,0 0,0-1,0 54</inkml:trace>
  <inkml:trace contextRef="#ctx0" brushRef="#br0" timeOffset="1010">1220 71,'0'-36,"0"1,-18 35,-17 0,-18 0,18 18,-1-18,1 0,0 35,0-35,-1 35,1-35,35 36,-35-36,35 35,0 18,-53 17,53-34,0-1,0-18,0 19,0-1,-35 0,35 1,0-1,0 0,0 18,0-18,0 1,0-1,0 0,0 0,0 1,0-1,0 0,0 1,0-1,0 0,0-17,-36 35,36-18,0-17,0 17,0 0,0 0,0 1,0-1,0 0,0 1,0-1,0 0,0 36,0-36,0 0,-35 0,35 1,0-1,0 0,-35 1,35 17,0-18,0 0,0 53,0-52,0 16,0-16,0-1,0-17,0 52,0-17,0-18,0 18,0 0,-36-53,36 36,0-1,0 18,18-53,-18 35,35-35,18 35,-17-35,-1 0,0 0,18 0,35 53,-35-53,0 0,18 35,-18-35,-18 0,0 0,0 0</inkml:trace>
  <inkml:trace contextRef="#ctx0" brushRef="#br0" timeOffset="29283">1255 935,'0'-35,"0"-1,-18 36,-34 0,-19 18,36 17,35 18,0-18,0 1,17-36,19 0,-1 0,0 0,18-18,-53-17,0-18,0 0,0 18,-18 35,-34 17,52 19</inkml:trace>
  <inkml:trace contextRef="#ctx0" brushRef="#br0" timeOffset="33529">1185 1446,'0'-35,"0"0,-18 35,-17 0,-1 0,1 0,35 18,-35 17,35 0,0 18,0-18,17-35,-17 36,53-36,0 0,0 0,-18 0,-35-18,0-17,0-1,0-17,0 1,0 16,-17 36,-36 18,53 17,-35 0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35:31.52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42 88,'0'-17,"0"-19,0 1,0 53,0 17,0 0,0 0,35 18,-35-17,0 17,0-18,35 0</inkml:trace>
  <inkml:trace contextRef="#ctx0" brushRef="#br0" timeOffset="16571">160 723,'0'-35,"0"0,-18 35,-17 0,-1 0,19 0,17 17,-53 19,53-1,0 0,0 0,0 1,0-1,17-35,-17 35,36-35,-1 36,0-36,1 0,-36-18,35 18,-35-35,35 35,-35-36,0 1,0 0,0-1,-18 1,-17 35,35-35,-35 35,0 0,-1 35,36 0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35:32.23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53,'0'-17,"0"-19,52 36,-16 0,-19 0,19 0,-1 0,-35 18,0 0,-18 52,-17-70,35 35,-53-35,53 36,-35-36,35 35,35-35,53 0,-52 0,-1 0,18 0,-18 0</inkml:trace>
  <inkml:trace contextRef="#ctx0" brushRef="#br0" timeOffset="19104">88 671,'-36'0,"36"-36,0 1,0 17,0-17,18 53,-18 17</inkml:trace>
  <inkml:trace contextRef="#ctx0" brushRef="#br0" timeOffset="31096">123 671,'0'-36,"0"1,0 70,0 1,0-1,0 0,0 0,18 18,-18-17,0-54,0-35,0 18,-18-53,18 35,0 17,0 54,0 17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35:04.11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30 90,'0'-18,"0"-17,88 35,-53 0,1-35,-1 35,0 0,0 0,1 0,-1 0,-35 18,35-18,-35 52,0-16,0-1,36 0,-36 1,0 16,0-16,35-1,-35 0,0 1,0-1,35 0,-35 18,0-18,0 1,0-1,0 0,0 18,0 18,0-18,0-1,0-16,0-1,0 0,0 36,0-36,0 0,0 1,0-1,0 0,0 1,0-1,0 18,0-18,-17 0,17 1,0-1,0 18,0 0,0 0,0-18,0 0,0 0,0 1,0-1,0 0,0 18,0 35,-36-35,36-17,0 16,0 1,0 0,0 18,0-18,0-18,0 0,0 1,0-1,0-17,-35-18,35 35,0 0,0 0,0 1,-35-36,-18 0,17 0,-34 35,17-35,18 0,-1 0,1 0,0 53,0-53,-1 0,1 0,-18 35,18 0</inkml:trace>
  <inkml:trace contextRef="#ctx0" brushRef="#br0" timeOffset="24751">477 55,'0'-35,"35"87,-35-16,0-19,0 19,0-1,0 0,0 18,0 18,0-18,0-18</inkml:trace>
  <inkml:trace contextRef="#ctx0" brushRef="#br0" timeOffset="28875">36 1007,'-35'0,"35"-17,17 17,1 0,70-36,-53 36,1 0,-1 0,0 0,1 0,-1 0</inkml:trace>
  <inkml:trace contextRef="#ctx0" brushRef="#br0" timeOffset="29123">600 743,'36'0,"-36"17,70 19,-70-1,36 18,-36-36,0 19,35 17,-35 0</inkml:trace>
  <inkml:trace contextRef="#ctx0" brushRef="#br0" timeOffset="63625">36 1484,'0'-36,"0"54,0 17,0-17,18-18,-18 70,0-17</inkml:trace>
  <inkml:trace contextRef="#ctx0" brushRef="#br0" timeOffset="63955">265 1413,'36'18,"-36"52,0-35,0 1,-53-1,53 0,-36 1,36 16,-35-52,35 53,0-17</inkml:trace>
  <inkml:trace contextRef="#ctx0" brushRef="#br0" timeOffset="64269">301 1642,'35'0,"-35"-35,70 35,-17 0,0 18,-53 17,36-35,-36 35,0 0,-36-35,1 53,0-53,-1 36,36-1,-35-35,35 35,18-35,-1 0,54 0,-18-35,0 35,-18-35,0 35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25:22.42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45 0,'-35'0,"0"0,35 35,-35-35,35 35,-36 36,36-36,0-17,0 17,0 0,0 1,0-1,53 0,-17-35,-19 0,18 0,1 0,-36-17,0-19,0 1,0-36,0 19,-18 16,-17 1,0 35,-1 0,36 35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35:37.29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24 688,'0'70,"0"-34,0-1,0 0,0-17,0 17,-35-35,35-18,-53-17,53 0,-35 0,35-18,0 0,0 0,0-18,0 54,53 17,-18-53,0 53,18-36,0 36,0 0,18 0,-54 0,19 0,-1 0,-35 36,0 34,-35-70,35 53,-36-53,36 36,-52-36,52 35,-53-35,0 0,0 35,35-35,-52 0,70 35,52-35,-34 0,17 0,18 36,-35-36,17 0,1 0,-36 35,52-35,-52 35</inkml:trace>
  <inkml:trace contextRef="#ctx0" brushRef="#br0" timeOffset="721">618 758,'0'-70,"36"70,-36-18,53 18,-18 0,-35 71,0-36,0-17,0 17,-18 18,18-36,-53-17,53 36,18-36,0 0,17 0,0 0,0 0,18 0,-17 0</inkml:trace>
  <inkml:trace contextRef="#ctx0" brushRef="#br0" timeOffset="1996">1271 247,'0'-35,"0"52,-35 18,35 18,-36 0,36 18,-35-18,35 0,-35 0,35 17,0-17,0 0,0 0,0 0,35 0,0-18,18 0,36-35,-1 71,-35-71,-18 0</inkml:trace>
  <inkml:trace contextRef="#ctx0" brushRef="#br0" timeOffset="3421">1483 653,'0'-18,"35"18,18-35,-35 35,52-36,-35 36,1 0,-1-35,0 35</inkml:trace>
  <inkml:trace contextRef="#ctx0" brushRef="#br0" timeOffset="3713">2206 176,'0'18,"0"17,0-17,0 17,0 0,0 1,0-1</inkml:trace>
  <inkml:trace contextRef="#ctx0" brushRef="#br0" timeOffset="3983">1977 705,'0'-17,"35"17,35-53,-52 53,53 0,-18-35,-1 35,1 0,18 0,-36 0,0 0</inkml:trace>
  <inkml:trace contextRef="#ctx0" brushRef="#br0" timeOffset="4207">2118 723,'0'35,"0"36,0-53,0 17,0 35,35-70,0 0,18 0,0 0,18-53,-36 53,-35-35,18 35,-36 18,18 17,0 18,0 18,0-36,0 0,0-17,0 17</inkml:trace>
  <inkml:trace contextRef="#ctx0" brushRef="#br0" timeOffset="4823">2647 0,'35'35,"0"-35,36 53,-18-18,0 36,17 17,-17 0,-53-17,36 17,-36-35,0 0,0-18,0 0,0 36,0-18,-18-18,-17 0,-18-35</inkml:trace>
  <inkml:trace contextRef="#ctx0" brushRef="#br0" timeOffset="45333">724 1005,'0'-17,"53"-19,-35 36,17 0,0 0,-35 18,36-18,-36 35,0 1,-18-1,-17 0,-1 0,-34 18,17-53,18 36,-1-36,-17 35,1-35,52 35,-36-35,36 35,18-35,17 0,-17 0,17 0,-35-17,71 17,-18-35,-18 35,-35-36,35 36,0-35,-35 0,36 35,-36-36,0 1,0 0,0 0,0-1,0 1,-18 35,18-35,-35 35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40:21.53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94 282,'-36'0,"1"0,35-17</inkml:trace>
  <inkml:trace contextRef="#ctx0" brushRef="#br0" timeOffset="48">88 265,'-53'0,"106"0,-106-35,18 35</inkml:trace>
  <inkml:trace contextRef="#ctx0" brushRef="#br0" timeOffset="593">158 388,'-17'0,"17"-17,0-19,0 1,0 0,-35 35,35-35,0-1,0 19,35-54,0 71,0-35,1 35,34-35,-34 35,-36 17,35 36,0 0,0 0,18-53,-53 18,88-18,-52 0,17 0,-18 0,-35-36,35 1,-35 0,0-1,0 1,0-18,-17 53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40:26.13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26 71,'0'-35,"0"-1,-35 54,-1-18,36 35,-53-35,18 0,-18 36,53-1,-17-35,17 35,0 0,0 18,-53 18,53-36,0 18,0 0,0 18,0 17,0-18,-36 19,36-1,0-18,0 18,0-17,0 17,18-17,-18 17,0-35,0 0,0 0,0 35,0-18,0 19,0-19,0 18,0-17,0 17,53-35,-53 0,0-18,0 1,35 34,-35-35,0 1,0-19,0 19,36 34,-36-35,0 1,0-19,0 19,0-1,0 0,0 0,35-35,-35 36,0 52,0-70,0 17,0 0,0 0,35-35,18 0,0 0,0 0,17 0,1-17,17 17,-35-36</inkml:trace>
  <inkml:trace contextRef="#ctx0" brushRef="#br0" timeOffset="39975">714 2329,'0'-36,"-18"36,18-35,-35 35,0 0,17 0,-17 0,35 18,0 35,-35-18,35 0,0 1,0-1,0 18,17-18,-17 0,53-35,-18 0,18 0,0-17,0-36,-53-35,0 52,0 1,0 0,-35-1,35 1,-53 35,53-35,-35 35</inkml:trace>
  <inkml:trace contextRef="#ctx0" brushRef="#br0" timeOffset="50382">432 1447,'-18'0,"-17"35,35 0,0 18,0-17,0-1,0 53,18-88,-18 53,35-53,0 0,18 0,-53-35,53-18,-53 17,35 1,-35 0,0 0,0 17,0-17,-17-1,-36-16,0 52,-35 0,52 17,36 54,-53-36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41:07.23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18 814,'-18'-35,"-17"35,0 0,0 0,35 35,-36 0,36 36,0-18,0-18,18 0,52-35,-34 36,-1-36,0 0,18 0,-17-36,-36-34,0 52,0-17,0 0,-18 35,18-53,-35 53,35-36,-36 36,1 0,0 18</inkml:trace>
  <inkml:trace contextRef="#ctx0" brushRef="#br0" timeOffset="8311">89 108,'-18'-35,"-17"35,35 35,-35 1,35 34,17-34,36-36,18 0,-18 0,-1 0,-16 0,-1 0,-35-18,35 18,-35-53,0 18,0-1,-17 1,17 0,-53 35,-35-35,70 35,-17 0,-18 35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41:08.06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14 864,'0'-35,"0"0,-35 35,0 0,0 18,35 17,0 18,0 0,0 17,0-17,35 0,53 0,-53-53,1 0,-1 0,0 0,-35-18,53 18,-53-35,0-53,0 70,0-17,0-36,0 36,-18 35,18-18,-35 18,0 0,0 0,-1 0</inkml:trace>
  <inkml:trace contextRef="#ctx0" brushRef="#br0" timeOffset="6816">26 71,'0'-36,"0"1,0 53,0 17,35 0,-35 18,36 18,-36-18,0 0,35 17,-35-17,0 0,35 0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40:27.85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30 71,'53'0,"18"-35,-36 35,0 0,0-35,18 35,-17 0,-1 0,0 0,-35 17,35-17,-35 53,0-18,36 18,-36 0,35 18,-35-18,0 0,35 0,-35 17,0-17,0 18,0 17,0-18,0 19,0 16,0 1,0-53,0 35,0-17,0-18,0 0,0 17,0 1,0-18,0 17,0-17,0 18,0-18,0 17,0-17,0 0,0 0,0 0,0-18,0 36,0-18,0 0,0-18,0 0,0 0,0 1,0-1,0 18,0 0,35-53,-35 35,0 0,0 1,0 17,0-18,36-35,-36 35,0 0,0 1,-36-36,1 0,0 35,0-35,-18 0,-18 35,18-35,0 35,18-35,35 53,-53-53</inkml:trace>
  <inkml:trace contextRef="#ctx0" brushRef="#br0" timeOffset="41048">259 2205,'0'-35,"0"70,0 1,36 17,-36 17,0-17,35 0,-35 0,0 17,0-17,0 0</inkml:trace>
  <inkml:trace contextRef="#ctx0" brushRef="#br0" timeOffset="44223">189 1465,'0'-36,"-18"36,-17 0,0 0,-1 0,36 18,-35-18,35 18,-35 35,35-18,0-18,18-17,-18 36,0-1,35-35,0 35,18-35,-18 0,1 0,-1 0,0 0,-35-35,35 0,-35-1,36 36,-36-35,0 0,-18 35,18-35,-35-1,35 1,-36 35,1 0,-53 53,53-53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40:30.4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98 141,'0'-18,"0"71,0 35,0-17,0-1,0 1,0-36,0 1,0 17,0-89,-52-17,52 0,-36 0,36 1,0 16,0 1,0-36,0 19,0-1,18 17,17 1,0 35,-35-35,53 35,18 0,-18 0,-18 0,-35 17,53-17,-53 36,35-36,-35 35,0 18,-17-53,-19 53,1-53,-18 70,36-70,-36 36,35-36,18 35,18 0,-18 0,53-35,-53 36,53-36,-18 35,0-35,0 35,1-35</inkml:trace>
  <inkml:trace contextRef="#ctx0" brushRef="#br0" timeOffset="1613">733 423,'0'-35,"0"0,0-1,18 36,17 0,1 0,-36 18,35-18,-35 35,0 0,0 1,0-1,0-17,-18-18,18 35,-53-35,18 0,0 0,52 0,36 0,-17 0,-1 0,-35 35,35-35,-35 36,18-36,-18 35,0 0,0 18,-71-18,18-35,0 0,1 0</inkml:trace>
  <inkml:trace contextRef="#ctx0" brushRef="#br0" timeOffset="2829">1227 35,'-35'0,"106"0,-18 0,-1 0,1 0,0-35,-35 35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40:36.03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6 242,'0'-35,"0"70,0 1,0-1,0 0,0 1,0-1,0 18,0-18,18 0,-18-52,0-54,-18 36,18 0,0-1,-35-34,35 34,0 1,0 17,0-52,0 35,0 17,17 18,19-53,16 53,1 0,-17 0,-36 18,53 52,-53-17,0-18,0 1,-53-36,53 35,-53-35,0 35,53 1,35-36,18 35,18 0,-18 36,-18-18</inkml:trace>
  <inkml:trace contextRef="#ctx0" brushRef="#br0" timeOffset="1056">477 295,'0'-17,"0"87,0-17,0-18,0 1,35-36,18 0,-18 0,1-18,17-35,-53 18,35 35,-35-18,0 89,17-71,-17 53,53 0,-53-18,0 18</inkml:trace>
  <inkml:trace contextRef="#ctx0" brushRef="#br0" timeOffset="2127">265 895,'18'0,"17"0,18 0,0-18,0 18,35 0,0-53,-17 53,17 0,-35 0,0 0,-18 0,0 0</inkml:trace>
  <inkml:trace contextRef="#ctx0" brushRef="#br0" timeOffset="2620">389 1265,'0'-17,"17"17,-17-35,36 35,-1 0,0 0,0 0,1 0,-36 17,0 18,0 18,0-17,-18-36,18 53,-35-53,35 35,35-35,0 0,18 0,0 0,0 0,18-18,-36 18,0-53,1 53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33:43.65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,'36'0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30:38.99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83 38,'0'-35,"-18"35,-17 0,17 0,-17 0,0 0,35 18,-36 17,36 18,0-18,0 0,0 1,18-1,-18 0,35-35,-35 36,35-36,-17 0,17 0,1 0,-36-18,0-17,0-1,0-17,0 1,-18 52,18-36,0 1,-35 35,35-35,-18 35,-17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25:27.56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62 0,'-18'0,"-17"0,0 0,-1 0,36 18,-35-18,35 35,0 1,0-1,0 0,0 0,0 1,18-36,17 0,0 0,1 0,-1 0,0 0,-35-18,18 18,-18-35,0-1,0 1,-18 0,-17 35,35-35,-18 35,-17 0,0 0,35 17,0 19,0-1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30:55.08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201,'0'-35,"18"35,17 0,0 0,1-35,-1 35</inkml:trace>
  <inkml:trace contextRef="#ctx0" brushRef="#br0" timeOffset="707">600 60,'0'-17,"-18"17,18-36,-35 36,0 0,-1 0,1 0,0 0,-1 0,1 18,35 17,0 1,18-36,17 0,0 0,1 0,-1 0,-35-18,35 18,-35-35,0-1,0 54,0 17,36 1,-36-1,0 0,35 0,-35 1,0-1,35 0,-35 0,0 1,35-1,1-35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31:04.59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229,'0'35,"0"1,0-1,17 0,-17 18,0-18,0 1,36-1,-36 35</inkml:trace>
  <inkml:trace contextRef="#ctx0" brushRef="#br0" timeOffset="455">335 35,'0'35,"0"0,0 1,0-1,0 0,0 1,0-1,0-17,0 52,35-70,-35 35,35-35,-17 0,-18-17,35 17,-35 35,0 0,0 1,0-1,0 0,0-17,0 17</inkml:trace>
  <inkml:trace contextRef="#ctx0" brushRef="#br0" timeOffset="5627">370 0,'0'17,"0"19,0-1,0 0,-35-35,35 35,0 1,-35-1,35 0,0 1,0-19,-36 36,36-18,18-35,17 0,18 0,-53-17,35 17,-35-36,36 36,-36-35,35 35,-35 18,0 17,0 18,0 0,0-18,0 0,0 1,35-1,-35 0,0 1,36-36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31:11.81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29 512,'-18'0,"54"0,-1 0,0 0,0-35,36 35,-53 0</inkml:trace>
  <inkml:trace contextRef="#ctx0" brushRef="#br0" timeOffset="381">670 141,'0'36,"0"52,0-53,0 0,0 18,0-17,0 17,35-53,-35 53,35-53,-35 35,36-35,-1 0,-35-18,35 18,-35-35,0 70,0 0,36-35,-36 71,0-18,35-18,-35 0</inkml:trace>
  <inkml:trace contextRef="#ctx0" brushRef="#br0" timeOffset="146851">758 159,'-88'71,"35"-36,0 0,35-35,-34 53,16-53,1 53,-18-53,0 53,-35-18,-36 18,19-53</inkml:trace>
  <inkml:trace contextRef="#ctx0" brushRef="#br0" timeOffset="148157">300 600,'-36'0,"36"-18,-35 18,0-35,-1 35,36-35,53 35,18-53,-18 53,0-53,-18 53,0 0,1 0,-36-35,35 35,-53 0,-17 0,-18 0,0 0,-17 0,17 0,17 0,1 35,0-35,-1 0,89 0,-35 0,53 0,-18 0,-1-35,-16 35,34-53,-17 53,-53-35,35 35,-70 0,-71 70,36-17,-18-18,17-35,71 53,-35-53,35 36</inkml:trace>
  <inkml:trace contextRef="#ctx0" brushRef="#br0" timeOffset="149257">776 89,'0'-36,"0"19,-18 17,18-36,-35 36,35 18,0 0,0 17,0 0,0 36,0-54,0 19,-35-1,35 0,0 0,-36 1,36-1,0 0,0 1,18-36,17 0,0 0,1 0,-1-18,0 18,18 0,-17 0,-1-35,0 35,-53 0,18-36,-35 36,35 36,0 17,0 35,0-53,0 0,0 1,0-1,0 0,18 0,-18 18,0-17,0-54,-18 18,18-35,0-1,0-16,0 16,0 1,0 0,0-1,-35 1,35 0,0 70,0 0,0 1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36:33.32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59 57,'-18'0,"18"-18,0-17,-35 35,0 0,-1 0,1 0,35 53,0 17,0-17,0 18,0-54,18-17,17 0,18 0,18-17,-36-36,-35 0,0 17,0-16,-18-1,-17 53,0 0,-1 0,36 53,0-18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36:34.31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12 106,'0'-35,"0"-1,-36 36,1 0,35 18,-35-18,35 53,0-18,0 1,0-1,53-35,0 0,0 0,-18 0,-35-35,0-36,0 18,-18 53,18-53,-35 53,0 0,35 35,0 1,-36-36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36:35.09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5 128,'-35'-53,"35"17,18 1,17 35,0 0,18 0,-18 18,-35 70,0-53,0 0,0 18,-35-53,35 36,-35-36,70 0,18 0,-18 0,-35 35,0 0,0 1,-17 16,-19 1,-17 0,18-53,17 0</inkml:trace>
  <inkml:trace contextRef="#ctx0" brushRef="#br0" timeOffset="702">388 198,'0'-35,"0"0,0-1,18 36,-18-35,35 35,0 0,-35 18,18-18,-18 35,0 18,0-18,0 0,-18 1,-17 17,0-53,35 35,0 0,35-35,0 0,0 0,18 0,-53-17,36 17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36:37.01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353,'0'-18,"35"18,1 0,-1 0,0-35,0 35,18 0</inkml:trace>
  <inkml:trace contextRef="#ctx0" brushRef="#br0" timeOffset="251">388 123,'0'36,"0"17,0-18,0 0,0 0,0 1,-18-36,18 53,0-18</inkml:trace>
  <inkml:trace contextRef="#ctx0" brushRef="#br0" timeOffset="522">529 70,'35'-35,"18"0,-17 35,-1 0,0 0,18 0,-53 18,0 17,0 18,-53-18,0-35,71 0,17 35,0-35,-35 36,0-1,-17 0,-36-35,-18 53,18-53,18 35,0-35,35 36,-53-36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36:43.04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2 970,'-35'-18,"35"-17,-35 35,35-53,0 18,0 0,0-1,0-17,52 18,-16 35,-19 0,19 0,-36 18,35-18,-35 17,35 36,36-53,-18 0,-18 0,0 0,18-35,-53 0,0-18,0 18,0-1,-18 36</inkml:trace>
  <inkml:trace contextRef="#ctx0" brushRef="#br0" timeOffset="907">1342 0,'-70'0,"34"0,1 0,-18 0,18 0,35 18,-53-18,53 35,-53-35,53 53,-35-53,35 35,-36 0,36 18,-35-53,35 53,0 18,-35-36,35 0,-35 18,35 0,0-18,0 18,-53 18,53-18,0-18,0 18,0 0,0-18,0 18,0 0,0 18,0-19,0 1,0 0,-36 35,36-35,0 18,0-18,0-18,0 0,0-17,0 17,0 36,0-36,0 18,0 0,0 0,0 0,0 17,0-52,0 17,0 36,0-54,0 54,0-18,18 0,-18-18,0 18,0-18,0 36,0-18,0-18,35 0,-35 1,0-1,0 0,0-17,53 52,-18-34,18-36,-17 0,-1 0,0 0,0 35,1-35,-1 0,0 0,18 35,0-35,35 0</inkml:trace>
  <inkml:trace contextRef="#ctx0" brushRef="#br0" timeOffset="46913">1413 1023,'-36'-35,"36"-1,-70 36,17 0,0 18,18 35,35-18,0 1,0-1,0 0,0 0,0 1,17-36,1 0,17 0,1 0,34 0,-35-53,1 53,-36-53,35 0,-35 0,0 18,-18-1,-52-17,17 53,18 18,-1-18,36 88</inkml:trace>
  <inkml:trace contextRef="#ctx0" brushRef="#br0" timeOffset="47640">2118 952,'0'-35,"0"17,0-17,35 53,-35 17,36 0,-36 1,0-1,0 0,0-17,0 52,0-17,0 0,35-53</inkml:trace>
  <inkml:trace contextRef="#ctx0" brushRef="#br0" timeOffset="50127">1254 1623,'0'-18,"-35"18,-1 0,-17 35,53 18,0 18,0-18,18-53,-18 35,71-35,-54 0,19 0,34 0,-70-53,35 53,-35-53,0 0,0-17,-53-1,18 71,0 0,0 18</inkml:trace>
  <inkml:trace contextRef="#ctx0" brushRef="#br0" timeOffset="50796">2065 1623,'0'-18,"-17"18,-19 0,36 18,0 35,0 0,53-18,-35-35,17 0,0 35,1-35,-1 0,0-18,18-34,-53-1,0 17,-17 1,17 0,-71 35,71-36,-53 36,0 0,53 18,-53 35,53 0,-53 18</inkml:trace>
  <inkml:trace contextRef="#ctx0" brushRef="#br0" timeOffset="53779">1201 2434,'0'-35,"-35"35,-1 17,36 36,-35-53,35 53,18 18,35-36,-18-35,18 0,17 0,-70-35,36-18,-36 18,0 17,0-53,0 36,-36 35,36 18,-35-18,35 88,0-53</inkml:trace>
  <inkml:trace contextRef="#ctx0" brushRef="#br0" timeOffset="60724">2242 2487,'0'-35,"-36"35,1 0,17 0,-17 0,0 0,35 35,-53 36,53-19,0-16,18-36,70 0,-35 0,0 0,0 0,-1-18,-16-17,-36-18,0 18,0-1,-36 36,-16-70,-1 35,17 35,-17 52,53-34,-52 35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37:31.26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23 106,'0'-35,"0"-1,0 1,53 35,0 0,0 0,-53 35,35-35,-35 53,0-17,0-1,-35 0,0 18,-1-53,36 18,-35-18,70 0,18 0,0 0,-18 0,1-18,-1 18,0 0,18 0</inkml:trace>
  <inkml:trace contextRef="#ctx0" brushRef="#br0" timeOffset="3271">211 812,'0'-36,"36"36,-36 36,0 34,35-17,-35 0,0 0,0 0,0 17,35-34</inkml:trace>
  <inkml:trace contextRef="#ctx0" brushRef="#br0" timeOffset="15094">176 1588,'0'-36,"-35"36,-18 0,18 53,-18 18,53-36,0 0,0 1,0-1,0 0,0 18,53-53,0 53,-18-53,0 0,0-35,-35 0,53-1,-53 1,0 0,36-1,-36 1,0 0,0 0,-18 35,18-18,-18 18,-52 0,34 0,1 35,0 1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36:45.78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935 71,'35'0,"18"-35,-35 35,17 0,0 0,1-35,34 35,-34 0,-19 0,54 17,-36 36,-35-35,35-18,-35 70,0-34,0-1,0-17,0 52,36-35,-36 1,0-1,0 0,0-17,0 17,0 0,0 18,0 18,0-18,0-18,0 0,0 1,0-1,0-17,0 17,0 0,0 0,35 1,-35-1,0 0,0 1,0-1,0 18,0-18,0 0,0 1,0-1,0 0,0 0,0 1,0-1,0 18,0 0,0 0,0 0,0 17,35-70,-35 53,0 0,0 0,0 0,0 17,0-17,0-17,35-36,-35 35,0 0,0 0,0-17,0 17,0 1,0-1,0 0,0 0,0 1,0-1,0 0,0 1,0-1,36-35,-36 35,0 18,0-18,0 1,35-36,-35 35,-18-35,18 18,-35-18,-18 0,18 0,-36-18,1 18,-1 0,-17 0,35 0,-35 0,17 35,36-35,0 0</inkml:trace>
  <inkml:trace contextRef="#ctx0" brushRef="#br0" timeOffset="46002">371 1059,'0'-35,"35"-1,0 36,18 0,18-52,-18 52,0 0,-18 0</inkml:trace>
  <inkml:trace contextRef="#ctx0" brushRef="#br0" timeOffset="46212">829 742,'18'0,"-18"35,53 18,-53 0,0 0,0-1,0 1,0 18,0-18</inkml:trace>
  <inkml:trace contextRef="#ctx0" brushRef="#br0" timeOffset="49363">406 1465,'0'-36,"0"54,18 17,-18 1,0-1,0 0,0 0,52 1,-52-1,18-35</inkml:trace>
  <inkml:trace contextRef="#ctx0" brushRef="#br0" timeOffset="49603">706 1429,'0'18,"0"17,0 1,0-1,0 18,0 0,0 17,0-17,0 0,0-18,0 1,0-1</inkml:trace>
  <inkml:trace contextRef="#ctx0" brushRef="#br0" timeOffset="49830">900 1606,'0'-35,"70"35,-70-36,36 36,-19 0,-17 18,53 17,-53 0,0 1,0 17,0 17,-53-17,53-18,0 1,36-36,34-18,-17 18,-18 0,18 0,0 0</inkml:trace>
  <inkml:trace contextRef="#ctx0" brushRef="#br0" timeOffset="87465">0 2558,'36'0,"34"-70,-17 70,0-53,-18 53,0 0,-35-35,53 35,-70 0</inkml:trace>
  <inkml:trace contextRef="#ctx0" brushRef="#br0" timeOffset="88048">388 2329,'18'-35,"17"35,0 0,1 0,-1 0,0 0,18 17,-53 19,0-1,0 18,-35-53,35 53,-53-53,53 35,0 0,0 1,18-36,-1 0,-17-18,36 18,-1 0,-35-35,53 35,-18 0,-35-36</inkml:trace>
  <inkml:trace contextRef="#ctx0" brushRef="#br0" timeOffset="88671">970 2206,'-35'0,"0"0,0 0,-1 17,36 18,-35-35,35 36,0-1,35-35,1 0,-1 0,0 0,0-35,1 35,17-36,-53 1,0 0,-18 35,18-35,0 88,0-18,18 0,-18 0,35-35,-35 53,35-53,-35 53,0 0,35-53,-35 53,0-18,0 1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25:30.52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35,'36'0,"-1"0,0 0,1-35,-1 35,0 0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37:09.2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05 494,'0'-53,"-35"53,35-53,0 71,0 0,0 17,18 35,-18-17,0 0,0-18,0 1,0 17,0-18,0-88,0-18,0 1,0-18,0 35,0 0,-36 0,36 18,-52-1,52 1,0 0,0 0,52-36,1 36,18-1,-1 36,-17-35,18 35,-36 0,1 0,-36 35,0 18,0-17,0-1,-71 0,36 0,-18 18,35-53,-35 71,18-36,35 1,-35-36,35 35,0 0,17-35,36 35,-18-35,1 53,-1-53,0 36,1-36,17 35,-36-35,18 0,18 35,-35-35</inkml:trace>
  <inkml:trace contextRef="#ctx0" brushRef="#br0" timeOffset="771">811 529,'0'-35,"-18"35,18-35,0 88,0-36,18 36,-18-35,0 17,35 18,0-53,36 0,-18-35,-18 0,1-1,-1 1,-35 70,0 53,70-52,-70-1,53 0,-53 1,36-36,-36 52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37:10.78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42,'70'-18,"-17"-17,18-18,-36 53,0-35,1 35,-36 17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37:11.43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 551,'0'-70,"0"35,0-1,53 1,-18 35,-17 0,17 0,0 0,1 18,-1-18,-35 70,35-35,-35 1,0-1,-17 0,-19 1,-17-1,18-35,0 35,0-35,70-17,0 17,0 0,1 0,-1 0,0 0,1 0,-1 0,-35 17,53-17,-53 53,0 35,0-52,-18-1,-17-35,0 35,-1-35,-17 0,-17 0,35 0</inkml:trace>
  <inkml:trace contextRef="#ctx0" brushRef="#br0" timeOffset="608">692 252,'0'-36,"0"-17,0 18,35 0,1 35,-1 0,0 0,0 0,1 35,-36 18,0 18,0-19,0 1,0 36,-53 16,17-16,1-36,0-53,35 35,35-35,0 0,18 0,0 0,18 0,-18 0,-18 0,0 0</inkml:trace>
  <inkml:trace contextRef="#ctx0" brushRef="#br0" timeOffset="1042">1450 322,'0'35,"18"1,-18 34,35 1,-35 17,0-35,36 17,-36-52,-18-53,18-36,-35 18,35 36,-36-36,36 17,-35 1,35 0,-35-18,35 0,0 0,0-17,0 52,0-17,18-18,17 53,0-53,0 53,1-35,-1 35,0 0,0 0,1 0,-19 0,-17 17,71-17,-71 71,0-36,0 0,0 1,-53-1,18-35,-1 53,1-53,-18 35,0-35,-17 35,17-35,141 0,0 36,0-36,-17 0,17 0,-35 70,0-70,-18 53,-35-18,71 1,-71-1</inkml:trace>
  <inkml:trace contextRef="#ctx0" brushRef="#br0" timeOffset="1876">2191 446,'0'-36,"0"-17,0 18,18 35,0 0,17 0,35 0,-70 18,0 17,36 0,-36 1,0-1,-53 0,17 0,1 1,0-36,35-18,18 18,17 0,18 0,-53 18,53-18,-53 70,35-70,-35 53,0-18,0 1,-53-36,0 0,-17 0,17 0,0 0,17 0,1 0,0 0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46:09.16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23 54,'0'-17,"18"17,-18-36,71 36,-36 0,18 0,-18 18,-35 17,-18 0,-17-35,0 71,-36-36,71 1,0-1,18-35,17 0,1 0,16 0,-16 0,-1-18,0 18,-35-35,36 35</inkml:trace>
  <inkml:trace contextRef="#ctx0" brushRef="#br0" timeOffset="1342">53 54,'0'-35,"0"53,0 34,0-16,0-1,0 36,0-54,0 19,35-36,-35 35,0-70,0-1,0 1,-17 0,17-1,0-17,0 18,0 0,0 70,0 0,0 1,0-1,0 0,0 1,0 17,0-1,0-16,0-1,0 0,0-88,0-17,0-1,0-17,0 35,0 18,0 52,-36 19,1-36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46:06.76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26 0,'-36'0,"1"18,-18 35,53 17,0-17,0 0,53-53,-18 53,1-53,-1 0,0 0,-17 0,17 0,-35-71,0 36,0 18,0-19,-18 36,18-70,-17 70,-19 0,-34 0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46:04.90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24 57,'-18'0,"-17"0,35 35,-36-35,36 35,0 0,0 1,0 17,18-53,-18 53,35-1,1-52,-1 0,0-52,0 16,-35-17,0 0,0 1,0-19,-17 71,-19-35,-52 35,71 0,-19 0,1 0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41:29.50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0 211,'0'-35,"0"70,0 1,0-1,0 18,0-18,0 0,0 1,0-1,0 0,0-17,0 52,0-34,0-54,0-17,0-1,0 1,-35 0,35 0,0-18,0-18,0 18,0 0,0 18,17 0,18-18,36 0,-18 53,-53-35,53 35,0 0,-53 52,0-16,0 17,0 0,0 0,0-18,0 0,-36 0,1 1,0-36,0 70,-1-70,72 0,-36 53,53-53,-53 53,52-18,-52 1,71 16</inkml:trace>
  <inkml:trace contextRef="#ctx0" brushRef="#br0" timeOffset="928">544 635,'0'-36,"17"36,19 0,-36 18,35-18,-35 70,0-34,0-1,0 18,-35 18,-36-36,124-35,0-18,0 18,0-53,-18 53,0 0,1 0</inkml:trace>
  <inkml:trace contextRef="#ctx0" brushRef="#br0" timeOffset="2829">949 370,'36'0,"34"0,-34-35,16 35,1 0,18-36,-18 36,0 0,-18 0</inkml:trace>
  <inkml:trace contextRef="#ctx0" brushRef="#br0" timeOffset="3150">1126 35,'0'17,"0"1,0 17,17 36,-17-18,36 0,-36 17,53-17,-53-17,0 16,0 1,35-17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42:10.67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212,'0'18,"0"35,53 35,-53-53,0 0,0 18,0-17,0-54,0-17,0-1,0-16,0-1,0 0,0-18,-35 18,35 0,0 18,0 0,17 35,54-36,-18 36,0 0,-1 0,-16 0,-36 18,35-18,-35 35,0-17,-35 53,-18-36,0 0,0 18,-18-18,371 248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42:14.59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5 35,'-35'-35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33:20.2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6 201,'0'-18,"0"-17,36 35,17-53,-36 53,-17-17,36 17,-36-36,-18 36,-17 18,52-18,19 0,-1 0,-35-18,-18 18,-35 0,0 0,18 0,0 0,35 18,0 17,17-35,19 0,34 0,-70-17,53 17,-53-36,0 1,-35 35,0 0,-1 0,1 18,-18 35,53 17,0-17,0-18,18-35,35 0,-18 0,0 0,1 0,-1-17,-35-19,0 1,-18 35,1 0,-19 0,36 18,-35-18,0 35,-1-35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25:31.57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99 36,'-17'0,"17"-36,-35 36,-1 0,1 0,0 18,35 17,-36-35,36 36,0-19,0 18,0 1,18-36,17 0,-35 35,36-35,-36 35,35-35,-35 36,35-36,-35 35,18-35,-18 35,53 0,-53 1,35-36,-35 35,0 0,-18-35,18 36,-35-36,35 35,-35-35,0 0,35-18,0-17,0 0,0-1,0-17,0 1,0 16,0 1,0-18,17 53,-17-35,35 35,-35-36,36 1,-36 0,-18 35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42:19.01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8625 124,'0'-35,"0"-1,0 1,0 17,-17 71,17 0,-36-18,36 18,0 0,0-17,18-36,35 0,0 0,-18-18,-35 36,0 34,0-16,0-1,35-35,-35 35,0 18,0 0</inkml:trace>
  <inkml:trace contextRef="#ctx0" brushRef="#br0" timeOffset="103977">6473 1288,'0'18,"0"-1,0 19,0-1,0 0,0 0,0 18,0-17,0-54,-35-35,35 18,0-1,0 1,0 0,18 0,17 35,-35-36,35 36,1 0,-36 18,0 17,0 1,0-1,-18-35,18 35,-35-35,52 35,36-35,0 36,18-36</inkml:trace>
  <inkml:trace contextRef="#ctx0" brushRef="#br0" timeOffset="105065">6897 1394,'53'17,"-53"19,35-1,-35 0,0 1,0 34,0-35,0 1</inkml:trace>
  <inkml:trace contextRef="#ctx0" brushRef="#br0" timeOffset="105411">7355 1376,'18'0,"17"-53,0 53,1 0,-1 0,-35-35</inkml:trace>
  <inkml:trace contextRef="#ctx0" brushRef="#br0" timeOffset="105681">7655 1200,'0'35,"0"18,0 35,0-17,0-18,0 0,0-18,0 0,0-70,0-18,0 0,0-35,0 17,0-17,0 35,0 18,0-18,0 18,53-1,0 36,0 0,17 0,-70 18,36 17,-36 1,0 16,0 1,0-17,-36-36,-16 53,-1 0,17-53,54 0,-18 35,35-35,-35 35,36-35,-36 18,35-18,-35 35,35-35,0 71</inkml:trace>
  <inkml:trace contextRef="#ctx0" brushRef="#br0" timeOffset="106363">8114 1394,'35'17,"-35"72,0-72,0 19,0-1,0 0,35-35,-35 35,36-35,16 0,19 0,-71-17,35 17,1 0,-36 35,0 36,35-19,-35 1,0-17</inkml:trace>
  <inkml:trace contextRef="#ctx0" brushRef="#br0" timeOffset="145229">53 2029,'-18'0,"-17"0,35-35,0-1,0 1,17 35,19 0,-1 0,0 0,-35 18,36-18,-36 35,35-35,0 35,0-35,1 0,-36-17,17 17,-17-53,0 17,0 1,0 0</inkml:trace>
  <inkml:trace contextRef="#ctx0" brushRef="#br0" timeOffset="146630">1534 1376,'0'-35,"-17"35,-18 0,-1 0,1 0,17 0,-35 18,0-18,18 35,0-35,35 35,-35 0,35 1,0-1,0 0,0 18,0 0,0 18,0-19,0-16,0-1,0 0,0 1,0-19,0 19,0-1,0 0,0 18,0-18,0 1,17-36,-17 52,0-16,0-1,0 0,0 1,0 16,0 19,0-18,0 0,0-18,0 18,0-18,0 18,0 0,0-18,0 1,0-1,36-35,-36 35,0 1,0-1,0 0,0 0,0 1,0 17,0-18,0 0,0 0,0 1,0-19,0 72,0-37,35 19,-35-53,0 17,0 0,0 0,35-35,-35 36,35-36,-35 35,0 0,36-35,34 0,-34-17</inkml:trace>
  <inkml:trace contextRef="#ctx0" brushRef="#br0" timeOffset="149458">4709 1129,'53'0,"36"-35,-54 35,0 0,18 0,0 0,-18 0,0 0,-35 18,36 17,-36 0,0 18,0-18,0 1,0-1,0 0,0 18,0-18,0 18,0 0,0 18,0-18,0 0,0-1,0 1,0 18,0-18,0 0,0 0,0-18,-18 0,18 1,0-1,0 0,0 18,0-18,0 1,0-1,0 0,0 18,0 0,0-18,0 1,0-1,0 0,0 0,0 1,0-1,0 0,0 0,0 18,0 0,0-17,0-1,0 0,18-35,-18 53,0-18,0 1,0-1,0 18,0-18,35-35,-35 35,0 1,0-1,0 18,0-18,35-35,-35 35,0 1,-35-36,-53 35,53-35,-18 35,0-35,-18 35,18-35</inkml:trace>
  <inkml:trace contextRef="#ctx0" brushRef="#br0" timeOffset="152212">1746 3175,'-35'0,"35"-35,-35 35,-1 0,36 18,-17-18,17 35,0 0,-36-35,36 36,0-1,0 0,0 0,18 1,17-1,1-35,-36 35,35-35,0 0,0 0,-17 0,35-17,-18-19,-35 1,0-36,0 54,0-18,0-1,0 1,-17 0,-54 35,36 0</inkml:trace>
  <inkml:trace contextRef="#ctx0" brushRef="#br0" timeOffset="153303">2505 3087,'-18'0,"-17"0,-1 35,36 36,-35-18,35-35,0 17,0 35,0-52,18-18,35 53,-18-53,0 0,0 0,18 0,-53-18,36 18,-36-53,0 18,35 0,-35 0,0-1,0 1,0-18,-18 53,18-35,-35 35,0-36,-1 36,1 0,0 0,35 71</inkml:trace>
  <inkml:trace contextRef="#ctx0" brushRef="#br0" timeOffset="157255">3651 3087,'0'-35,"0"0,-35 35,0 0,35-36,-36 36,1 0,0 18,35 17,-36-35,36 71,0-18,0 0,0-18,18-35,-18 53,35-53,-35 35,53-35,-17 0,-1 0,0-35,-35-36,0 54,0-19,0-34,0 34,0 19,-18 17,1 0,-18 0</inkml:trace>
  <inkml:trace contextRef="#ctx0" brushRef="#br0" timeOffset="158283">4515 2946,'0'-35,"0"70,0 0,0 1,0-1,0 0,36 0,-36 1,0-1,0-17,0 17,0 0,0 0,0 18,35-53</inkml:trace>
  <inkml:trace contextRef="#ctx0" brushRef="#br0" timeOffset="159726">1676 2470,'-18'0,"-17"0,35 17,-36 19,36 17,-35-53,35 35,0 0,0 0,0 1,18-36,17 0,18 0,0 0,-53-18,35 18,-35-53,35 0,-35 0,0-17,0 17,0 18,-17 35,-19 0,1 0,35 35,-35 0</inkml:trace>
  <inkml:trace contextRef="#ctx0" brushRef="#br0" timeOffset="160579">2469 2364,'-17'0,"17"-35,0-1,-18 36,-17 0,-1 0,36 53,-35-17,35-1,-53 0,53 0,0 1,53-36,-53 35,53-35,0 0,-18 0,1-18,-36-52,35 70,-35-36,0 1,0 18,0-54,0 36,-18 35,18-18,-35 18,0 0,-1 0,36 71,0-36</inkml:trace>
  <inkml:trace contextRef="#ctx0" brushRef="#br0" timeOffset="161926">3492 2135,'0'-36,"0"54,0 70,0-53,36 1,-36-1,0 0,0 1,0 16</inkml:trace>
  <inkml:trace contextRef="#ctx0" brushRef="#br0" timeOffset="162572">4533 2135,'0'-36,"-18"36,-17 0,0 0,35 36,-35-1,35 18,0 0,0 17,0-17,0-18,17-35,18 36,1-36,-1 0,0-18,1-17,-36 0,0-36,0 53,0-17,0 0,-18 35,18-35,-35 35,17 0,-35-36</inkml:trace>
  <inkml:trace contextRef="#ctx0" brushRef="#br0" timeOffset="174593">5538 494,'36'0,"-1"0,-17 0,-18 18,0 35,0 0,0-18,35-35,-35 35,0 1,0 16,53 1,-53-17,0-1,35-35,-35 35,0 0,0 1,0-1,18-35,-18 35,53 1,-53-1,35 0,-35 0,0 1,35-1,-35 0,36 1,-36-1,0 0,35 0,-35 1,0-1,35-35,-35 35,0 0,35-35,-35 36,0-1,36-35,-36 18,35-18,-35 35,35-35,-35 35,35-35,-35 35,36 1,17 17,-18-53,18 35,-18-35,-35 35,35-35,1 36,34-36,-34 35,16-35,1 0,0 0,-53 35,71-35,-18 0,-18 0,36 0,-36 0,0 0,0 0,1 0,17 0,0 0,-18 0,0 0,0 0,18 0,-17 0,16 0,19 0,-18 0,-18 0,0 0,18 0,0 0,36 0,-72 0,18 0,1 0,-1 0,18 0,17 0,-34 0,-19 0,19 0,-1 0,0 0,0 0,1 0,-1 0,0 0,1-18,-1 18,0 0,-35-35,35 35,-35-35,36 35,-36-35,53 35,-53-53,53 53,-18-53,35-18,-70 18,0 0,36 53,-36-70,0-1,0 36,35 0,-35-1,0 1,35 35,-35-53,0 0,0 18,0 0,0-1,0 1,0-18,0 18,35 35,-35-35,0-1,36 1,-36 0,35 35,-35-53,35 53,-35-53,36 53,-36-35,53 35,-53-35,35 35,-35-36,70 36,-34-70,34 34,-17 36,0-35,18 35,-19-35,1 35,0-53,18 53,-36 0,0-35,1 35,17-36,0 36,17-35,-17 35,0-35,0 35,-18 0,-35-35,71 35,-71-36,-53 36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28:40.31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63,'53'0,"-18"0</inkml:trace>
  <inkml:trace contextRef="#ctx0" brushRef="#br0" timeOffset="225">88 180,'0'-17,"-35"17,35-36,0 72,0-1,0 0,0 18,0 0,0 0,0-18,0 0,17 1,-17 34,0-17,0-70,0-19,-17 1,17-18,0-18,0 19,0-1,0 0,0 17,0-16,17 52,19-71,34 71,-17 0,-18 0,-35 53,0 0,0 0,-35-53,-18 53,18-53,35 35,-35-35,87 35,1-35,-53 35,36-35,-36 36,35-36,-35 70,35-70</inkml:trace>
  <inkml:trace contextRef="#ctx0" brushRef="#br0" timeOffset="983">476 409,'35'36,"-35"34,0-52,36 35,-36-35,0 17</inkml:trace>
  <inkml:trace contextRef="#ctx0" brushRef="#br0" timeOffset="1322">741 251,'35'0,"0"0,0 0,18 0</inkml:trace>
  <inkml:trace contextRef="#ctx0" brushRef="#br0" timeOffset="1541">1146 127,'-35'0,"70"18,-35 52,36-17,-36 0,0 0,0-18,0 1,0-1,0-53,0-35,0 1,0-1,0-18,0 1,0 17,-18 17,18 1,18 0,17 35,18 0,-18 0,0 0,1 0,-1 17,-35 19,0 17,-35-18,-1 0,1 0,0-35,35 36,-36-36,36 35,18-35,-18 35,35-35,1 36,17-1,35 35,-53-70,0 36</inkml:trace>
  <inkml:trace contextRef="#ctx0" brushRef="#br0" timeOffset="2153">1640 445,'0'-36,"0"1,18 35,17 0,0 0,-35 53,0 0,0 0,-17-53,17 35,-36-35,54 0,35 0,-18 0,-35 36,36-36,-36 35,0 0,0 0,-36 1,-34-1,17-35,17 0,1 0,0-18,35-17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30:06.97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97 203,'0'-18,"0"36,0 17,0-17,0 17,0 0,0 1,18-1,-18 0,0 0,0 1,0-1,0 0,0 1,0-72,-36-34,36 34,0 1,-35 0,35 0,0-18,-35 0,35 18,0-1,0 1,0 0,0-1,0 1,35 0,36 35,-18 0,-18 17,-35 19,35-36,-35 35,0 0,35-35,-35 36,0-1,0 18,-35-53,-18 53,18-53,35 35,-18-35,-17 0,35 35,18-35,-18 36,17-36,-17 35,36-35,-36 53,70 0,-70-36,53-17</inkml:trace>
  <inkml:trace contextRef="#ctx0" brushRef="#br0" timeOffset="2443">468 503,'35'-36,"-53"89,18-17,-53-1,53 35,0-34,0-1,0 0,18-35,35 0,-53-17,70 17,-70-36,36 36,-36 18,0 35,0-18,35-35,-35 53,0 18,0-18,0-18</inkml:trace>
  <inkml:trace contextRef="#ctx0" brushRef="#br0" timeOffset="5752">873 415,'18'0,"70"0,-70 0,35-18,0 18,-18 0</inkml:trace>
  <inkml:trace contextRef="#ctx0" brushRef="#br0" timeOffset="7110">1632 221,'0'-36,"-36"36,1 0,-18 0,0 0,18 18,-36 17,36 36,35-36,0 0,18-35,17 0,0 0,1 36,-1-36,0 0,0 0,1 0,-36 35,17-35,-17 35,0-17,-17 35,-36-18,18-35,-1 0,1 0,35-18</inkml:trace>
  <inkml:trace contextRef="#ctx0" brushRef="#br0" timeOffset="8113">1861 185,'0'36,"0"-1,0 0,0 0,18 18,-18-17,0 16,0 1,35-53,-35 36,0-72,0 1,-18 35,18-35,-35-18,35 0,0 18,-35 35,35-36,0 1,0 0,0 0,0-1,0 1,0 0,35-1,18 36,17 0,-17 0,0 0,-17 0,-36 18,0 17,0 1,-18-1,-17-35,35 35,-53-35,0 36,0-36,18 0,35 35,17-35,54 35,-18-35,-18 0,-35 35,71-35,-71 36,52-36,-52 53,71-53,-71 35,35-35,1 35,-54-35</inkml:trace>
  <inkml:trace contextRef="#ctx0" brushRef="#br0" timeOffset="24596">2461 450,'0'-18,"0"36,0 17,0 18,17-53,-17 53,0-18,0 0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37:26.04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35,'0'-35,"0"70,0 1,0-1,0 18,0-18,0 0,0 1,0-1,0 0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37:26.91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59,'0'-17,"0"-19,52 36,-16 0,-1 0,0 0,1 0,-1 18,-35 35,0 0,0-18,-18 0,-17 36,-36-36,36 0,35 1,0-1,35-35,1 0,-1 0,0-53,0 53,1-35,-1 35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37:27.64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317,'0'-18,"0"-17,35 35,0 0,1-35,-1 35,0 0</inkml:trace>
  <inkml:trace contextRef="#ctx0" brushRef="#br0" timeOffset="255">370 17,'36'0,"-36"-17,35 17,53 0,-53 0,1 0,-36 35,35-35,-35 35,0 0,-35 1,-36-36,36 0,52 0,19 0,17 35,-1-35,-52 35,0 0,0 1,-35 17,0-53,0 0,-18 0,17 0,1 0,35-18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37:28.88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,'35'0,"1"17,-36 18,0 1,35 34,-35-17,0 0,0 0,0-18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45:44.81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44 0,'-35'0,"0"0,0 0,35 18,-36-18,36 35,0 1,0-1,0 18,0 0,0-18,18-35,-18 35,35-35,1 0,16 0,19-17,-71-19,35 36,-35-35,0 0,0-1,-17 1,17 0,-36 35,36-35,-70 35,17 0,18 0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45:46.45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60 75,'0'-35,"0"-1,-17 36,-18 0,-1 0,1 0,0 0,35 18,0 17,0 0,0 1,0-19,0 19,17-36,-17 35,36-35,-1 0,0 0,-35-18,35-17,-35 0,0-1,0 19,0-18,-17 35,-18 0,-1 0,-17 0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45:49.77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71,'0'-36,"0"1,0 53,0 35,0-18,17-35,-17 53,0-18,0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17:06.95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3 988,'-18'0,"18"-35,0-1,0 1,-35 35,35-35,0 17,0-17,0 0,17 35,-17-36,18 36,35-35,-35 35,17 0,0 0,0 18,18 17,-17 0,-36 1,0-1,35-35,-35 35,35-35,-17 0,17 0,0 0,-35-17,36-19,-36-52,0 35,0 18,-18 0,-17 35</inkml:trace>
  <inkml:trace contextRef="#ctx0" brushRef="#br0" timeOffset="1492">1570 0,'-18'0,"-17"0,-1 0,36 18,-35-18,35 35,-35-35,35 35,0 1,0-1,0 18,0 0,0-18,0 53,0-17,0-36,0 0,0 1,0-1,0 0,0 1,0-1,0 0,0 0,0 1,0-19,0 19,0-1,0 0,0 0,0 54,0-54,0-17,0 17,0 0,0 0,0 1,0 52,0-53,0-17,0 17,0 36,0-19,0 1,0 0,0 0,0-17,0-1,0 0,0 0,0 1,0-1,0 0,0 0,0 1,0-1,0 0,0-17,0 17,0 0,0 1,18-36,-18 35,35-35,0 0,18 0,-18 0,18 0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45:51.0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5 0,'-18'0,"-17"18,35 17,0 18,0 18,0-36,0 18,18-53,-18 35,35-35,0 0,-17 0,17 0,18-17,-18-36,-35 35,35 18,-35-35,0 0,-35-1,0-17,0 53,35-17,-36 17,19 0,-19 0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33:19.97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36,'0'-36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45:38.09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8 106,'0'35,"0"0,0 0,0 1,0-1,0 0,0 18,0 0,0-18,0-52,0-19,0 1,-18 35,18-35,0 0,0-1,0 19,0-19,0 1,0 0,18 0,-18-1,35 36,-35-35,35 35,18-35,-17 35,-1 0,0 0,0 0,-35 70,0-17,-17-53,-19 53,1-53,0 35,0-35,-18 0,17 0,36 36,18-36,0 0,-18 35,35-35,-35 35,35-35,-35 36,53-36,18 0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45:39.37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22,'18'0,"-18"-18,35 18,0 0,0 18,-35 17,0 0,0 0,-17 18,17-17,-35-36,35 35,-36-35,36 35,-35-35,53 0,17 0,0 0,18 0,0 0,-18 0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45:40.90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356,'35'0,"0"0,1 0,-1 0,0-53,0 53,1 0</inkml:trace>
  <inkml:trace contextRef="#ctx0" brushRef="#br0" timeOffset="323">458 144,'0'-35,"53"35,-17 0,-36 17,35-17,-35 53,0 0,0 0,-35-53,-1 71,1-71,-18 53,53-18,53-35,0 0,0 0,-18 0,0 0,18-18,-17 18</inkml:trace>
  <inkml:trace contextRef="#ctx0" brushRef="#br0" timeOffset="724">935 232,'0'18,"0"17,0 0,0 1,0-1,0 0,0 0,0-87,0 16,0 19,0-54,0 18,0 0,0 0,0 18,35 35,-35-53,35 53,-35-35,53 35,0 0,0 0,0 18,-53 17,0 0,-18-35,-35 53,18-18,0-35,-1 36,36-1,18-35,17 0,-35 35,36-35,-1 0,-35 35,35-35,0 36</inkml:trace>
  <inkml:trace contextRef="#ctx0" brushRef="#br0" timeOffset="1318">1340 356,'0'-18,"53"18,0 0,0 0,-18 18,-35 17,0 0,-17 36,-19-71,36 35,-53-35,89 0,-36 18,35-18,0 53,-35-18,0-17,-17-18,-36 52,17-52,1 0,0 0,0 0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45:58.27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6 181,'0'53,"0"-18,0 1,0-1,0 0,17-35,-17-17,0-19,-17 36,17-53,0 18,0 0,0-1,0 1,0 0,17-18,19 18,-1 35,18 0,17 0,-17 0,-53 17,0 19,0-1,-17-35,-19 35,1-35,0 35,0-35,35 36,-71-36,89 0,17 0,-35 35,35-35,36 35,-36 1,0-1,-35 0,36-35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46:00.05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,'0'36,"0"-1,0 0,0 0,0 1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46:00.45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06 79,'0'-35,"0"70,0 0,0 18,0 0,0-18,0 1,0 17,0-18,35-35</inkml:trace>
  <inkml:trace contextRef="#ctx0" brushRef="#br0" timeOffset="293">0 291,'35'-36,"18"36,-18 0,0-35,1 35,-1 0,0 0,1 0,-36-35</inkml:trace>
  <inkml:trace contextRef="#ctx0" brushRef="#br0" timeOffset="568">547 44,'0'-35,"70"35,-52 0,52 0,-70 17,36 18,-36 1,-18-36,18 35,-35-35,-1 0,72 0,-36 35,35-35,0 0,-35 36,0-1,0 0,0 0,-17-35,-19 0,36-17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46:01.5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5 71,'0'70,"0"-17,0 0,0 0,0-18,0 1,0-1,0 0,-35-35,35-17,0-19,0-17,0 0,0-35,0 18,0-19,0 54,17 35,19 0,16 0,-52 18,71-18,-71 53,18-53,-18 35,0 0,-53 1,0-36,18 52,70-16,0-36,0 0,1 0,-1 0,0 0,0 35,1-35,-36 35,0 1</inkml:trace>
  <inkml:trace contextRef="#ctx0" brushRef="#br0" timeOffset="609">529 300,'53'0,"-18"0,0 0,1 0,-36 53,0-35,-36 35,19-53,17 17,-36-17,54 0,17 53,18-53,-53 35,35-35,-35 18,0 17,-35-35,-18 53,0-53,18 35,0-35,-18-35,53 0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46:19.73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8 217,'-35'0,"35"-17,0-19,0 1,0 0,0 0,18 35,-1 0,36 35,-17 18,-1-18,0-35,-35 35,35-35,18 0,-17 0,-36-17,0-36,0 0,0-18,-18 71,18-17,-35 17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17:02.38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23,'18'0,"17"0,0 0,-35-18,0 54,0 34,0-52,0 17,0 0,0 54,0-54,0 0,0 18,0-18,0-52,0-19</inkml:trace>
  <inkml:trace contextRef="#ctx0" brushRef="#br0" timeOffset="593">0 423,'0'-35,"18"-1,17 36,35-35,-17 35,-17 0</inkml:trace>
  <inkml:trace contextRef="#ctx0" brushRef="#br0" timeOffset="1230">670 264,'18'0,"17"0,0 0,-35-17,18 17,17 0,1 0</inkml:trace>
  <inkml:trace contextRef="#ctx0" brushRef="#br0" timeOffset="1658">1023 0,'-18'0,"-17"0,35 17,-18-17,18 36,0-1,0 0,0-17,0 17,0 0,0-52,36 17,-1 0,0 0,-35 17,36-17,-36 36,0 16,0-16,0-1,-18-35,18 35,-35-35,-18 0,17 0,36-17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46:20.57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09 20,'-18'0,"18"-18,-35 18,17 0,-17 0,0 0,0 0,-1 18,1 17,35 1,-53 16,53-16,0-1,0 18,0 0,0 17,0-17,35 0,-35 0,0 35,0-35,36 0,-36 18,0-1,0 19,0-19,0-17,35 35,-35 0,0-17,53 17,-53-17,0-1,35-17,-35 0,0 0,0-18,35 1,-35-1,0 0,0 0,0 18,36-53,17 0,-18 0,0-17,18 17,-18 0,1 0,-1 0,0 0,1 0,-1-36</inkml:trace>
  <inkml:trace contextRef="#ctx0" brushRef="#br0" timeOffset="22939">362 267,'0'53,"0"-18,0 0,35-35,-35 36</inkml:trace>
  <inkml:trace contextRef="#ctx0" brushRef="#br0" timeOffset="25030">962 267,'0'-35,"-18"35,-17 0,35 17,0 19,-36-36,36 35,0 0,18-35,35 0,-18 0,1 0,-1 0,-35-35,35 35,-35-35,0-1,0-17,-18 53,18-35,-35 35,0 0,-36 71,71-36</inkml:trace>
  <inkml:trace contextRef="#ctx0" brushRef="#br0" timeOffset="27131">521 761,'-36'0,"1"0,35 35,-35 0,35 1,0-1,35-35,18 0,-18 0,-35-53,53 18,-53-18,0 18,0-1,-35 36,35 18</inkml:trace>
  <inkml:trace contextRef="#ctx0" brushRef="#br0" timeOffset="27632">1191 655,'0'35,"35"1,-35-1,0 0,36 36,-36-54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46:21.98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287 92,'18'-35,"34"35,-16 0,34-53,-17 53,-18 0,1 0,-36 18,0 17,0 53,35-53,-35 1,0 16,0 1,0 0,35 18,-35-18,0 0,0 0,0 17,0-17,0 0,0 0,0 0,0 17,0-17,0 0,36 0,-36 18,0-18,0 0,0-1,0 1,0-17,35-1,-35 0,0 36,0-1,0-17,0 0,0-18,35-35,-35 36,0-1,0 0,0 18,53-18,-106-35,18 0,-18 0,-35-17,35 17,18 0</inkml:trace>
  <inkml:trace contextRef="#ctx0" brushRef="#br0" timeOffset="24208">123 268,'-18'0,"-17"0,0 0,35 36,-36-36,36 35,0 0,18-35,-18 36,53-36,-18 0,0-18,-35-17,0-1,0 1,0 0,-17 35,-19 0</inkml:trace>
  <inkml:trace contextRef="#ctx0" brushRef="#br0" timeOffset="24679">758 163,'0'-36,"-18"36,18 18,0 17,0 1,0-1,35-35,18 0,-17 0,-36-35,0-1,0 1,0 0,-53 35,-18 0,18 0</inkml:trace>
  <inkml:trace contextRef="#ctx0" brushRef="#br0" timeOffset="26582">334 780,'-35'0,"0"0,35 35,0 1,17-36,36 0,-17 0,17-18,-53-35,0 0,0 18,-36 35,-17 0,18 0,35 35</inkml:trace>
  <inkml:trace contextRef="#ctx0" brushRef="#br0" timeOffset="26988">1163 674,'-35'0,"0"18,35 35,0-18,35-35,0 0,1 0,17 0,-53-35,0-18,-36 53,-17 0,0 0,-17 0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46:38.45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1 371,'0'18,"0"52,0-35,0 1,0-1,0 0,0 0,0-52,0-18,-35-1,35 1,0 0,-36-1,36 1,0-18,0 0,71 53,-18-53,0 53,-53 18,35-18,-35 71,0-18,-18-18,-17-35,0 0,35 35,0 0,17-35,19 36,-1-1,18 0,-35-35</inkml:trace>
  <inkml:trace contextRef="#ctx0" brushRef="#br0" timeOffset="698">441 547,'53'18,"-53"52,18-70,-18 53,0-17</inkml:trace>
  <inkml:trace contextRef="#ctx0" brushRef="#br0" timeOffset="997">724 406,'35'0,"35"0,-17 0,-53-35</inkml:trace>
  <inkml:trace contextRef="#ctx0" brushRef="#br0" timeOffset="1283">1147 194,'0'-35,"35"35,0 0,1 0,-19 0,-17 35,0 36,0-36,-17 1,-19-36,36 35,-17-35,17 35,0-17,70-18,-17 0,0 0,-18 0</inkml:trace>
  <inkml:trace contextRef="#ctx0" brushRef="#br0" timeOffset="2859">1623 177,'0'35,"0"0,0 1,0-1,0 0,0 1,0-1,0-53,0-17,0 0,0-18,0-36,0 19,0 17,0 18,0-1,18 36,17 0,36 0,-71 18,17-18,-17 53,0 0,0 0,-70-53,70 35,-53-35,17 0,36 35,18-35,-18 36,35-36,18 35,-17-35,-1 53,0-53,0 0</inkml:trace>
  <inkml:trace contextRef="#ctx0" brushRef="#br0" timeOffset="3465">1941 318,'0'-35,"35"35,0 0,0 0,-35 17,0 36,-17-17,-18 16,35-16,35-36,18 0,0 0,0-18,-36 18,18 0,1 0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46:49.75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4 34,'-17'0,"-18"17,35 36,0-18,0 36,0-36,17-35,36 0,0 0,-53-53,35 18,-35-18,0 18,-17-18,-19 53,1 35,35 18,18 18</inkml:trace>
  <inkml:trace contextRef="#ctx0" brushRef="#br0" timeOffset="2279">231 563,'-35'0,"35"-36,-36 36,36 36,0-1,0 0,0 1,18-36,70 0,-53 0,-35-18,53 18,-53-53,0 18,0-1,-17 36,17-35,-36 35,1 0,35 18,0 17,18 18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46:50.22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3 53,'-18'0,"18"17,0 19,0-1,18 0,17-35,53 0,-52 0,-1 0,-35-53,18 53,-18-53,0 18,0 0,-71 35,36 0,-1 35,36 18</inkml:trace>
  <inkml:trace contextRef="#ctx0" brushRef="#br0" timeOffset="2270">305 370,'-17'0,"-36"0,53 18,0 52,-36-70,36 53,18-17,35-36,-18 0,0 0,1 0,17-53,-53 0,0 18,0-1,-18 36,-17 0,-18 0,53 18,0 52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46:50.7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00 123,'-36'0,"19"0,-18 0,-1 0,36 18,0 17,0 1,0-1,36-35,-1 0,0 0,-35-18,53 18,-53-53,0 0,0-17,-18 70,-17 0,35 17</inkml:trace>
  <inkml:trace contextRef="#ctx0" brushRef="#br0" timeOffset="2290">182 529,'-35'0,"0"0,-1 0,-34 18,70 17,0 18,0-18,17-35,19 0,-1 0,0 0,0 0,-35-17,36 17,-36-53,0 17,-18 1,-17 35,-18 0,18 18,35 17</inkml:trace>
  <inkml:trace contextRef="#ctx0" brushRef="#br0" timeOffset="4545">164 35,'0'-35,"0"53,0 17,18 18,-18 17,0-17,0 0,53 0,-53-18,0 1,0-89,0 0,0-18,0 18,-35 0,35 0,0 18,-36 35,36-35,0 70,0 0,0 18,0 0,0 18,0-18,0-18,18-35,-18 53,0-124,0 18,0 1,0-1,-18-18,18 36,0 52,0 19,0 17,0 17,0-17,18-18,-18 1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46:51.18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00 143,'0'35,"0"0,0 0,0 1,0-1,53 0</inkml:trace>
  <inkml:trace contextRef="#ctx0" brushRef="#br0" timeOffset="2332">229 548,'-17'0,"17"-35,0 53,0 17,0 0,17 0,-17 1,0-19,0 19,36 17,-36-36</inkml:trace>
  <inkml:trace contextRef="#ctx0" brushRef="#br0" timeOffset="5161">318 125,'-36'0,"36"-35,0-1,-35 36,35-17,-35 17,0 0,35-36,-36 36,1 0,17 0,18 18,-35-18,35 18,0 17,0 0,0 1,0-1,0 0,35 0,1-35,-1 36,0-36,0 0,1 0,-36-18,35 18,-35-18,0-17,0 0,-18 35,18-35,-53 35,53-36,-35 36,35-35,-35 35,0 0,-1 35,-17 1,18 16</inkml:trace>
  <inkml:trace contextRef="#ctx0" brushRef="#br0" timeOffset="6509">247 513,'0'-18,"0"54,0-1,0 0,0 0,0 1,0 17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33:19.50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88,'0'-17,"0"-19,0 1,18 35,17 0,1 0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43:39.30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54 38,'0'-35,"-35"35,0 0,-1 0,1 0,35 18,-18-18,18 35,-52 0,52 1,0-1,-36-35,36 35,0 18,0-18,0 1,18-36,17 0,-35 35,71-35,-18 0,-18 0,0-18,-35-17,35-18,-35 18,0 0,0-1,0 1,0 0,0-1,-17 36,-18 0,-1 0,36 36,-35-36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43:41.82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91,'0'-35,"0"-1,0 19,18 17,17 0,0 0,0 17,-35 19,0-1,-17 18,-18 0,35-18,-36-35,36 35,0 0,18-35,52 0,-17-17,-17 17,-1-35,0 3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25:30.52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35,'36'0,"-1"0,0 0,1-35,-1 35,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17:00.93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306 106,'35'0,"-35"-36,70 36,-17-35,-17 0</inkml:trace>
  <inkml:trace contextRef="#ctx0" brushRef="#br0" timeOffset="43879">2681 2910,'36'0</inkml:trace>
  <inkml:trace contextRef="#ctx0" brushRef="#br0" timeOffset="-163978.75">0 6209,'0'35,"36"-35</inkml:trace>
  <inkml:trace contextRef="#ctx0" brushRef="#br0" timeOffset="100361.27">14323 2593,'18'0</inkml:trace>
  <inkml:trace contextRef="#ctx0" brushRef="#br0" timeOffset="137129.27">16210 5309</inkml:trace>
  <inkml:trace contextRef="#ctx0" brushRef="#br0" timeOffset="159639.27">19932 5098,'-53'35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43:44.04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5 0,'-35'0,"35"17,17 19,-17 17,0-18,53 0,-53 0,0 18,0-17,18-36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43:46.06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3 38,'0'-18,"-35"18,35 35,0 1,0-1,0-18,0 19,0-1,17-35,19 35,-1-35,0 0,-17 0,17 0,18-53,-53 18,0 17,0-17,0 0,-18 35,18-35,-53-1,36 36,-19 0,-34 0,35 0,35 36,-18-36,18 35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57:52.5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662,'0'-18,"18"18</inkml:trace>
  <inkml:trace contextRef="#ctx0" brushRef="#br0" timeOffset="375">724 1680,'0'-18,"35"18</inkml:trace>
  <inkml:trace contextRef="#ctx0" brushRef="#br0" timeOffset="9955">3740 74,'-35'-53,"35"18,35 70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58:38.44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70,'0'-17,"0"-1,0-17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0:58:40.04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,'0'18,"0"35,18-18,-1 18,1-18,0 18,-18-18,0 18,0-18,0-17,0 17,0-17,0 0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5T11:01:08.58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010 5450</inkml:trace>
  <inkml:trace contextRef="#ctx0" brushRef="#br0" timeOffset="151">2010 5450</inkml:trace>
  <inkml:trace contextRef="#ctx0" brushRef="#br0" timeOffset="9296">0 0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09T05:15:46.44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445 9631 0,'0'0'0,"0"17"234</inkml:trace>
  <inkml:trace contextRef="#ctx0" brushRef="#br0" timeOffset="1674.62">5503 8573 0,'-35'0'15,"35"-36"-15,-35 36 16,35-35 0,-35 35-1,-1 0 1,-17 0 15,18 35-31,0 1 0,35-1 16,-71 0-16,71 36 15,-53 52 17,106-123-17,35 0-15,18 0 16,18-88-16,-36 17 15,0 1-15,-35 35 16,-53-1-16,35-17 16,-35 0-16,0-35 15,-53 35-15,53-17 16,-53 34-16,53 1 16,-35 35-1,53 0 1,17 18-1,-35 17-15,35 36 16,-35-18-16,0 17 16,0 1-16,0-18 15,0 0-15,53-18 16,-53 88 0,0-87-16,0-19 15,0 18-15,18-35 16,52 36-1,19-36 1,-1-18-16,0-35 16,0-17-16</inkml:trace>
  <inkml:trace contextRef="#ctx0" brushRef="#br0" timeOffset="2108.36">6315 8484 0,'0'0'0,"-36"0"0,1 0 16,18 0-16,-36-35 15,53 53 17,0 17-32,0 18 15,35 35-15,-35-17 16,35 17-16,-35-35 16,35-18-16,36 18 15,-36-53 1,18 0-16,88-71 15,-17-34-15,-18-19 16,-36 36 0,-35 0-16,-35-1 0,0 19 15,0-18-15,0 35 16,0 0-16,-17 0 16,17 18-16,-53 35 15,53-36-15,-35 36 16,35 18-1,0 17-15,0 18 16,0 0-16,0 35 16,0-17-16,0-18 15,17 70 1,36 71 0,-53-123-16</inkml:trace>
  <inkml:trace contextRef="#ctx0" brushRef="#br0" timeOffset="2284.6">6562 8449 0,'0'0'15,"141"-35"1,106 35-1,70-71-15,71 71 16</inkml:trace>
  <inkml:trace contextRef="#ctx0" brushRef="#br0" timeOffset="5082.67">8290 8026 0,'0'-36'16,"-35"36"-1,35 71 32,0 0-47,0 34 16,35 19-16,-35-18 15,0 0 1,53 52 0,-53 89-16,35-159 0,-35 1 15,0-19-15,36-17 16</inkml:trace>
  <inkml:trace contextRef="#ctx0" brushRef="#br0" timeOffset="7783.77">10407 8449 0,'0'-18'16,"-35"18"0,88-35 62,17 0-78,89-18 15,0 0-15</inkml:trace>
  <inkml:trace contextRef="#ctx0" brushRef="#br0" timeOffset="8217.62">9737 8908 0,'17'0'16,"54"-18"-1,-1 18 1,36-35-16,35 35 16,18-53-16,-18 53 15,-35 0-15,159-53 16,-248 53-1</inkml:trace>
  <inkml:trace contextRef="#ctx0" brushRef="#br0" timeOffset="12776.05">11730 8184 0,'0'18'0,"0"17"0,0 1 16,0-1-16,0 0 16,0 0-1,0 18-15,53-17 31,-18 17-15,0-53-16,1 35 16,-1-35-1,0 0 17,-35-18-1,18 18-31,-18-35 15,53 0 1,-18-1-16,-35 1 31,35 35-15,-35-35 0,0 0-16,0-1 15,-17 36 1,17-35-16</inkml:trace>
  <inkml:trace contextRef="#ctx0" brushRef="#br0" timeOffset="16823.56">11748 8149 0,'52'-35'93,"-16"35"-77,-36-35 125,17 35-110,-17-36-15,36 36-1,-1 0 16,35 0-15,-52 0 0,53 0-1,-36 0 1,0 36 15,-35-19-15,0 54 15,35-36-15,-35 0 15,0 1 0,-17-1 16,-18-35-16,-1 35 1,1-35-1,35 35 0,-35-35 16,35 36-31,-36-36 30,36 35-30,-35-35 31</inkml:trace>
  <inkml:trace contextRef="#ctx0" brushRef="#br0" timeOffset="25033.5">10566 7779 0,'0'-36'15,"0"54"79,0 17-94,0 18 16,0 36-16,0 16 15,0 1-15,-36 53 16,36-53-16,-52 17 16,52-17-16,0 35 0,-36 18 15,36-53 1,0 0-16,0-36 0,0 18 15,-53-35-15,53 0 16,0-18-16,0 1 16,0-54 62,0-17-63,0 17 1</inkml:trace>
  <inkml:trace contextRef="#ctx0" brushRef="#br0" timeOffset="28964.12">10460 10319 0,'-35'0'0,"35"-36"110,17 1-95,36 35 1,0 0 0,18 0 15,-18 35-31,-18 18 15,-35 18 1,0-53-16,0 17 16,-35 18-16,-1-18 15,1-35-15,0 53 16,-1-53 0,36-18 15,0-17-16,36 35-15,-36-35 16,53 35-16,-18 0 16,0 0-1,0 0 1,36 53-16,-71-18 0,35 53 16,-52 36-1,17-71 1,-89-1-16,54 1 0,0-53 15,0 36-15,-1-36 16,-17 0-16,1-18 16,-1-35-1,17 53 1,36-35-16</inkml:trace>
  <inkml:trace contextRef="#ctx0" brushRef="#br0" timeOffset="29812.6">10178 11254 0,'0'17'46,"0"36"-30,17-18 0,-17 1-16,0-1 15,36 36 1,52-36-16,-35-35 16,70-35-16,89-36 15,123-88 1,53-35-16,159-70 15,0-19-15,-36 107 0,-176 88 16,-158 35 0,-142 53-16,-88 0 15</inkml:trace>
  <inkml:trace contextRef="#ctx0" brushRef="#br0" timeOffset="31833.69">10619 12488 0,'-18'0'0,"53"0"63,-35-17-48,71 17-15,-54 0 16,-17-36 0,36 36-1,-36 18 1</inkml:trace>
  <inkml:trace contextRef="#ctx0" brushRef="#br0" timeOffset="32010.26">10636 12559 0,'36'0'31,"16"0"-31,1 0 0,18-18 16</inkml:trace>
  <inkml:trace contextRef="#ctx0" brushRef="#br0" timeOffset="32443.2">11148 12312 0,'0'18'31,"-18"-18"-15,18 70-16,0-17 15,-35-18-15,35 1 16,0 34 0,18-17-1,70-53 1,-35 0-16,17 0 16,-17 0-16,-53-18 15,35 18-15,-35-70 16,0 35-16,-17-1 0,-19 36 15,-34-53-15,-1 53 16,-17 0-16,35 36 16,53-1-1</inkml:trace>
  <inkml:trace contextRef="#ctx0" brushRef="#br0" timeOffset="34055.99">16457 6826 0,'0'159'47,"71"0"-31,-18 52-16,-53 1 16,88 17-16,-88-87 15,53-37-15,-53-16 16,0-37-16,35-16 15,-35-1 1,0-88 0</inkml:trace>
  <inkml:trace contextRef="#ctx0" brushRef="#br0" timeOffset="34739.86">17709 6879 0,'0'18'63,"0"52"-63,71 19 15,-71 52 1,71 17-16,-71 19 0,88 52 16,-88-88-1,70-17-15,-70-54 0,36 1 16,-36-36-16,0-17 16,35-18-16</inkml:trace>
  <inkml:trace contextRef="#ctx0" brushRef="#br0" timeOffset="35320.97">19456 7144 0,'0'53'47,"0"53"-47,17 52 15,-17 19-15,53-19 16,-53-16-16,53-1 15,-53-18-15,0-52 16,0-1-16,35 1 16,-35-18-16,0 0 15</inkml:trace>
  <inkml:trace contextRef="#ctx0" brushRef="#br0" timeOffset="35858.89">20726 7373 0,'35'71'31,"-35"-18"-31,0 52 16,53 54 0,-53-18-16,0 0 15,53-17-15,-53-71 16,0 0-16,35-18 16</inkml:trace>
  <inkml:trace contextRef="#ctx0" brushRef="#br0" timeOffset="36305.44">22260 7355 0,'36'0'16,"-36"36"0,0 34-16,0 36 15,0 35-15,52 0 16,-52 18-16,0-18 15,36-35-15,-36 17 0,0-52 16,0-18-16,0 18 16</inkml:trace>
  <inkml:trace contextRef="#ctx0" brushRef="#br0" timeOffset="36658.61">22966 8043 0,'0'36'16,"0"140"0,0-35-1,-35 0 1,35 18-16,0 17 15,0-123-15,17 0 16</inkml:trace>
  <inkml:trace contextRef="#ctx0" brushRef="#br0" timeOffset="43098.78">23513 8449 0,'0'0'0,"17"0"46,54-18-46,-1 18 16,36 0-16,18-53 16,70 18-1,-159 35-15</inkml:trace>
  <inkml:trace contextRef="#ctx0" brushRef="#br0" timeOffset="43305.21">23654 8661 0,'88'0'47,"35"-36"-47,19-16 15,16-1 1,-34 0-16,-71 53 0,-18-53 16</inkml:trace>
  <inkml:trace contextRef="#ctx0" brushRef="#br0" timeOffset="43681">23936 8149 0,'0'0'16,"0"18"31,0 88-32,0 52 1,0-16-16,0-1 16,0-36-16,35-16 0,-35-19 31,0 1-31,36 35 15,-36-71 1,35 18 0</inkml:trace>
  <inkml:trace contextRef="#ctx0" brushRef="#br0" timeOffset="44110.45">24941 8290 0,'-35'-35'15,"0"35"32,-18 35-47,18 18 16,35 18-1,-71-36-15,71 0 16,0 1-16,0-1 16,35 0-16,-17-35 15,53 53-15,-1-53 16,89 0-1,-71-18-15,-53-105 16,-35-36 0,0 89-16,-88-54 15,-18 36-15,-17 35 16,17 53-16,0 0 16,36 71-16,34 17 15</inkml:trace>
  <inkml:trace contextRef="#ctx0" brushRef="#br0" timeOffset="45582.77">21414 10142 0,'0'0'0,"-36"0"0,36-17 15,0-19 17,0-34-17,0 52 1,0-17 15,18 35-15,53 35-1,-19 1 1,-52-1-16,36 35 16,-36-17-16,0-17 15,0 16-15,0-16 16,-71-1-16,36 18 0,0-18 16,-89 1-1,71-36-15,0 0 16,-17-18-16,34-17 15,36-1-15,0 1 16,0 0 0,53 35-1,0 17 1,18 72 0,-71-54-16,35 18 15,-35-18-15,0 0 16,35 1-16,18-1 15,-17-35 1,52-18-16,35-52 0,1-36 16,-36 35-16,-17 18 15,-71 18-15,35 35 16</inkml:trace>
  <inkml:trace contextRef="#ctx0" brushRef="#br0" timeOffset="46064.27">21555 10813 0,'0'0'0,"0"88"46,0-35-46,0 0 16,0 0 0,17-18-1,19 0-15,-1-35 0,88 0 16,1-35 0,35-89-16,70-17 15,36-17-15,123-72 16,17 19-16,-70 69 15,-17 54-15,-106 35 16,-89 0-16,-88 53 16,-35-35-16</inkml:trace>
  <inkml:trace contextRef="#ctx0" brushRef="#br0" timeOffset="52575.5">20549 12594 0,'0'106'109,"0"-18"-93,0-17-16,0 17 16,0-17-16,0 17 15,0-18-15,0 18 16,0-17-16,18 0 15,-18 34-15,0-87 16,0-159 15,0 0-15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08T07:53:09.79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788 5221 0,'35'0'47,"1"0"-32,-1 0 1</inkml:trace>
  <inkml:trace contextRef="#ctx0" brushRef="#br0" timeOffset="2926.78">12841 5309 0,'-35'0'46,"88"0"79,-18-17-125,0 17 16,1 0 0,-1 0-16,-17 0 0,34-36 0,-34 36 15,17 0-15,1 0 16,-1 0 15,0 0-15,0 0 31,1 0-16,-36 71-15,0-36-1,35 18 1,-35 0-1,0 35-15,0-52 16,35-1-16,-35 0 16,0 36-1,0-36-15,36-35 16,-36 70-16,0-34 16,52 34-1,-52 1 1,0-36-16,0 0 15,0 1 1,36-1-16,-36 36 16,0-36-16,0 35 15,0-34 1,0-1-16,35 0 16,-35 0-16,0 1 15,0-19-15,35 36 0,-35-17 16,0-19-16,36 71 15,-36-70 1,0 17-16,0 1 16,35-1-16,-35 0 15,35 36 1,-35-1 0,35-70-1,-35 53-15,36-53 0,-36 53 16,35-53-16,-35 53 15,35-53-15,-35 88 16,36-35-16,-36-18 16,0 18-1,35-53-15,-35 53 16,0 18 0,35-71-16,-35 35 15,35 0 1,-35 18-1,36-53-15,-36 53 16,0 0-16,35 0 31,-35 18-15,35-18 0,-35 35-16,0-71 15,0 19-15,0-1 16,0 0-16,35 0 15,-35 1 1,0-1-16,0 18 16,0 17-1,0-17 1,0 0 0,0 0-1,0 35 1,0-52-16,0-1 15,0-17-15,53 52 16,-53-17 0,0 0-1,0 0 1,0-18-16,0 0 16,0 1-16,0-1 15,0 0-15,0 1 16,0 34-1,0-35-15,0 1 16,0-1-16,0 0 16,0 1-16,0-1 15,0 0-15,0 36 16,0-36-16,0 0 16,0-17-1,0 17-15,0 0 16,0 1-16,0-1 0,0 0 15,0 1-15,0-1 16,0 0-16,0 0 16,0 1-16,36-36 15,-36 53-15,0-1 16,0 1 0,35 18-1,-35-18 1,0 0-1,0 0 1,35-53 0,-35 53-16,0 17 15,0-35 1,0 18 0,0 18-1,0-36-15,36 0 16,-36 36-1,0-36-15,0 1 16,0-1-16,0 71 16,0-36-1,0-17-15,0-18 0,0 1 16,0-19-16,35 36 16,-35-17-16,0-19 15,0 71 1,0-35-1,0-17 1,0-1-16,0 0 0,0 0 16,0 1-16,0 17 15,0 0 1,0-18 0,0 18-1,0 0 1,0 17-16,0-35 15,0 1 1,0-19 0,0 19-1,0-1 1,0 0 15,-18-35-15,18 35 15,-35-35 63,0 0-32,35 36-46,-36-36 15,1 0-31,17 0 16,-17 0-1,35 35 1,-35-35 0,-18 0-16,18 0 15,35 35 1,-36-35-16,1 0 16,0 0 15,35 36-16,-35-36 1,-1 0 15,36 35-15,-53-35 0,18 0-1,0 35 1,0-35-1,-1 0 1,36 35-16,-35-35 16,0 0 15,-1 0 16,1 0-32</inkml:trace>
  <inkml:trace contextRef="#ctx0" brushRef="#br0" timeOffset="7194.46">13088 6297 0,'0'-18'15</inkml:trace>
  <inkml:trace contextRef="#ctx0" brushRef="#br0" timeOffset="8259.5">13264 7691 0,'0'0'0,"0"-36"31,0 54 16</inkml:trace>
  <inkml:trace contextRef="#ctx0" brushRef="#br0" timeOffset="8701.33">13229 8978 0,'0'0'0</inkml:trace>
  <inkml:trace contextRef="#ctx0" brushRef="#br0" timeOffset="29018.36">17798 6015 0,'-18'0'281,"-17"0"-218,35-18 31,0-17-47,17 35-47,36 0 15,-17 0 1,-1 0-1,0 88 1,-35-53 0,0 18-1,0 0 1,-53-53-16,53 53 16,-53-53-1,53 35-15,-53-35 0,18 0 16</inkml:trace>
  <inkml:trace contextRef="#ctx0" brushRef="#br0" timeOffset="29403.03">17939 5927 0,'0'-36'15,"-36"36"17,36 18-17,-35-18-15,35 53 16,-35-18-16,35 36 16,0-18-16,-35 0 15,35-18-15,0 0 16,17 18-1,71-53 1,-52 0-16,17 0 16,0 0-16,0 0 15,17 0-15</inkml:trace>
  <inkml:trace contextRef="#ctx0" brushRef="#br0" timeOffset="30334.6">18591 5891 0,'-35'0'0,"35"36"63,0-1-48,18 71 1,-18-71-16,35 18 16,-35-35-16,53 52 15,-53-35 1</inkml:trace>
  <inkml:trace contextRef="#ctx0" brushRef="#br0" timeOffset="30553.12">18415 6191 0,'71'-17'32,"-19"17"-32,19-36 15,-18 36-15,0-35 16,0 35-16,-18 0 16</inkml:trace>
  <inkml:trace contextRef="#ctx0" brushRef="#br0" timeOffset="31741.05">19138 5962 0,'0'-18'0,"-35"18"15,35 18 157,18-18-172,-18 35 16,35-35-16,0 0 15,-35 36 1,35-36-16,-17 0 47,-18-18-47,53-17 15,-53-1 1,0 1 15,0 0 1,-18 35-17,18 53 48,18-18-48,-18 0-15,0 1 16,35 16-16,-35-16 16,36 34-1,-36-34-15,0-1 16,0 18-1,0-18 1,0 0 15,-18-35-15,-17 0 0,-1 0-1,1 0 1</inkml:trace>
  <inkml:trace contextRef="#ctx0" brushRef="#br0" timeOffset="32032.3">20020 5891 0,'0'36'47,"53"-1"-47,-53 0 15,53 1-15,-53-1 16,35 35 0,-35-52-16,0 17 15,-17-35 1</inkml:trace>
  <inkml:trace contextRef="#ctx0" brushRef="#br0" timeOffset="32242.67">19932 6103 0,'0'0'0,"0"-35"32,53 35-32,17-35 15,-17 35-15,0-36 16,0 36-1</inkml:trace>
  <inkml:trace contextRef="#ctx0" brushRef="#br0" timeOffset="32601.39">20479 5821 0,'53'0'32,"0"-18"-32,0 18 0,-18-35 15,0 35 1,0 0-16,-52 35 47,17 0-47,-71 1 15,71-1-15,-17 36 16,17-18 15,0-18-31,70-35 47,-35 0-47,18 0 16,0 0-16,0 0 0,18-35 15</inkml:trace>
  <inkml:trace contextRef="#ctx0" brushRef="#br0" timeOffset="32823.44">21625 5821 0,'71'-18'47,"-18"18"-47,0 0 0,0 0 15,-18 0-15</inkml:trace>
  <inkml:trace contextRef="#ctx0" brushRef="#br0" timeOffset="33000.49">21766 5962 0,'0'0'0,"18"0"31,17 0-31,18-18 16,0 18-16,35-53 15,-17 53-15,35 0 16,-18-35-16,0 35 0</inkml:trace>
  <inkml:trace contextRef="#ctx0" brushRef="#br0" timeOffset="33434.48">22613 5486 0,'0'0'0,"0"-36"31,71 36-15,-36 0-16,18 36 15,-53-1 1,0 0-16,0 1 15,0-1-15,-35 0 16,35 0 0,-36-35-16,72-53 47,-1 53-47,0 0 15,0 0-15,1 0 16,17 53-1,-53-17-15,0-1 0,0 0 16,0 0-16,-18 18 16,-70-17 15,35-36-15,0 0-1</inkml:trace>
  <inkml:trace contextRef="#ctx0" brushRef="#br0" timeOffset="34485.93">17374 7532 0,'0'0'0,"0"-53"16,0 18-1,36-1 1,-1 36-16,0 0 16,0 0-16,1 0 15,-36 36 1,0-1-16,0 18 15,-53 17-15,18-17 16,35 0-16,-53 0 16,53-18-16,0-17 47,17-18-47,19 0 15,16 0-15,1-18 16,71 18-1,-71-35-15,0 35 16,-18-35-16</inkml:trace>
  <inkml:trace contextRef="#ctx0" brushRef="#br0" timeOffset="34784.71">17974 7549 0,'0'-17'16,"53"-36"-1,18 53 1,-19-35-16,1 35 16,-17 0-1,-1 17-15,-35 19 16,0-1-16,0 0 15,0 0 1,-35 1-16,-1-1 0,1-35 16,35 53-1,-35-53-15</inkml:trace>
  <inkml:trace contextRef="#ctx0" brushRef="#br0" timeOffset="35080.86">18468 7232 0,'0'0'16,"-35"0"-16,-1 0 31,36 53-31,0-18 15,-70 18-15,70 18 16,-35-18-16,35-1 16,0-16-16,17 17 15,18-53 1,1 0 0,17 0-1,141 0-15,53-89 16</inkml:trace>
  <inkml:trace contextRef="#ctx0" brushRef="#br0" timeOffset="35293.08">19191 7426 0,'35'-35'32,"18"35"-17,18-53-15,-36 53 16,18 0-16,-18-35 0</inkml:trace>
  <inkml:trace contextRef="#ctx0" brushRef="#br0" timeOffset="35896.71">19579 7232 0,'53'18'78,"0"35"-62,0-53-1,-53 17-15,35-17 16,0 0 0,-35-35-1,0 0 1,0-1-1,36 72 48,-1 17-47,-35-18-1,35 0-15,-35 0 16,53 1-16,-53-1 15,36 35 1,-36-17 0,0-17-1,-36-36 32,36-18-31,-70 18-16,34 0 15</inkml:trace>
  <inkml:trace contextRef="#ctx0" brushRef="#br0" timeOffset="36264.08">20743 7073 0,'-35'0'16,"35"-35"-16,0 70 47,0 18-47,53 18 15,-53-18 1,35 0-16,1 17 15,-36-35-15,0 36 16</inkml:trace>
  <inkml:trace contextRef="#ctx0" brushRef="#br0" timeOffset="36463.11">20585 7303 0,'53'-53'31,"17"53"-31,1-36 16,52 36-1,-17-53-15,17 53 16</inkml:trace>
  <inkml:trace contextRef="#ctx0" brushRef="#br0" timeOffset="36901.36">21555 6985 0,'-36'0'0,"36"-35"16,-35 35-16,0 0 15,35-36 1,-35 36-16,-1 0 16,36 18-1,-70 35 1,70-18-16,0 18 16,0-18-1,17-35 16,54 0-15,-71-35 0,35 35-16,-35-35 15,36 35-15,-36 35 47,0 0-31,0 1-16,0-1 15,0 36 1,35-71-16,-35 53 16,35-53-16,-35 35 15,35-35-15</inkml:trace>
  <inkml:trace contextRef="#ctx0" brushRef="#br0" timeOffset="37297.68">21713 6967 0,'36'-35'31,"-19"35"-31,19 0 15,-1 0-15,36-35 16,-36 35 0,-70 17 15,-1 19-31,36-1 16,-70 18-16,70-18 15,-36 0 1,36 18-16,0-17 31,36-36-15,34 0-1,-34-18 1,16 18-16,37-53 16,-1 18-16</inkml:trace>
  <inkml:trace contextRef="#ctx0" brushRef="#br0" timeOffset="37514.78">22772 6809 0,'35'0'15,"18"-36"1,0 36-16,35-53 16,0 53-16,-17 0 15,-36 0-15</inkml:trace>
  <inkml:trace contextRef="#ctx0" brushRef="#br0" timeOffset="37681.33">22913 6950 0,'0'0'0,"18"0"16,17 0-1,0-36-15,18 36 16,35 0-16,-17 0 16,-1-35-16</inkml:trace>
  <inkml:trace contextRef="#ctx0" brushRef="#br0" timeOffset="38111.71">23636 6509 0,'0'0'0,"0"70"62,0-17-62,0 0 16,0 53-1,0-35 1,0-36-16,0-18 16,18-17-1,17 0 1,0 0-16,1-35 15,-1 35-15,-35-53 16,53 53-16,-53-53 16,0 71 15,0 35-15,0 0-1,70 70-15,-70-87 16,0-19-16,36-17 15,-36 35-15,-18-35 16</inkml:trace>
  <inkml:trace contextRef="#ctx0" brushRef="#br0" timeOffset="39093.25">18486 8678 0,'-36'0'0,"-17"-35"32,53 0-17,18 35 1,17-35-16,1 35 16,-1 0-1,35 0 1,-34 52-16,-1-16 15,-35 52-15,0-18 16,-18-34 0,18-1-16,-53-35 15,18 35-15,0-35 16,0 0 0,35-17-1,0-72 1,0 54-16</inkml:trace>
  <inkml:trace contextRef="#ctx0" brushRef="#br0" timeOffset="39397.5">18874 8484 0,'-18'0'0,"-17"0"32,-1 0-32,-16 36 15,16 17 1,36-18 0,0 0-16,0 0 15,0 1-15,0-19 16,36 36-16,-1-18 15,0-35-15,0 36 16,1-36-16,17 0 16,17 0-16,1 0 15,-18-36-15</inkml:trace>
  <inkml:trace contextRef="#ctx0" brushRef="#br0" timeOffset="40378.42">19509 8625 0,'-36'0'0,"107"0"219,-36-35-219,0 35 0,1 0 15,-36-35 1,53 35-16,-18 0 15,0 0 17</inkml:trace>
  <inkml:trace contextRef="#ctx0" brushRef="#br0" timeOffset="40893.35">19985 8414 0,'0'-36'0,"0"1"16,53 35-1,-18 0-15,-17 0 16,52 0 0,-34 53-1,-36 0 1,-18 0 0,-17-53-16,35 35 15,17-52 32,19 17-47,34 0 16,-35 0-1,-35 17-15,53-17 16,-53 36-16,0-1 31,0 0-15,0-17-16,-70-18 15,17 0 1,18 0-16</inkml:trace>
  <inkml:trace contextRef="#ctx0" brushRef="#br0" timeOffset="41460.78">20620 8273 0,'0'0'0,"18"0"63,-18 17-48,35-17-15,0 0 16,-35 36 0,35-36-1,1-36 1,-1-17 0,-35 18-1,0 0-15,0 70 63,0 0-48,0 36-15,0-18 16,0 0 0,0-18-16,0 0 15,35 1-15,-35-1 0,0 0 16,35 0-16,-35 18 15,-17-53 32,-18-17-31,-1 17 0,1 0-1,17 0 1</inkml:trace>
  <inkml:trace contextRef="#ctx0" brushRef="#br0" timeOffset="42450.88">21943 8361 0,'0'0'0,"-53"0"16,53 17-16,-35-17 16,70 0 46,18 0-46,0 0-16,17-17 15,1 17-15,-18 0 16,-18 0-16,0 0 16,-35-35-16,36 35 15</inkml:trace>
  <inkml:trace contextRef="#ctx0" brushRef="#br0" timeOffset="42738.14">21925 8184 0,'0'0'0,"0"53"47,0-35-47,0 53 16,18-1 0,35-35-16,-53 1 15,0-1-15,17-35 16,-17 53-16,0 0 15,36-53-15</inkml:trace>
  <inkml:trace contextRef="#ctx0" brushRef="#br0" timeOffset="45188.57">22719 8096 0,'0'-35'16,"0"0"-1,0-1 1,0 72 31,0 17-31,0 17-16,0-35 15,0-17-15,0 17 16,0 1-1,18-36-15,17 0 16,0 0-16,0 0 16,18 0-16,-17-18 15,34-35 1,-70 18 0,35 35-16,-35 17 46,0 19-46,0-1 16,0-17-16,0 17 16,0 0-1,53-35 1,-53 35-16,36-35 16</inkml:trace>
  <inkml:trace contextRef="#ctx0" brushRef="#br0" timeOffset="45639.71">23230 8079 0,'0'-36'15,"89"1"17,-19 35-17,-35 0-15,18 0 16,-70 53 46,17-18-46,-36 1-16,36-1 16,-52-35-16,52 70 15,17-70 48,54 0-32,-36 0-31,0 0 16,1 0-16,-1 0 0</inkml:trace>
  <inkml:trace contextRef="#ctx0" brushRef="#br0" timeOffset="45856.94">24112 7955 0,'53'0'15,"18"-35"1,-18 35-16,17 0 15,19-35-15,-37 35 16</inkml:trace>
  <inkml:trace contextRef="#ctx0" brushRef="#br0" timeOffset="46046.3">24236 8149 0,'35'0'31,"0"0"-15,1-17-16,17 17 15,17 0-15,-17 0 16,-18 0 0</inkml:trace>
  <inkml:trace contextRef="#ctx0" brushRef="#br0" timeOffset="46604.78">25206 7902 0,'0'0'0,"0"-70"31,-18 70-31,18-18 16,-35 18-16,35-35 15,-53 35-15,18 0 16,0 0 0,-18 35-1,0 36 1,0-18-1,53-18 1,35-35 0,0 0-1,1 0-15,34 0 16,-52 0-16,35-18 16,-18-17-1,-35-36 1,35 71-1,-35 71 17,0-18-17,36 0-15,-36 17 16,35-17-16,-35-18 16,35 1-1,-35-1-15,35 18 16,-35-18-1</inkml:trace>
  <inkml:trace contextRef="#ctx0" brushRef="#br0" timeOffset="83921.07">26917 4533 0,'0'-17'172,"0"-19"-156,0-17 15,18 53-31,-18-35 0,35 35 31,0-35-31,0 35 16,1 0-1,-1 0 1,-35 17-16,35-17 16,-35 53-16,36-17 15,-36-1-15,0 0 16,0 0-16,0 18 16,0 0-1,-18-53-15,18 36 16,-35-36-16,-18 35 15,17-35 17,1 0-17,35-18 17</inkml:trace>
  <inkml:trace contextRef="#ctx0" brushRef="#br0" timeOffset="85316.65">27040 4763 0,'0'-36'0,"-17"36"156,52 0-15,0 0-126,1 0 1,-36 18 0,0 17-16,0 0 15,0 1-15,0-1 16,0 0-1,35-35-15,0 0 32,36 0-17,-36 0-15,0-17 16,18 17-16,-18 0 16,-35-36-1</inkml:trace>
  <inkml:trace contextRef="#ctx0" brushRef="#br0" timeOffset="85746.56">27446 4551 0,'0'0'0,"0"-35"16,0-1-1,53 1 1,-18 35-1,-17 0 1,35 35 0,-53 1-1,35 16 1,-35-16 0,0-1-1,0 0 1,0-52 31</inkml:trace>
  <inkml:trace contextRef="#ctx0" brushRef="#br0" timeOffset="86068.3">27817 4233 0,'0'0'0,"-18"0"32,18 53-17,0-17 1,0-1-16,0 0 15,0 18-15,0-18 16,0 1-16,0-1 16,0-18-1,70-17 1,-17 0-16,0-35 16,18 0-16,-36 0 15</inkml:trace>
  <inkml:trace contextRef="#ctx0" brushRef="#br0" timeOffset="86313.36">28363 4145 0,'36'0'0,"-36"-35"15,35 35-15,0-35 16,0 35 0,1 0-16,-1 0 15</inkml:trace>
  <inkml:trace contextRef="#ctx0" brushRef="#br0" timeOffset="86468.92">28434 4233 0,'53'0'31,"0"0"-15,0-17-16,35 17 15</inkml:trace>
  <inkml:trace contextRef="#ctx0" brushRef="#br0" timeOffset="86932.81">28963 3810 0,'0'18'47,"0"17"-32,0 18-15,0-18 16,0 0-16,53 1 15,-53-1-15,0 18 16,18-53 0,17 0-1,0 0-15,18 0 16,-18 0-16,18-18 16,-17-17-1,-36 0-15,0 52 47,35 19-31,-35 17-1,0-18-15,0 35 16,0-34 0</inkml:trace>
  <inkml:trace contextRef="#ctx0" brushRef="#br0" timeOffset="90232.24">27129 5556 0,'-36'36'78,"54"-36"1,17-18-64,53 18-15,1-71 16,52 71-1,18-105-15,17 52 0,18 0 16,18-18 0,193-35-16,-246 53 15,106-52 1,-177 69 0,35-17-16,-123 71 31,-35-18-16,35 35 1</inkml:trace>
  <inkml:trace contextRef="#ctx0" brushRef="#br0" timeOffset="91493.77">27234 5680 0,'0'0'0,"53"-18"125,0 18-125,35-35 15,-17 35-15,123-71 16,-88 1-1,53 17-15,35 0 16,-18 0 0,194-53-16,-211 18 0,53 0 15,-124 52 1,-88 54 46,-18-18-62,18 35 16,-70-35-16</inkml:trace>
  <inkml:trace contextRef="#ctx0" brushRef="#br0" timeOffset="110573.16">27129 6456 0,'-36'0'78,"36"-35"1,18-18-64,17 53 1,-35-18-1,71 18 1,-18 0-16,-18 0 31,-35 71-15,0-36-16,0 0 16,0-17-16,0 17 15,-18 36 1,-35-1-1,18-35 1,35 1 0,0-1-1,18-53 79,52-35-78,-17 53-1,-17 0 1,-36-35-16</inkml:trace>
  <inkml:trace contextRef="#ctx0" brushRef="#br0" timeOffset="112725.75">27076 6456 0,'0'-35'31,"0"-1"16,0 1 0,53 35-31,-53-35-16,35 35 15,0 0 1,-17 0 0,-18 17-16,35 19 15,-35 17 1,0 17-1,0-35-15,0-17 16,0 17 0,0 1-16,0 17 15,0 17 1,-18-35 0,-17 1-1,0-36 1,0 0-1,52 0 110,19 0-109,-1-18 0,0-17-1,18-1-15,-53 1 32,18 35-32,-18-35 15,0 0 1,0-1 15,0 1-15,0 0-1,0-18 17,70 53-32,-70-53 0,53 18 15,-18 35 1,-35-36-16,36 36 15,-36-35 142,-18 53-32,-35 35-110,53-18 1,-53 18-16,53-36 16,-35-17-16,35 71 0,0-36 15,0 18 1,35-17-1,36-1 1,-36-35 0,-35 35-1,35-35 1,-17 0 15,53-18-31,-36 18 16,-35-35-1</inkml:trace>
  <inkml:trace contextRef="#ctx0" brushRef="#br0" timeOffset="113192.86">27887 6227 0,'0'35'78,"35"18"-78,1 53 32,-1-71-32,-35 0 15,35-35 1,-35 18-16,53 35 16</inkml:trace>
  <inkml:trace contextRef="#ctx0" brushRef="#br0" timeOffset="113458.57">27852 6473 0,'88'-70'32,"-35"70"-32,17-71 15,-34 71-15,-1 0 16,0 0-16</inkml:trace>
  <inkml:trace contextRef="#ctx0" brushRef="#br0" timeOffset="114907.62">28363 6068 0,'0'-35'31,"18"35"16,-18 17-47,35-17 16,-17 53 0,-18-18-16,35-35 15,-35 36-15,35-36 16,1 0-1,-1 0-15,0-18 47,-35-17-31,0-1 0,-17 1-1,17 70 63,0 1-78,17-1 16,-17 18-16,36-18 16,-36 18-1,52 0-15,-52-18 16,36 1-16,-1 16 15,0-16 1,-35-1 15,-35-35 16,-36 35-47,36-35 16,0 0-16,0 0 15,-1 0-15,1 0 16,0 0 0,88 0 15</inkml:trace>
  <inkml:trace contextRef="#ctx0" brushRef="#br0" timeOffset="115234.82">29104 6103 0,'71'-53'31,"-1"53"-31,-17-53 16,0 53-16,-18 0 15,1-35-15,-1 35 0</inkml:trace>
  <inkml:trace contextRef="#ctx0" brushRef="#br0" timeOffset="115454.23">29157 6297 0,'35'-35'15,"1"35"1,-1-35-16,0 35 16,0-53-16,1 53 15,-1 0-15,0 0 16</inkml:trace>
  <inkml:trace contextRef="#ctx0" brushRef="#br0" timeOffset="117929.52">29845 5733 0,'0'-36'562,"0"1"-531,0 0 1,35 35-1,-35-35-31,71 35 15,-18 0 1,-18 0 0,0 0-1,-35 17 1,0 54-16,0-36 16,0 0-1,0 1-15,0-1 16,0 0-16,0 0 15,-17-35-15,17 53 0,-36-17 16,36-1 0,-35-35-1,53 0 48,35 0-63,-18-18 15,36 18 1,-71-35 0,70 35-16,-35 0 15,-17 0 17</inkml:trace>
  <inkml:trace contextRef="#ctx0" brushRef="#br0" timeOffset="119538.17">27040 7567 0,'0'-18'78,"0"-17"-47,0 0-15,18 0 0,17 35-1,1 0 1,-36 17-16,35 19 16,-35-1-16,0 0 15,0 0-15,0 1 16,0-1-16,-18 18 0,18 17 15,-70-34-15,34-1 16,1 0 0,35 1 15,18-36-15,35 0-1,-53-36 1,35 36-16,-35-35 15,35 35-15,1-35 16,16 35 0,1-36-1,-35 36-15,17 0 16,18-70-16</inkml:trace>
  <inkml:trace contextRef="#ctx0" brushRef="#br0" timeOffset="119938.26">27481 7479 0,'0'-53'15,"18"0"1,17 53-16,1 0 16,-1 0-16,35 0 15,-17 35 1,-53 54 15,0-54-31,-17 0 16,17 0-16,-53-35 15,53 36-15,0-54 47,0-17-47</inkml:trace>
  <inkml:trace contextRef="#ctx0" brushRef="#br0" timeOffset="120346.12">27817 7197 0,'-18'0'16,"-17"0"-1,-1 35 1,36 18 15,-35-53-31,35 53 16,0-18-16,0 0 15,0 1-15,0-1 16,0 0-16,35 18 16,-17-53-1,17 0 1,1 0-16,-1 0 16,0 0-16,0 0 0,18 0 15,-17 0 1</inkml:trace>
  <inkml:trace contextRef="#ctx0" brushRef="#br0" timeOffset="122537.07">28346 7338 0,'0'-18'469,"88"18"-453,-35-70-16,0 70 15,17-36-15,-34 36 16,16-35 0</inkml:trace>
  <inkml:trace contextRef="#ctx0" brushRef="#br0" timeOffset="122846.21">28346 7144 0,'35'17'47,"-35"19"-31,53-1-16,-53 18 15,53-18-15,-18 36 16,18-1 0,-53-17-1,35-53 1,1 0-1</inkml:trace>
  <inkml:trace contextRef="#ctx0" brushRef="#br0" timeOffset="123414.54">28734 7056 0,'0'-36'0,"0"1"31,17 35-31,36 0 16,18 0 0,-71 18-1,35-18 1,-35 53-16,0 35 16,0-53-1,-17-35-15,17 53 16,-106-53-1,176-53 17,-34 53-17,-1 0 1,0-35-16,0 35 16,36 17-16,-71 19 15,0 17 1,0-18-16,0 0 0,0 0 15,0 1-15,-18-1 16,-35 0 0,18-35-1,35-35 1</inkml:trace>
  <inkml:trace contextRef="#ctx0" brushRef="#br0" timeOffset="124056.58">29157 6914 0,'18'0'47,"-18"53"-47,53-17 15,17 34 1,-35-70 0,1 0-1,-1 0 16,-35-17-15,0-19-16,0 1 16,0 0 15,0 52 16,0 36-47,0-17 15,35-1-15,-35 0 16,36 0-16,-36 1 16,35-1-16,-35 0 15,0 1-15,0-1 16,0 0-16,0 18 16,0-18-1,-18-35 16,-35 0-15,0 0 0,18 0-1,35-17 17</inkml:trace>
  <inkml:trace contextRef="#ctx0" brushRef="#br0" timeOffset="124393.2">29951 6914 0,'35'-52'31,"18"52"-16,18-36-15,-18 36 16,35-35 0</inkml:trace>
  <inkml:trace contextRef="#ctx0" brushRef="#br0" timeOffset="124565.26">30057 7056 0,'35'-18'31,"0"18"-15,1 0-16,-1-71 16,0 71-16,0 0 15,-35-17-15</inkml:trace>
  <inkml:trace contextRef="#ctx0" brushRef="#br0" timeOffset="126262.86">31027 6456 0,'0'-35'32,"-18"35"14,-35 0-30,53 17 0,-53-17-16,18 0 15,35 35 1,0 1 31,0 17-16,0 0-15,0-18-1,0 0 1,0-52 203,35 17-188,-35-36-31,36 36 16,17 0-1,-1 0 1,-16 0-16,-36 18 15,35-18-15,0 35 16,-35 0 0,0 1-1,0-1 1,-17-35 0,17 53-16,-53-53 15,17 35-15,-16 18 16,16-53-1,1 0 1,0 0 15</inkml:trace>
  <inkml:trace contextRef="#ctx0" brushRef="#br0" timeOffset="132125.21">30674 5151 0,'-35'0'0,"-1"0"16,1 0-1,0 0 1,0 0 0,17 0-1,-53 0 1,19 0 0,16 0-16,-52 35 15,53-35 1,17 0-16,-35 35 15,0-35-15,-53 35 16,36 1 0,17-36-16,0 35 15,0-35-15,-70 53 16,87-18-16,1-35 31,-35 35-15,34-35-16,1 36 0,0-36 15,-1 0-15,-16 35 16,16-35-16,1 0 16,0 35-16,-36 18 15,36-53-15,-18 35 16,35-35-16,-35 36 16,36-36-16,-36 35 15,0-35-15,18 35 16,-1-35-16,-17 0 15,1 0 1,16 36 0,1-36-16,0 0 15,-1 0-15,-52 0 16,88 35-16,-53-35 16,18 0-1,0 0 1,-18 0-1,0 0-15,18 35 16,-1-35 0,1 0-16,0 35 15,0-35-15,-1 0 16,-34 53 0,34-53-16,1 36 15,0-36-15,-18 35 16,-18-35-16,-52 0 15,35 35 1,35-35-16,-106 35 16,106-35-1,-70 53 1,70-53-16,0 0 16,0 36-16,18-36 0,-1 0 15,1 35 1,0-35-16,0 35 0,-1-35 15,36 35-15,-70-35 16,70 36-16,-53-36 16,53 35-16,-35-35 15,35 35 1,-36-35 0,36 36-1,-35-1 16,35 0 1,0 18-17,0-18-15,0 1 16,0-1-16,0 18 16,0 0-16,0 0 0,0 17 15,0-17-15,0 0 16,0 0-16,0 17 15,0-52-15,0 17 16,0 1-16,0-1 16,18 0-16,-18 1 15,35-1-15,-35 35 16,53-34-16,-53 17 16,35-1-16,-35-16 15,35 34 1,-35-34-16,0-1 15,36 35 1,-36-34-16,0-1 16,35 0-16,-35 1 0,0-1 15,35 0-15,-35 0 16,0 1-16,0-1 16,35-35-16,-35 53 15,53 0 1,-53 17-1,36 1-15,-36-1 32,0-34-32,0-19 0,0 19 15,0 34 1,0-35 0,0-17-16,0 53 15,35-71 1,-35 35-1,35-35 1,18 0 15,0 0-15,0 0 0,0-35-16,-35 35 15,17 0-15,18-36 16,0 36-16,0-35 0,35 35 15,-18-35-15,71-18 32,-88 53-32,18-35 15,88-1-15,-71 36 16,-18-53 0,177 18-1,-158 0 1,-19 35-16,71-71 15,-70 71 1,-1-35-16,19 35 0,-1-53 16,-35 53-16,52-53 15,19-17 1,-36 17 0,-17 53-16,17-53 0,53 18 15,-88 35 1,17-36-16,36 1 15,-18 35 1,1-71 0,105 1-1,-106 17 1,-18 53-16,19-71 16,-1 71-16,18-35 15,70-18 1,-123 18-16,0 35 15,0-35-15,17 35 16,-17-36-16,-17 36 16,-1-35-16,0 35 0,0 0 15,1-53-15,34 53 16,-34-35 0,16 35-1,-52-35-15,53 35 16,-17 0-1,-36-36 1,35 36-16,-35-17 47,35 17-31,-35-36-1,0 1 16,35 35-31,-35-35 16,36-36 0,-36 54-16,0-19 15,0 1-15,0 0 16,0-18-16,0-18 16,0 18-16,-18 1 0,18-1 15,0-18 1,0 36-16,0 17 0,-35-35 15,35 18-15,0 17 16,-35-35-16,35 18 16,-36 0-1,1-18 1,35 0 0,0 18-16,0-18 15,-35 18 1,35-36-16,-36 71 15,36-53-15,-52 0 16,16 18 0,1-36-1,0 36 1,-1-18 0,1 18-1,-18 0 1,36 35 15,17-36-31,-36 36 16,36-35-1,-35 35 1,35-35-16,-35 35 16,-1-36-16,1 36 31,0 0-16,35-35 1,-35 35 0,-1-35-1,1 0 1,0 35 15,35-36 0,-35 36-31,-1 0 47,1 0-31,0 0 0,35-35-1,-36 35-15,-17 0 31,1 0-31,16 0 16</inkml:trace>
  <inkml:trace contextRef="#ctx0" brushRef="#br0" timeOffset="146196.62">23883 10354 0,'0'-18'31,"-35"18"0,35 36 94,0 34-93,17-34-32,-17-1 15,0 18-15,36 0 16,-36 35-16,0-18 0,0 19 16,0-37-16,0-16 15</inkml:trace>
  <inkml:trace contextRef="#ctx0" brushRef="#br0" timeOffset="146514.25">24465 10742 0,'35'0'62,"18"71"-46,-53-18-1,0 17 1,0-35 0,-17 1-16,17-1 15,-71-35-15</inkml:trace>
  <inkml:trace contextRef="#ctx0" brushRef="#br0" timeOffset="146995.69">24906 10037 0,'18'0'47,"17"0"-47,18 0 16,0 35-1,-53 0 1,0 18-16,-35 18 16,35-19-16,-53-16 15,17-1-15,1-35 16,35 35-16,-35-35 15,35-17 17,17 17-17,36 0-15,0 0 32,-17 0-32,-36 17 15,35-17-15,0 0 16,18 0-1,-18-17 1,1 17-16,-1-36 16</inkml:trace>
  <inkml:trace contextRef="#ctx0" brushRef="#br0" timeOffset="-183361.94">28046 9172 0,'-53'-53'15,"106"106"-15,-141-141 16,88 106 31,0 17-32,53 18-15,-53-35 16,35 34-16,-35 1 16,35-53-1,-35 53-15,0-17 16,0-1-1,18-35 1,17 0 0,-35-18-16</inkml:trace>
  <inkml:trace contextRef="#ctx0" brushRef="#br0" timeOffset="-182915.26">28328 9437 0,'35'0'31,"54"35"0,-54-35-31,0 53 0,0 0 16,-35-18-1,0 18 1,-17-53 0,17 53-16,-53-53 15,53 35-15,-35-35 16</inkml:trace>
  <inkml:trace contextRef="#ctx0" brushRef="#br0" timeOffset="-182597.81">28734 9137 0,'0'18'47,"0"17"-31,0 35-16,17-70 15,-17 53-15,36 18 16,-36-18 0</inkml:trace>
  <inkml:trace contextRef="#ctx0" brushRef="#br0" timeOffset="-182210.52">28857 8872 0,'53'0'47,"-53"18"-32,53 17 1,-18 18-16,-35 18 15,71-18-15,-71-18 16,35 0-16,-35 1 0,35-1 16,-35 0-16,0 0 15,0 1-15,-17-1 16,-18 0-16</inkml:trace>
  <inkml:trace contextRef="#ctx0" brushRef="#br0" timeOffset="-181385.25">27640 9137 0,'0'35'94,"0"1"-78,-17 34-16,17 1 15,0 17-15,-53 18 16,53-36-16,0 1 16,0-36-16,53 0 15,-1 1-15,19-36 16,52 53-16,-17-53 15,-35 0 1</inkml:trace>
  <inkml:trace contextRef="#ctx0" brushRef="#br0" timeOffset="-170173.59">17568 5644 0,'-35'0'15,"0"0"32,0 0-31,-18 0 0,17 0-1,1 0-15,-36 0 16,36 18-1,0-18-15,0 35 0,-1-35 16,-17 0 0,-17 53-16,17-53 0,18 36 15,-1-36-15,-34 52 16,35-16 15,35-1-31,-36-35 16,36 35-16,-35 36 31,35-18-15,0 0-1,0-18 1,0 18-16,0 0 16,0 0-1,0-18 1,0 0-16,0 1 15,0 16-15,0 19 32,0 70-32,0-106 15,0 1-15,0 34 16,0-34 0,0-19-16,0 18 0,18 18 15,-18-35-15,0 53 16,0-19-16,0-16 15,0-1-15,0 36 16,0-54 0,0 54-16,0-36 15,53 18-15,-53 0 16,0 0-16,0 17 16,0-17-16,0 0 15,0 18-15,0 17 16,0-17-16,0-1 15,0-17-15,0 0 16,0 0-16,0-18 16,0 18-16,0 18 0,0-19 15,0 1-15,0 0 16,0 0-16,-36 18 16,36-1-16,0-17 15,0 18-15,0-18 16,0-18-1,0 36 1,0-19-16,0 1 16,0 0-1,18-53 1,-18 89-16,53-19 16,-53-35-1,0 1-15,0-1 16,0 0-16,35 0 0,-35 1 15,0-1 1,35-35-16,-35 53 16,36-53-16,-36 35 15,35-35-15,0 35 16,18-35 0,0 36-1,88 17 1,-88-53-16,-18 0 15,18 0-15,0 0 16,18 0-16,-36 0 16,18 0-16,0 0 15,0 0-15,0 0 16,35 0-16,-35 0 16,0 0-1,0 0-15,17 0 16,-17 0-16,0 0 0,0-36 15,-18 36-15,36 0 16,-54 0-16,36-35 16,-17 35-16,-19 0 15,19 0-15,16-35 16,-34 35-16,106 0 31,-71 0-15,-18 0-1,0 0 1,18 0 0,-18 0-16,1-35 15,-1 35-15,0 0 16,18 0 0,0 0-16,17-36 0,-17 36 15,53 0 1,-35-53-16,-1 53 15,19 0 1,-37 0-16,1 0 0,71-35 16,-71 35-1,0 0-15,0 0 16,17 0-16,36 0 16,-53-35-16,0 35 15,35 0-15,-17 0 16,17 0-16,-18 0 15,1 0-15,-18 0 16,0 0-16,0-35 16,88 35-16,-88 0 15,35-53 1,-35 53-16,35 0 16,-17 0-16,17 0 15,70 0 1,-105 0-16,18 0 15,17 0-15,-35 0 0,35 0 16,89 0 0,-107 0-1,1 0 1,17 0-16,-18-36 0,72 36 16,-54 0-1,-18 0-15,19-35 16,-37 35-16,1 0 15,18-53-15,-18 53 0,0 0 16,0 0-16,0 0 16,17 0-16,-17 0 15,0 0-15,0 0 16,17 0-16,-52 0 16,17 0-1,1 0-15,-1 0 0,0 0 16,0 0-16,1 0 15,-1 0-15,0 0 16,36 0 0,-18-35-16,0 35 15,0 0-15,17 0 16,-17-35-16,0 35 0,0 0 16,17-36-1,-17 36-15,0-53 0,71 18 16,-36 35-1,-53-35 1,1 35-16,-1 0 16,0-35-16,0-1 15,54 1 17,16 0-17,-34-18 1,-36 53-16,1-35 15,-1 35-15,35-53 16,-34 17 0,-36-17-1,35 1-15,-35 16 16,0 19-16,35-36 16,-35 17-16,35 36 15,-35-53-15,36 53 16,-36-52-16,35 16 15,-35 1 1,0 0 0,0-18-1,0 18-15,35-36 32,-35 18-17,0 0 1,36-17-1,-36 17 1,0 17-16,0 1 0,0 0 16,0 0-16,0 17 15,-18-35-15,18 18 16,0-18 0,-35 53-16,35-53 15,-36 0 1,1-18-1,-18 19-15,18-1 16,35-36 0,-35 89-1,35-123 17,-36 88-32,36-1 15,-35-34-15,-18 35 16,-35-54-1,88 72-15,-53-36 16,18-18 0,35 36-16,-53 0 15,53-1-15,-106-34 16,71 35 0,-1-18-16,1 17 0,-18 1 15,18 0 1,-36-36-16,36 36 15,-18-36 1,18 71-16,-36-52 16,71-1-1,-53 53 1,18-71-16,0 71 0,35-18 16,-53 18-16,53-70 15,-35 70-15,35-35 16,-36 35-16,36-36 15,-35 36-15,35-17 16,-35 17-16,35-36 16,-53 36-16,0-35 15,53 0-15,-53 35 16,0-35 0,18 35-1,0-36 1,-1 36-1,-17-53 1,18 53-16,0 0 16,-18-35-1,18 35 1,-1 0 0,36-35-1,-35 35-15,0-35 16,-18 35-1,53-36-15,-53 36 32,-17-35-32,17 35 15,0-35 1,0-1 0,-35 1-1,52 35-15,1 0 16,0 0-16,-1 0 15,1 0-15,0 0 0,0 0 16,-1 0-16,19 0 16,-19 0-16,1 0 15,0 0-15,-18 0 16,-18-53-16,18 53 16,1 0-16,16 0 15,1 0-15,0 0 16,-18 0-16,18 0 15,-1 0 1,1 0-16,0 0 0,-18 0 16,0 0-16,-35 0 15,52 0 1,-34 0 0,17 0-1,-18 0-15,18 0 16,18 0-1,0 0-15,-18 0 16,18 0 0,-1 0-16,1 0 15,0 0-15,0 18 16,-1-18-16,1 0 16,0 0-16,-53 53 15,17-53 1,53 0-16,-35 35 15,1-35 1,-19 35-16,-35-35 16,71 0-16,0 36 15,-1-36 1,1 0-16,0 0 16,-1 0-16,1 35 15,0-35-15,0 0 0,-1 0 16,1 0-16,0 53 15,0-53-15,-1 0 16,1 0-16,0 0 16,17 0-16,-17 0 15,0 0-15,-1 35 16,1-35-16,0 0 16,-1 0-16,-34 0 15,35 0-15,-36 0 16,18 0-1,0 0 1,0 0-16,-17 35 16,17-35-16,0 0 0,0 0 15,-18 0-15,36 36 16,0-36-16,-18 0 16,0 0-16,-70 35 15,87-35 1,19 0-16,-19 0 15,-34 0 1,35 35-16,-36-35 16,53 0-16,-52 0 15,34 0 1,-16 0 0,16 0-1,1 0 1,0 0-1,17 0 1,-52 0 0,34 0-1,-17 0 1,53 35 0,-70-35-16,-1 0 15,54 0 1,-54 53-1,36-53 1,-1 0 0,1 0-1,18 0 1,-19 0 0,36 36-1,-35-36-15,0 0 16,-1 0 15,1 0-15,0 0-1,0 0 1,-1 0 0,1 35-1,0-35 1,0 0 15,-36 0-15,36 0-1,17 0 1,-17 0 0,-53 0-1,52 0-15</inkml:trace>
  <inkml:trace contextRef="#ctx0" brushRef="#br0" timeOffset="-125151.4">19015 6544 0</inkml:trace>
  <inkml:trace contextRef="#ctx0" brushRef="#br0" timeOffset="-123945.58">20443 6403 0,'-35'0'704</inkml:trace>
  <inkml:trace contextRef="#ctx0" brushRef="#br0" timeOffset="-116892.43">18556 7761 0,'0'35'125,"0"-17"-94</inkml:trace>
  <inkml:trace contextRef="#ctx0" brushRef="#br0" timeOffset="-116109.9">18538 7849 0,'0'18'203,"0"17"-187,18 18-1,-18 0 1,0-18-16,0-52 78,0-19-47</inkml:trace>
  <inkml:trace contextRef="#ctx0" brushRef="#br0" timeOffset="-93494.7">17533 10195 0,'0'0'0,"0"-17"31,-35 17-15,35-18 15,-35 18 16,-1 18-31,36 17-16,-70 53 15,70 18 1,-71 17-16,71-17 0,-35-53 16,35-18-16,0 1 15,17-1 1,-17 0-16,53 1 15,0 16-15,0-52 16,0 53-16,71-53 16</inkml:trace>
  <inkml:trace contextRef="#ctx0" brushRef="#br0" timeOffset="-92883.49">18045 10866 0,'0'0'0,"-36"0"16,54 0 15,17 0-15,1-18-16,34 18 15,-17-53-15,0 53 16,17-35-16,-34 35 16,-19 0-16,-17-36 15,36 36-15</inkml:trace>
  <inkml:trace contextRef="#ctx0" brushRef="#br0" timeOffset="-92545.65">18874 10777 0,'0'36'78,"0"-1"-62,0 0 0,0 18-1,-36-18-15,1-35 16</inkml:trace>
  <inkml:trace contextRef="#ctx0" brushRef="#br0" timeOffset="-92081.85">19262 10654 0,'17'0'94,"-17"-18"-94,53 18 15,-17 0-15,16-35 16,1 35-16,36-53 16,-1 18-16,0 35 15,-35-53-15,-18 53 16,-35-35-16,35 35 15,-70 0 17,35 17-17,-35-17-15,35 18 16</inkml:trace>
  <inkml:trace contextRef="#ctx0" brushRef="#br0" timeOffset="-91522.51">20267 10495 0,'18'0'31,"17"0"1,-35 35-32,53-35 0,-53 53 15,0 71 1,0-89 0,-18 0-16,-52 18 15</inkml:trace>
  <inkml:trace contextRef="#ctx0" brushRef="#br0" timeOffset="-91095.29">20673 10425 0,'70'-18'47,"-17"18"-47,18-88 15,-18 88 1,0-53-16,70 0 15,-88 53 1,1 0-16</inkml:trace>
  <inkml:trace contextRef="#ctx0" brushRef="#br0" timeOffset="-90703.63">20937 9596 0,'53'0'31,"-35"0"-31,52 0 16,-17 0-16,36 70 15,-1-35-15,0 18 16,0 18-16,-35-18 0,-53 35 15,53 0 1,-53-17-16,-53 17 16,-17 35-16,-195 177 15,159-176 1,53-71-16</inkml:trace>
  <inkml:trace contextRef="#ctx0" brushRef="#br0" timeOffset="-85204.59">27993 10142 0,'0'0'0,"18"0"110,17 0-95,0 0-15,18 0 16,0-17-16,0 17 15,17 0 1,-52 0 0,35-36-16,-106 54 47</inkml:trace>
  <inkml:trace contextRef="#ctx0" brushRef="#br0" timeOffset="-84171.44">28857 10037 0,'18'0'109,"17"-18"-93,0 18-16,18 0 16,0 0-1,71-35-15,-71 35 16,-71 0 15</inkml:trace>
  <inkml:trace contextRef="#ctx0" brushRef="#br0" timeOffset="-76571.56">27852 4974 0,'35'-35'141,"18"35"-141,18-35 15,-19 35-15,1 0 16,-17-36-16,-1 36 16,0 0-16,1-35 15,-72 35 32,1 18-31,0-18-16,-1 35 15,-34 0 1,17 18-16,18-18 16,52-35 46,36-17-46,-18 17-16,1 0 31</inkml:trace>
  <inkml:trace contextRef="#ctx0" brushRef="#br0" timeOffset="-73281.9">30251 3898 0,'-36'0'31,"54"0"79,-18-17-110,35 17 15,1 0 1,17 0-1,17 52 1,-70 1-16,35-53 16,-35 53-16,-35 36 15,35-54 1,-53-35-16,53 35 16,-53-35-1,18 0 1,35-18-1</inkml:trace>
  <inkml:trace contextRef="#ctx0" brushRef="#br0" timeOffset="-72989.19">30515 3757 0,'0'0'0,"-17"0"31,17 35-31,0 36 16,0-53-1,0 17-15,35 18 16,-35-18-16,53-35 15,-53 53-15,53-53 16,-18 0-16,0 0 16,1 0-16</inkml:trace>
  <inkml:trace contextRef="#ctx0" brushRef="#br0" timeOffset="-72789.26">30956 3722 0,'53'-53'32,"35"0"-17,1 18-15,-1 35 16</inkml:trace>
  <inkml:trace contextRef="#ctx0" brushRef="#br0" timeOffset="-72636">31168 3775 0,'53'0'46,"70"-88"-30,-70 52-16</inkml:trace>
  <inkml:trace contextRef="#ctx0" brushRef="#br0" timeOffset="-72214.79">31627 3334 0,'0'-18'31,"35"-17"-31,35 35 15,-17 0 1,-17 35 0,-36 0-1,0 18-15,0 36 16,-18-1-16,18-35 16,-71-18-16,71 0 15,18-35 16,17-17-15,36 17 0,-18-71-16,0 71 0,17-35 15,-17 35 1</inkml:trace>
  <inkml:trace contextRef="#ctx0" brushRef="#br0" timeOffset="-46896.09">11254 5768 0,'35'35'15,"-35"0"1,0 1 0,35-36-1,-52 0 16</inkml:trace>
  <inkml:trace contextRef="#ctx0" brushRef="#br0" timeOffset="-45599.16">11165 5733 0,'0'0'15,"0"-36"1,18 36 15,17 0-15,1 0-1,-36 18 1,17-18 0,19 0 15,-54 0 63,18-18-79,0-17 1,0 17 15,0-17-15,0 53 46,0-1-46,0 19 15,18-36-15,17 0-1,0 0 1,0 0 15,-35-18-31,0 0 16,-17-34 15,-19 52-15,1 52 15,35-16-15,0-1-1,18-35 1,-18 18-16,35-18 15,0 0 32,-35-36-15,-17 36-17,17-35-15,-36 35 16,1 0-1,35 18 1,0 17 0,0 18-1,18-53-15,-18 53 0,35-53 16,-35 35-16,35-35 16,1 0-1,-19 0 1,-17-18-1,0-17 1,0 0 0,0 0-1,-35 35-15,-18-36 16,53 54 15,-35 17-31,35 1 16,0-1-16,0 0 15,0 18 1,17-53 0,19 0-1,-36-18 1,35 18 0,-35-53-1,0 1-15,0 16 16,-18 36-16,18-35 15,-35 35-15,0 0 16,0 0 15,35 18-31</inkml:trace>
  <inkml:trace contextRef="#ctx0" brushRef="#br0" timeOffset="-43735.98">11324 7020 0,'0'-17'62,"-17"17"-15,-19 0 15,36 35-30,-35-35-32,35 53 15,0-18 1,0 0-16,0 18 31,0 0-15,18-17-16,17-36 15,0 0 17,0 0-32,1-36 31,-36-17-31,0 18 16,35-18-16,-35 35 15,0-17-15,0-35 16,-18 70 15,-17 0-15,17 0-1,18 17 17,-35-17-32,35 71 15,0-18 1,18 0-1,17-18 1,0-35 15,-35-18-15,36-17 0,-36 0-1,0-1 1,0 1-1,-18 35-15,-17 0 16,35 18 15,0 52-31,0-34 32,17-36-1,19-36 0,-36 1-15,0 17 15,-18 18-31,-17 0 16,35 36-1,0-1 1,0 18-16,17-53 62,-17-18-30,-17 18-1,-36 0-16</inkml:trace>
  <inkml:trace contextRef="#ctx0" brushRef="#br0" timeOffset="-41691.6">11236 8608 0,'-35'0'0,"-1"0"15,1 0 17,0 0-17,35 17 1,0 36 0,0-17 15,0-1-16,18-35 32,17-18-31,0-35-16,-35 18 16,53 0-16,-53 0 15,0-1-15,0 1 16,-53 35 15,18 71-31,0-19 16,-18 1-16,17 18 15,1-18-15,35-18 16,88-35 15,-17 0-15,17-18-16,0-34 15,-17 16-15,-18 1 16,-18 0-16,0-36 16,-52 71-1,-19 0-15,-17 0 16,0 18-16,-70 70 16,70-53-1,18-35 1,35 53-16,17-53 31,36 0-15,18 0-1,-36-35-15,36-18 16,-71-18 0,17 71-1,-17-35 1,-35 35-16,0 0 15,-18 0-15,0 35 0,0-35 16,-17 53-16,34-53 16,54 0-1,88 0 1,0 0 0</inkml:trace>
  <inkml:trace contextRef="#ctx0" brushRef="#br0" timeOffset="-39082.56">12100 11589 0,'-35'0'15,"0"0"1,-1 0 46,1 0-30,0 0-32,35 35 15,-35 18 1,35-18-1,0 1-15,0-1 16,0 0-16,0 0 16,35-35-1,-35-35 1,88-18-16,-35-17 16,-18 17-1,-35 17 16,-70 36-15,34 18 0,36 17-1,0 1-15,0 17 16,36-53 31,34-36-16,-34 1-31,-36 0 31,-18-1 1,-17 36-17,-1 18 1,36 17-1,0 1-15,0 17 32,36-53-17,17 0 1,-18-53 0,-35 17-16,35 36 15,-35-53-15,0 18 16,-18 35-1,-17 0 1,18 0-16,-19 0 16,36 18-16,-70-18 15,70 53-15,0-18 16,53-35 15,-18-18-15,-35-17-1,-18 35 1,-17 0 0,35 53-1,0-35-15,0 52 16,18-35-16</inkml:trace>
  <inkml:trace contextRef="#ctx0" brushRef="#br0" timeOffset="-32236.35">988 6368 0,'0'-18'78</inkml:trace>
  <inkml:trace contextRef="#ctx0" brushRef="#br0" timeOffset="-31622.07">988 6279 0,'17'0'79,"19"0"-64,17 0 1,-18 0-16,0 0 15,0 0-15,1 0 16,17 0-16,17 0 16,-35 0-1,18 0-15,-17 0 16,17 0 0,-53-35-1,35 35 1,0 0-1,0 0 1,1 0 0,-1 0-1</inkml:trace>
  <inkml:trace contextRef="#ctx0" brushRef="#br0" timeOffset="-30391.8">3193 6191 0,'0'-35'31,"35"35"16,18 0-32,0 0 1,0 0 0,-18 0-1,36 0-15,-19 0 16,1 0-16,0 0 15,0 0-15,-18 0 0,1 0 16,-54 0 31,18 18-16</inkml:trace>
  <inkml:trace contextRef="#ctx0" brushRef="#br0" timeOffset="-29440.15">5133 6315 0,'88'-18'16,"-53"18"-16,18 0 16,-53-35-1,36 35 1,-1 0-16,53 0 16,-53 0-1,1 0-15,17 0 16,-1 0-16,1 0 0,-17 0 15,17 0 1,-71 0 15,-17 0-15,17 0 15</inkml:trace>
  <inkml:trace contextRef="#ctx0" brushRef="#br0" timeOffset="-26433.45">17515 8096 0,'53'0'203,"18"0"-188,-71-35 1,53 35-16,-18-53 16</inkml:trace>
  <inkml:trace contextRef="#ctx0" brushRef="#br0" timeOffset="-25097.23">19297 7620 0</inkml:trace>
  <inkml:trace contextRef="#ctx0" brushRef="#br0" timeOffset="-24452.8">19897 7585 0</inkml:trace>
  <inkml:trace contextRef="#ctx0" brushRef="#br0" timeOffset="-24064.84">19632 7602 0</inkml:trace>
  <inkml:trace contextRef="#ctx0" brushRef="#br0" timeOffset="-23665.7">20003 7602 0,'-18'0'78</inkml:trace>
  <inkml:trace contextRef="#ctx0" brushRef="#br0" timeOffset="-23410.63">19897 7638 0</inkml:trace>
  <inkml:trace contextRef="#ctx0" brushRef="#br0" timeOffset="-23035.33">19773 7638 0</inkml:trace>
  <inkml:trace contextRef="#ctx0" brushRef="#br0" timeOffset="-13737.61">9843 6279 0,'35'0'32,"0"0"140,18 0-157,35 0 1,-53 0-1,1 0-15,-1 0 16,0 0 0,-17 0-16,17 0 31,36-17-15,-36 17-1,0 0-15,-70 17 47,17-17-31</inkml:trace>
  <inkml:trace contextRef="#ctx0" brushRef="#br0" timeOffset="-12654.21">12153 6244 0,'35'0'63,"1"0"-48,17 0 1,-18 0 0,18 35-16,17-35 15,-17 0-15,0 0 16,0 0-16,-18 0 16,1 0-1,-54 0 1,-17 0-1</inkml:trace>
  <inkml:trace contextRef="#ctx0" brushRef="#br0" timeOffset="-10943.8">1164 7638 0,'18'0'31,"-1"0"16,19 0-16,34 53-15,-17-53-16,-18 0 15,18 35 1,0-35 0,18 0-1,-1-18 1,-34-17-16</inkml:trace>
  <inkml:trace contextRef="#ctx0" brushRef="#br0" timeOffset="-10093.77">3510 7691 0,'0'0'0,"53"0"110,0 0-95,0 0-15,17 0 16,107-36 0,-71 1-1,141-18 1,-212 53-1,-70-35 17,-1 35-17</inkml:trace>
  <inkml:trace contextRef="#ctx0" brushRef="#br0" timeOffset="-9129.34">5468 7585 0,'-35'0'15,"52"17"110,19-17-109,-1 0-1,0 36-15,71-36 16,-35 0-16,34-18 16,-52 18-1,18 0-15,-36-35 16,1 35 0,-1 0-1,-53 0 16</inkml:trace>
  <inkml:trace contextRef="#ctx0" brushRef="#br0" timeOffset="-8175.54">9613 7638 0,'18'0'78,"17"0"-47,18 0-31,0 0 16,-18 0-1,1 0-15,16 0 16,-16 0-16,34 0 16,-17 0-16,-18 35 15,1-35-15,-72 0 47,1 0-47</inkml:trace>
  <inkml:trace contextRef="#ctx0" brushRef="#br0" timeOffset="-7494.22">12206 7779 0,'35'0'15,"1"0"1,17 0-16,17 0 16,1 0-16,-18 0 15,17-36-15,-35 36 16,1 0-16,-19 0 15,-70-35 17</inkml:trace>
  <inkml:trace contextRef="#ctx0" brushRef="#br0" timeOffset="-6413.99">1358 9260 0,'53'0'62,"0"0"-62,0 0 16,0 0-16,17-17 16,-52 17-16,17 0 15</inkml:trace>
  <inkml:trace contextRef="#ctx0" brushRef="#br0" timeOffset="-5628.83">3281 9225 0,'53'0'16,"-18"0"-1,18 0-15,53 0 16,17-35-16,18 35 15,-17-53-15,-18 53 16,-36-35-16</inkml:trace>
  <inkml:trace contextRef="#ctx0" brushRef="#br0" timeOffset="-5012.45">5256 9155 0,'0'0'0,"53"0"0,88 0 31,-70 0-31,17 0 0,-17 0 15,-1 0-15</inkml:trace>
  <inkml:trace contextRef="#ctx0" brushRef="#br0" timeOffset="-3800.06">9719 9137 0,'53'0'78,"18"0"-78,-36 0 15,0 0-15,18 0 16,-18 0 0,-88 0 46</inkml:trace>
  <inkml:trace contextRef="#ctx0" brushRef="#br0" timeOffset="11937.52">10830 16316 0,'36'0'93,"-1"0"-46,18 0-31,0 0 0,0 0-1,-18 0 1,0 0-1,18 0 1,18 0 0,-36 0-16,18 0 15,0 0 1,0 0 0,-18 0-1,0 0 1,0 0-1,18 0 1,-17 0-16,34 0 16,-34 0-1,-1 0-15,0 0 16,0 0-16,-17 0 16,17 0-16,1 0 15,34 0 1,-17 0-1,0 0 1,0 0-16,-18 0 16,0 0-1,1 0 1,34 0 0,1 0-1,-54 0 1,54 0-1,-18 0-15,0 0 32,0 0-17,17 0 1,1 0-16,-36 0 16,0 0-16,1 0 15,34 0 1,-17 0-1,0 0 1,0 0 0,-18 0-16,1 0 15,-1 0-15,0 0 16,0 0-16,18 0 16,-17 0-1,-1 0 1,0 0-1,0 0 1,18 0 0,0 0-1,-17 53-15,-1-53 16,0 0-16,0 0 16,18 0-1,0 0 1,71 0-1,-89 0 1,0 0-16,0 35 16,1-35-16,-1 0 15,0 0-15,-17 0 0,17 0 16,1 0-16,-1 0 16,0 0-16,0 0 15,18 0 1,0 0-1,18 0 1,-36 0 0,0 0-1,-17 0 1,17 0 15,0 0-15,1 0-1,17 0 1,-18 0 0,0 0-16,1 0 15,-1 0-15,0 0 0,0 0 16,1 0-16,17 0 16,-1 0-16,19-35 15,-18 35-15,0 0 16,0 0-16,0 0 15,17 0-15,-17-35 16,-18 35-16,1 0 16,-1 0-16,0 0 15,1 0-15,-1 0 16,-18 0 0,72 0-16,-54 0 15,35 0-15,-34 0 16,-1 0-16,-17 0 15,17 0-15,0 0 16,1 0-16,-1 0 16,0 0-16,0 0 15,1 0-15,-1 0 16,0 0-16,0 0 16,1 0-16,-19 0 15,19 0-15,-1 0 0,0 0 16,0 0-16,1 0 15,-1 0-15,0 0 16,1 0-16,-1 0 16,0 0-1,0 0-15,1 0 0,-19 0 16,19 0-16,34 0 16,-17 0-1,0 0 1,0 0-1,-18 0 1,53 0 0,-70 0-16,-18 17 15,71-17-15,-1 0 16,-35 0-16,1 0 16,-1 0-16,0 0 15,1 0-15,-1 0 16,0 0-16,0 0 15,-17 0-15,17 0 16,1 0-16,-1 0 16,0 0-16,0 0 15,1 0-15,-1 0 16,0 0-16,1 0 16,-1 0-16,0 0 15,-17 0-15,52 0 16,-34 0-1,-1 0 1,-18 0 0,54 0-1,0 0 1,34 36 0,-69-36-1,-1 0 1,36 0-16,-19 0 15,-16 0-15,-1 0 16,18 0 0,-18 0-16,0 0 15,1 0 1,-1 0-16,0 0 16,1 0-16,-19 0 0,36 35 15,0-35 1,0 0-1,-18 0 1,1 0 0,-1 0-1,0 0 17,0 0-17,-35 35 1,36-35-1,-19 0 17,19 0-17,-1 0 1,35 0 0,-52 0-1,17 0 1,1 0-1,-1 0 1,0 0 0,0 0-1,-35 35 1,36-35 0,-1 0-1,18 0 16,-18 0-15,0 0 0,1 0 15,-1 0 0,0 0-15,1 0-1,-1 0 17,-18 0-17,19 0 1,-1 0 0,0 0-1,-35 36 1,36-36-16,16 0 15,19 0 1,-18 0 0,0 0 15,0 0-15,0 0-16,17 0 15,-52 0 1,17 0-16,0 0 0,1 0 15,-1 0-15,0 0 16,1 0-16,-1 0 16,0 0-16,0 0 15,18 0 1,-17 0-16,17 0 16,-1 0-1,1 0 1,18 0-1,17 0 17,-35 0-17,0 0-15,-18 0 16,0 0-16,1-18 16,-1 18-16,0 0 15,1 0-15,-1 0 16,18 0-1,-53-35-15,53 35 16,0 0 0,35 0-1,-53 0-15,0 0 0,18 0 16,-17 0 0,-1 0-16,0 0 0,36 0 15,-36-36 1,36 36-1,-54 0 1,18 0-16,36 0 16,-18-35-1,-18 35 1,18 0 0</inkml:trace>
  <inkml:trace contextRef="#ctx0" brushRef="#br0" timeOffset="15252.27">22137 16528 0,'0'-36'47,"35"36"15,0 0-31,18 0-15,-17 0-16,16 0 16,37 0-16,-19 0 15,36 0-15,123 0 16,-123 0-16,0 0 16,-18 0-16,36 0 15,-54 0 1,-17 0-1,-18 0 1,1 0 0,-1 0 15,18 36-15,-18-36-16,0 0 15,89 0 1,-71 0-16,0 0 15,35 0-15,-17 0 0,17 0 16,-18 0 0,1 0-16,17 0 0,-35 0 15,0 0-15,17 0 16,-17 0-16,18 0 16,-36 0-1,-17 0-15,52 0 16,-34 0-1,-1 0-15,0 0 16,53 0-16,-70 0 31,53 0-31,-1 0 16,-35 0 0,36 0-1,-36 0-15,1 0 16,-1 0-16,0 0 15,18 0 1,723-18 125,-688 18-126,-52 0 1,17 0-16,-18 0 16,0 0-1,0 0-15,18 0 16,-17 0-16,-1 0 15,0 0-15,0 0 16,1 0-16,-1 0 16,0 18-16,36-18 15,-36 0-15,0 0 16,1 0 0,-1 0-16,18 0 15,-18 0-15,36 0 31,-18 0-31,-18 0 0,71 35 16,-71-35 0,-17 0-16,17 0 15,0 0-15,0 0 0,18 0 16,18 0 0,-18 0-1,0 0 1,0 0-1,0 0 1</inkml:trace>
  <inkml:trace contextRef="#ctx0" brushRef="#br0" timeOffset="23444.2">13917 15963 0</inkml:trace>
  <inkml:trace contextRef="#ctx0" brushRef="#br0" timeOffset="25277.52">9102 17251 0,'0'0'0,"-71"0"15,-17 35-15,17-35 16,1 35 0,17-35-16,18 0 15</inkml:trace>
  <inkml:trace contextRef="#ctx0" brushRef="#br0" timeOffset="28970.67">5856 17427 0,'-35'0'0,"0"0"94,52 0-63,36 0-16,-18 0 1,1 0-16,17 0 16,-71 0 46,-17 0-15,-1 0 47,1 0-79,0 36 1,-18-36 0,18 0-1,-36 0 1,36 0-16,0 0 16,-1 0-16,1 0 15,0 0-15,-1 0 16,1 0-16,0 0 0,0 0 15,-1 0-15,-34 0 16,34 0 0,1 0-16,0 0 15,0 0-15,-1 0 16,1-18-16,0 18 16,0 0-16,-1 0 15,19 0-15,-19 0 16,-34 0-1,35 0-15,-1 0 0,1 0 16,-18 0 0,0 0-16,-17 0 15,17 0-15,0 0 16,17 0-16,1-35 0,-18 35 16,0 0 15,18 0-31,-18-36 0,36 36 15,-19 0-15,-34 0 16,-1 0 0,18 18 15,-17-18-31,34 35 16,-52 1-16,35-36 15,0 0 1,-52 35-16,69-35 15,1 0-15,17 0 16,-52 0 0,17 0-1,0 0 1,18 0 0,-18 0-1,0 0 1,-18 0-1,18 0 1,0 0 0,18 0-16,53 0 109,17 0-93,0 0-1,36 0-15,-36 0 16,0 0-16,18 0 16,0 0-16,18 0 15,17 0-15,-17 0 16,17 0-16,-18 0 0,19 0 15,-19 0-15,18 0 16,-35 0-16,0 0 16,0 0-16,18 0 15,-36 0-15,-17 0 16,17 0-16,35 0 16,-17 0-16,0 0 15,0 0-15,-18-18 16,36 18-16,-18 0 0,0 0 15,0 0-15,0 0 16,17-35 0,-17 35-16,0 0 15,35-35-15,-17 35 16,-18 0 0,-18 0-16,0 0 0,0 0 15,36 0 1,-18 0-1,18 0 1,-54 0-16,36-36 16,-35 36-16,17 0 15,18-70-15,-18 70 16,0 0-16,-17 0 16,17 0-16,1 0 0,-1 0 15,35-36-15,-17 36 16,0 0-1,0 0-15,18-35 16,-18 35-16,0 0 0,0-35 16,-1 35-1,19 0-15,-18 0 0,0 0 16,0 0-16,17 0 16,-17 0-16,0 0 15,-18 0-15,1-35 16,-1 35-16,0 0 15,18 0-15,-18-53 16,1 53-16,34 0 16,-34 0-1,-1 0-15,0 0 0,36-36 16,-36 36 0,36-35-1,-36 35 1,53 0-16,-53 0 15,36 0 1,-36 0-16,0-35 16,36 35-1,-18 0-15,17 0 16,-17 0 15,-17 0-31,-1 0 16,0 0-16,18-35 15,0 35-15,53 0 16,-71 0-16,0 0 16,36 0-1,-36 0-15,0 0 16,1 0-16,17 0 16,0 0-16,17 0 15,-17 0-15,-18 0 16,18 0-16,-17 0 0,69 0 15,-52 0 1,18 0 0,-18 0-16,-18 0 15,36 0 1,-1 0 0,-35 0-1,18 0 1,-17 0-16,-1 0 15,0 0 1,0 0 0,1 53-1,17-53 1,0 0 0,-18 0-16,0 0 15,0 0-15,1 35 16,-1-35-16,0 0 15,1 0-15,-1 0 16,0 0 0,18 0-1,0 0-15,0 0 16,17 0 15,-34 0-31,-1 0 47,-17 0-16,52 0-15,-35 0-16,-17 0 16,53 0-1,-36 0 1,0 0-16,0 0 15</inkml:trace>
  <inkml:trace contextRef="#ctx0" brushRef="#br0" timeOffset="79431.95">11906 14587 0,'-35'0'31,"53"0"156,17 0-171,0 0 0,0 0 15,1 0-31,-1 0 15,0 0 1,1 0 0,-1 0-1,0 0 1,0 0 0,-17 0-1,17 0 1,-35 36-1,36-36-15,-1 0 16,18 0 0,-18 0-1,36 0 1,-54 0 0,19 0-1,-1 0 1,0 0-1,0 0 1,1 0 0,-1 0-1,-35 35-15,35-35 16,0 0-16,1 0 16,-1 0 15,0 0-16,18 0 1,0 0-16,-18 0 31,1 0-15,-1 0 0,0 0-16,1 0 15,-19 0 1,54 0-1,-36 0 1,0 0 0,-35-18-16,18 18 15,52 0 1,-34 0 0,17 0-1,-18 0-15,0 0 16,1 0-16,-19 0 15,71-35 1,-52 35-16,-1 0 16,53 0-1,-70 0-15,52 0 16,-17-35 0,0 35-1,0 0 1,-18 0-1,1 0 1,34 0-16,-17 0 16,35-36-1,-52 36 1,-1 0-16,0 0 16,0 0-16,1 0 15,-1 0-15,-17 0 16,17 0-16,0 0 15,0-52-15,1 52 16,-1 0-16,0 0 16,1 0-16,-1 0 15,0 0-15,0 0 16,1 0-16,-1 0 16,0 0-16,0 0 15,18 0-15,-17 0 16,-1 0 15,0 0-15,-17 0 15,17 0-31,0 0 16,1 0-1,17 0 1,35 0-1,-53 0-15,18 0 32,-18 0-32,18 0 15,0 0 1,18 0 0,-18 0-1,-1 0 1,1 0-1,0 0 1,36 0 0,-19 0-16,-35 0 15,1 0 1,34 0-16,-17 0 16,-53 17-1,53-17 1,18 0-1,-19 0 1,-16 0-16,34 0 16,-17 0-16,18 53 15,-36-53-15,18 0 16,0 0-16,0 0 16,-18 0-16,0 0 15,1 0-15,-1 0 16,0 0-1,0 0 1,1 0 15,-1 18-15,18-18 0,-18 0-1,18 0 1,-18 0-1,18 0 1,0 0 0,18 0-1,-54 0 1</inkml:trace>
  <inkml:trace contextRef="#ctx0" brushRef="#br0" timeOffset="83033.07">18115 15363 0,'18'0'125,"17"0"-94,0 0-15,18 0-1,-17 0-15,-1 0 16,0 0 0,0 0-16,1 0 0,-1 0 15,18 0-15,0 0 16,-18 0-1,0 0 1,1 0 0,17 0 15,-53 36-31,52-36 0,1 0 31,18 0-31,-18 35 31,0-35-15,-18 0-16,0 0 0,36 0 16,-36 0-1,0 0-15,1 0 16,17 0-16,-18 35 16,0-35-16,0 0 15,1 0-15,-1 0 16,-17 0-16,17 0 15,0 0-15,0 0 16,1 0 0,17 0-16,17 36 31,-17-36-31,0 0 16,0 0-1,0 0 1,-18 0-1,0 0-15,-35-18 16,53 18-16,18 0 16,-1 0-1,-34 0-15,-1 0 16,0 0-16,1 0 16,-1 0-16,0 0 15,0 0-15,18-35 16,0 35-1,-17 0 1,52 0-16,-71 0 16,89-36 15,-71 36-15,36 0-16,-36 0 15,1 0-15,-1-35 16,0 35-16,0 0 15,1 0-15,-1 0 16,0 0-16,18 0 0,-18 0 16,1 0-16,-1 0 15,0-35-15,1 35 16,-1 0-16,0 0 16,0 0-16,-17 0 15,17 0-15,1 0 0,-1 0 16,0 0-16,0 0 15,1 0-15,-1 0 16,0-53 0,36 53-16,-18 0 15,0 0 1,0 0 0,17 0-1,-17 0 1,-18 0-1,1 0-15,-1 0 16,0 0-16,18 0 16,18 0-1,-36 0 1,0 0-16,18 0 16,-18 0-16,54 0 15,-19 0 16,-35 0-31,1-35 16,34 35 0,-35 0-16,1 0 0,-1 0 15,0 0-15,1 0 16,17 0-16,-18 0 16,0 0-16,0 0 15,1 0-15,-19 0 16,19 0-16,-1 0 15,35 0 1,-17 0-16,0 0 16,0 0-1,0 0 1,18 0 0,-18 0-1,-1 0 16,1 0-31,-17 0 16,-36-36 0,35 36-16,0 0 15,0 0 1,1 0 0,-1 0-1,0 0 1,-17 0-1,17 0 1,0 0 0,36 0-1,-71 18 1,53-18-16,0 0 16,0 0-1,-18 0-15,18 0 16,-53 35-1,53-35-15,-18 0 16,0 0 0,36 0-16,-53 0 15,17 0 17,35 0-1,-52 0-31,17 0 15,1 0-15,-1 0 16,0 0-16,1 0 16,-1 0-16</inkml:trace>
  <inkml:trace contextRef="#ctx0" brushRef="#br0" timeOffset="89961.09">22860 5680 0,'0'-18'110,"-35"-17"-63,-1 35-16,1-35 0,0 35-15,0 0-1,-1 0 32,1 17-47,35 18 16,0 1-1,-35-36 1,35 53-16,0-18 16,0 0-1,0 0 1,53-35 0,-53 36-16,53-36 15,0 35 1,-18-35-1,0 35 1,0-35 0,1 0-1,-1 0 1,0 0 0,0-17-1,-35-19 16,36 36-15,-36-35 0,0-18-1,0-35-15,0 53 16,-36-18 0,36 18-1,-35 35 1,35-36-16,-17 36 15,-72 0 1,54 0-16,0 0 16,0 0-16,-1 0 15,1 0-15,-18 0 16,53 124 31,35-71-47</inkml:trace>
  <inkml:trace contextRef="#ctx0" brushRef="#br0" timeOffset="91395.39">23954 6668 0,'0'-36'16,"0"1"31,-36 35 0,36-18-47,-17 18 15,-36-53 17,18 53-17,17 0 1,-17 0 0,-18 36-1,17-1 1,1 0-1,35 1 1,0-1 15,0 0-31,0 18 32,0 0-32,35-53 15,-35 35-15,36-35 16,-36 35-16,35-35 15,-35 36-15,35-36 16,-35 35 0,36-35-1,-1 0 17,18 0-32,0 0 15,17 0 1,-35 0-1,1-18 1,-36-17 15,0-35-15,35 70-16,-35-53 16,0 0-1,0 17 1,0 1-1,0 0 1,-18 35 0,18-35-1,-70 35 1,52 0-16,-17 0 0,0-36 16,-1 36-1,-34 0-15,35 0 16,17 0-1,18 71 1,0 52 0,-53-52-1</inkml:trace>
  <inkml:trace contextRef="#ctx0" brushRef="#br0" timeOffset="92845.29">25241 7832 0,'-35'0'31,"35"-18"63,-35-17-63,-1 35-15,36-36-1,-105 36 1,69 0 0,1 0-1,-18 0 1,53 18 0,-35-18-16,35 35 15,-35 1 1,35 34-16,-36-17 15,36 0 17,0-18-32,0 1 0,0 34 31,0-35-31,0 1 31,36-36-15,-36 35-16,35-35 15,0 35 1,0-35 0,1 0-1,-1 0 1,0 0 0,1 0 15,-36-17-31,35 17 15,-35-18-15,35 18 16,-35-35-16,35-18 31,-35 35-15,0-17 0,0 0-1,0-1 1,0 1-1,0 0 17,0 0-17,0-18 1,0 17 0,0 1-1,-17 35 1,17-35-1,-36 35 1,36-36 0,-35 36-16,0-35 31,0 35-31,-1 0 31,1 18-15,35 17-16,-35-35 15</inkml:trace>
  <inkml:trace contextRef="#ctx0" brushRef="#br0" timeOffset="102527.34">23671 6297 0,'-35'0'16,"35"-18"249,0-17-218,18 0-16,17 35-15,0 0 62,1 0-47,-1 0-15,0 0 15,0 0-15,1 0 31,-1 0-16,-35 18-31,35-18 16,-35 35-1,36-35 1,-36 35 15,0 0-15,35 18-1,-35-17 17,0-1-17,0 0 1,35 0 15,-35 1-15,0-1-1,0 0 1,0 1 0,0-1-1,0 0 1,0-17-1,0 17 1,-18-35 0,18 35-1,-35-35 17,35 36-32,-35-36 15,35 35 1,-35-35-16,-1 35 15,1-35 1,35 35 0,-35-35-16,0 0 31,-1 0 0,-17 0-15,18 0-1,0 0 1,35-17 0,-36 17-1,36-36-15,0 1 32,-17 35-32,17-35 15,0 17 1,-53-35-1,53 36 1,0-19 0,0 1 15,0 0 0,0 0-15,18 35-1,-18-36 1,35 36 0,0 0-1,-35-35 17,53 35-32,-18 0 15,1 0 1,-1 0-1,0 0 1,0 0 0,-35 18-16,36-18 15,-1 35 1,0-35 0,-35 35-16,36-35 15,-1 36 1,0-36-1,-35 35 1,0 0 0,35-35-1,-35 35-15,36-35 32,-36 36-17,0-1 1,35-35-16,-35 35 15,0 0 17,35-35-17,-35 18 1,35-18 0,-35 35-1,18-35-15,17 0 16,1 0-1,17 0 1,17 0 0,-17 0 15,0-35-15,-18 0-1,1-18 1</inkml:trace>
  <inkml:trace contextRef="#ctx0" brushRef="#br0" timeOffset="103152.03">22737 5838 0,'0'36'31</inkml:trace>
  <inkml:trace contextRef="#ctx0" brushRef="#br0" timeOffset="103502.46">24395 7655 0,'0'-17'78,"-36"17"-78</inkml:trace>
  <inkml:trace contextRef="#ctx0" brushRef="#br0" timeOffset="104131.21">23830 7003 0,'0'0'0</inkml:trace>
  <inkml:trace contextRef="#ctx0" brushRef="#br0" timeOffset="-146962.66">1005 6227 0,'18'0'172,"17"0"-157</inkml:trace>
  <inkml:trace contextRef="#ctx0" brushRef="#br0" timeOffset="-146714.29">1252 6262 0,'0'0'0,"53"0"16,-17 0-1,-1 0-15,0 0 16,36-35-16,-18 35 16,0 0-16,-1 0 15,-16 0-15,-1-36 16</inkml:trace>
  <inkml:trace contextRef="#ctx0" brushRef="#br0" timeOffset="-146572.07">1782 6209 0</inkml:trace>
  <inkml:trace contextRef="#ctx0" brushRef="#br0" timeOffset="16248.89">16051 13811 0,'0'0'0,"-35"0"31,35 18-16,35 17 1,1-35-16</inkml:trace>
  <inkml:trace contextRef="#ctx0" brushRef="#br0" timeOffset="36632.3">18574 12171 0,'-265'0'16,"530"0"-16,-636 0 16,283 0-16</inkml:trace>
  <inkml:trace contextRef="#ctx0" brushRef="#br0" timeOffset="36704.54">18045 12153 0,'-36'-141'32</inkml:trace>
  <inkml:trace contextRef="#ctx0" brushRef="#br0" timeOffset="38143.61">17639 12065 0,'53'0'62,"0"-18"-62,35-17 16,0-35-16,0-1 15,159-88 1,-88 89-16,247-89 16,-212 106-1,0-35-15,141-36 16,-176 36 0,-1 18-16,-52 17 15,18-18-15,87-17 16,-52 35-16,-18 0 15,18 0-15,-36 0 16,-34 18-16,-19 35 16,1-35-16,-36 35 15,-35-36 17,-18 36-1,-52 0 0,-1 0-31,36 36 16,-36-1-1,19 18-15,-37-18 16,1 0-16,0 18 0,0-17 16,0 17-16,-1 17 15,-34 1-15,-1-1 16,-34 36-16,-1 35 15,0-17-15,-35-1 16,35-17-16,36-35 16,35-36-16,0 18 15,-36 17 1,71-17-16,18-18 16,0 1-1,-36-1-15,106-35 47,18-35-47,-17 35 16,-1-71-16,0 71 15,0-53 1,142-70 0,34-36-1,107-88 1,-142 124-16,36-36 15,-159 124-15,0 35 16,0-53-16,-18 53 16,-88 0 31,18 17-32,-18-17 1,-106 124-16,71-54 15,-36 36-15,-34 0 16,-36 0-16,0 0 16,-36 17-16,-17 18 15,18-35-15,35 35 16,0-35-16,35 18 16,36-54-16,-18 1 15,105-71 1,1 70-1,70-70 1,1 0-16,17-53 16,52-17-16,19-1 15,-1 1-15,1-1 16,-1-17-16,1 17 16,35 1-16,-18 17 15,35 0 1,-105 18-16,-54 35 15,-17 35 32</inkml:trace>
  <inkml:trace contextRef="#ctx0" brushRef="#br0" timeOffset="45677.12">18486 11060 0,'0'0'0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09T05:17:27.5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304 6421 0,'0'0'0,"0"-18"31,-36 18 63,36 53-94</inkml:trace>
  <inkml:trace contextRef="#ctx0" brushRef="#br0" timeOffset="526.74">17463 8237 0,'0'0'0,"0"-35"31</inkml:trace>
  <inkml:trace contextRef="#ctx0" brushRef="#br0" timeOffset="1005.45">18009 8961 0,'-53'0'109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08T08:03:10.27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434 10495 0,'18'-17'266,"17"17"-235,0 0-15,-35 17 0,0 18-1,0 1 1,0-1-1,0 0 1,-17-35 0,17 18-1,-36-18-15,36 35 16,-53-35-16,18 35 16,0-35 15,35-35 16,17 35 0,-17 18-32,36 17 1,-36 0 15,35-35-31,-35 36 16,35-36-1,-17 0 17,17 0 14,-35-18-46</inkml:trace>
  <inkml:trace contextRef="#ctx0" brushRef="#br0" timeOffset="526.78">15699 10654 0,'0'-35'31,"0"-1"-15,0 1 15,35 35-31,0 0 16,0 0-1,1 0 1,-1 18 0,-35 17-1,0 0 1,0 1 0,-18-1-1,-17-35 16,35-18 1</inkml:trace>
  <inkml:trace contextRef="#ctx0" brushRef="#br0" timeOffset="896.94">16069 10478 0,'-18'-36'47,"-17"36"-16,35 18-15,-35-18-16,35 35 15,-35 18-15,35-18 16,0 1-16,0 17 16,17-18-1,18-35 1,1 0-16,-1 0 15,0 0-15,1 0 16,-1 0-16,-17 0 16,-18-18-16</inkml:trace>
  <inkml:trace contextRef="#ctx0" brushRef="#br0" timeOffset="1231.4">16422 10548 0,'35'35'78,"-35"1"-62,0-1-16,0 0 15,35 36 1,-35-36 0,36-35-1,-36 18 1</inkml:trace>
  <inkml:trace contextRef="#ctx0" brushRef="#br0" timeOffset="1445.63">16369 10724 0,'53'-35'32,"-18"35"-17,-17 0-15,35-35 0,-18 35 16,-17 0-16,17 0 16</inkml:trace>
  <inkml:trace contextRef="#ctx0" brushRef="#br0" timeOffset="2497.25">16933 10495 0,'-35'0'0,"35"-17"62,18 17-46,17 0 0,18 0-1,-18 0-15,-35 17 16,0 18-1,0 1 1,0-1 0,-17 0-1,-19-35 17,54 0 30,17 0-31,0 0-31,-17 0 16,-18 53 15,0-18-15,0 1-1,0-1 1,-70 0 15,34-35-31,1 0 16,0 0-16,-1 36 16,36-54 46</inkml:trace>
  <inkml:trace contextRef="#ctx0" brushRef="#br0" timeOffset="4305.7">16351 10813 0,'-35'0'219,"35"35"249,0-17-452,0 17 0,0 0-1,0 0 1,0 1 0,0-54 77,0-17-77,0-1 0,0 1 15,-35 35-16,35-17 1</inkml:trace>
  <inkml:trace contextRef="#ctx0" brushRef="#br0" timeOffset="7226.41">17268 10513 0,'0'-18'94,"18"18"-63,-18-35-16,35 35-15,1 0 32,-1 0-17,0 18 1,-35 17 15,0 0-15,0 36-1,-17-36 1,-19 0-16,1-35 47,53 0 0,-18-17-32,0-19 1,35 36-16,-35-53 16,0 0-1,18 53-15,-18-35 16,70 35 15,-35-35-31,-52 35 94,17 18-94,-35 17 31,35 0 0,0 0-15,0 1 0,35-36 15,0 0-15,0 0-1</inkml:trace>
  <inkml:trace contextRef="#ctx0" brushRef="#br0" timeOffset="7657.31">17674 10689 0,'35'-35'31,"1"35"-15,-1 0 0,-35 18 15,35-18-31,-35 35 0,0 18 31,-17-53-31,17 35 16,-36-35-1,36 35-15,18-35 63,17 0-48,1 0 1,-1 0 0</inkml:trace>
  <inkml:trace contextRef="#ctx0" brushRef="#br0" timeOffset="8050.39">18203 10601 0,'18'0'47,"-18"-35"-31,53 35-16,-18 0 15,0 0-15,1 0 16,-1-36-16,0 36 16</inkml:trace>
  <inkml:trace contextRef="#ctx0" brushRef="#br0" timeOffset="8358.99">18186 10425 0,'0'17'62,"0"19"-46,17-1-1,-17 0-15,0 0 16,36 1-16,-36-1 0,0 18 16,0-18-1,35-35 1</inkml:trace>
  <inkml:trace contextRef="#ctx0" brushRef="#br0" timeOffset="8855.94">18733 10442 0,'0'53'63,"0"-35"-48,0 52 1,0-34-1,35-36 1,-35 35-16,17-35 16,19 0-1,34 0 1,-17-35 0,-18-1-1,-35 54 48,0 17-63,0 1 15,0 16 1,0-16 0,0-1-1,36-35 16</inkml:trace>
  <inkml:trace contextRef="#ctx0" brushRef="#br0" timeOffset="9439.91">19138 10583 0,'0'-35'32,"35"35"-17,1 0 1,-1 0 0,0 0-1,-35 35-15,0 36 16,0-36-1,0-52 48,36-36-47,-36 35-16,35-35 15,-35 35-15,53 18 16,-53-35-16,35 35 15,-53 0 48,18 18-47,0 35-1,0-18 1,0 18-1,0 0 1,18-53 0,-18 35-16,53-35 15,-18 0-15,1 0 16,-1 0-16</inkml:trace>
  <inkml:trace contextRef="#ctx0" brushRef="#br0" timeOffset="9883.81">19703 10724 0,'35'0'31,"0"0"-15,0 0 15,1 0-15,-36 18-1,0 17-15,-18-35 16,18 36-16,-35-36 16,105 0 46,-34 35-46,-1-35-1,18 53-15,-53-18 16,35-35-16,-35 35 16,0 18-1,-35 0-15,-53-17 16,52-36 0,-17 0-1,1 0 1,52-18-16,0-35 15</inkml:trace>
  <inkml:trace contextRef="#ctx0" brushRef="#br0" timeOffset="10139.94">20355 10689 0,'36'0'15,"16"0"1,-16-35-16,-1 35 15,18 0-15,18-53 16,-54 53-16,18 0 16</inkml:trace>
  <inkml:trace contextRef="#ctx0" brushRef="#br0" timeOffset="10321.67">20408 10795 0,'18'0'32,"35"0"-17,-18 0 1,18 0-16,53 0 16</inkml:trace>
  <inkml:trace contextRef="#ctx0" brushRef="#br0" timeOffset="11218.6">21325 10530 0,'-17'0'15,"-18"0"17,-1 0-17,-17 0 1,-17 18-1,70 17-15,-53-35 16,53 36-16,0-1 31,35-35-15,18 35 0,-18-35-1,1 35-15,-1-35 0,0 36 16,-35-1 15,0 0-15,-35-35-1,-18 36-15,18-36 16,17 0-16,-17 0 16,-1 0-16,1 0 15</inkml:trace>
  <inkml:trace contextRef="#ctx0" brushRef="#br0" timeOffset="12818.28">15822 11606 0,'0'-35'0,"0"0"16,18 35-1,17 0 1,0 0 0,1 17-1,-36 19-15,0-1 16,0 18 0,0 0-1,-18-53-15,18 35 16,-35-35-16,35-17 47,17 17-47,36-36 15,-35 36 17,35-35-32</inkml:trace>
  <inkml:trace contextRef="#ctx0" brushRef="#br0" timeOffset="13104.16">16140 11465 0,'-18'0'31,"-17"18"-15,-1 17 0,36 18-1,0 18 1,0-18 0,36 0-1,17-18 1,-18-35-1</inkml:trace>
  <inkml:trace contextRef="#ctx0" brushRef="#br0" timeOffset="13341.51">16528 11695 0,'0'17'31,"0"36"-15,0 0-1,0 0 1,35-53-16,-35 71 16,0-36-1</inkml:trace>
  <inkml:trace contextRef="#ctx0" brushRef="#br0" timeOffset="13618.51">16757 11677 0,'18'0'31,"35"0"-15,-18-35-16,35 35 16,54-36 15,-89 36-31,0 0 0</inkml:trace>
  <inkml:trace contextRef="#ctx0" brushRef="#br0" timeOffset="14201.39">17445 11465 0,'0'-35'16,"35"35"15,0 0-15,-35 35-1,0 18 1,-17-53-16,17 35 0,-53-35 16,53 36-1,-35-36-15,52 0 47,19 0-16,-1 35-15,-35 0 0,35-35-1,-35 36 1,0-1-16,-35 0 15,-36 0 17,36-35-17,17 0 1</inkml:trace>
  <inkml:trace contextRef="#ctx0" brushRef="#br0" timeOffset="14947.13">17798 11465 0,'0'-35'15,"17"35"1,-17-35 0,36 35-16,-1 0 15,18 0 1,-53 17 0,53-17-16,-53 53 0,0 18 15,0-36 1,-36 0-1,-17-35 1,18 0 0,35-35 31,18 35-32</inkml:trace>
  <inkml:trace contextRef="#ctx0" brushRef="#br0" timeOffset="15219.18">18186 11342 0,'0'-35'16,"-18"35"31,-17 35-16,35 35-15,0-52-16,0 17 15,0 1-15,0-1 16,0 18 0,35-53-1,0 0-15,1 0 0,-1 0 16</inkml:trace>
  <inkml:trace contextRef="#ctx0" brushRef="#br0" timeOffset="15567.64">18309 11553 0,'0'0'0,"35"0"31,-35-35-31,36 35 16,-1 0 15,-35 18-15,0 35-16,0-18 15,-18 18 1,-52 0 0,87-53 46,19 0-62,-1 0 16,0 0-16,1 0 15,-1 0-15,0 0 0,18 0 32</inkml:trace>
  <inkml:trace contextRef="#ctx0" brushRef="#br0" timeOffset="17177.34">18821 11553 0,'17'0'109,"19"0"-93,-1 0-16,0 0 15,0 0-15,18 0 16</inkml:trace>
  <inkml:trace contextRef="#ctx0" brushRef="#br0" timeOffset="17499.73">18856 11377 0,'0'53'62,"0"0"-46,35 0-16,-35 0 16,0-18-16,36 0 15,-36 18-15,0-17 31</inkml:trace>
  <inkml:trace contextRef="#ctx0" brushRef="#br0" timeOffset="18130">19438 11448 0,'0'-18'31,"-18"18"-15,-17-53 15,0 53-15,0 35-1,35-17 1,-36-18-1,36 35-15,0 1 16,36-1 15,17-35-15,-18 0 0,-35-35-1,35 35 1,-35-36-16,0 72 62,0-1-62,0 18 16,0-18-16,35 0 31,-35 1-31,0 17 0,36-53 16,-36 35-16,0 0 31</inkml:trace>
  <inkml:trace contextRef="#ctx0" brushRef="#br0" timeOffset="18681.7">19632 11536 0,'0'-18'0,"0"-17"16,35 35 0,1 0-1,-1 0 1,0 0-1,-35 35-15,0 18 16,0-18-16,0 1 16,-17-36-1,69-18 32,-52-17-31,71-18-16,17-18 15,-35 36 1,-70 35 31,-19 0-31,36 18-16,-35-18 0,35 35 15,0 0 1,0-17-1,0 52 1,18-34 0,17-1-1,35-35 1</inkml:trace>
  <inkml:trace contextRef="#ctx0" brushRef="#br0" timeOffset="19115.97">20249 11659 0,'0'-35'0,"18"35"16,17 0 0,1 0 15,-36 18-31,0 17 15,-18-35 1,18 53-16,-53-53 16,53 35-16,-35-35 0,52 0 47,36 0-16,-17 0-16,-36 35 1,0 18 0,0-17-1,-18-36 1,18 35-16,-53-35 16,0 35-1,18-35 1,35-35-1,0 0-15</inkml:trace>
  <inkml:trace contextRef="#ctx0" brushRef="#br0" timeOffset="19381.05">20743 11553 0,'36'0'15,"-36"-17"-15,53 17 16,-18 0-16,0-35 15,36 35-15,-36 0 16,0 0-16</inkml:trace>
  <inkml:trace contextRef="#ctx0" brushRef="#br0" timeOffset="19577.62">20779 11712 0,'0'36'31,"35"-36"0,0 0-31,0-18 16,18 18-16,0 0 16,18 0-16</inkml:trace>
  <inkml:trace contextRef="#ctx0" brushRef="#br0" timeOffset="20062.58">21519 11465 0,'0'-35'32,"-17"35"-32,-18 0 31,-1 0-15,-17 0-1,53 18-15,-35-18 16,35 35-16,-35 18 15,35-18 1,0 0 0,35 1-1,0-36-15,1 0 16,-1 0-16,0 0 16,-17 0-1,17 0-15,0 0 16,-35-18-16,0-35 15,0 18 1,0 0-16,0-1 16,-17 1-1,-19 35-15,1 0 16,-18 0-16,0 0 16,18 0-16</inkml:trace>
  <inkml:trace contextRef="#ctx0" brushRef="#br0" timeOffset="26173.44">15699 12700 0,'-18'0'63,"18"-18"-16,0-17-32,0 0 17,35 35-17,1 0 1,-1 0 15,-35 17-15,0 19-1,0-1 1,0 0 0,-18-35-1,18 36-15,-35-36 32,88 0-1,-53-18-16,53 18-15,-18 0 16,0 0-16,1 0 16,-36 18-1,0 17 1,0 18 0,-36 0-1,1-18 1,0-35-1,-1 0 1,1 0 0</inkml:trace>
  <inkml:trace contextRef="#ctx0" brushRef="#br0" timeOffset="26592.42">16140 12700 0,'0'-35'16,"17"35"-1,19-53-15,-1 53 16,0-35-16,36 35 16,-36 35 15,-35 18-16,-18 0 1,-35 17-16,18-35 16,0-35-1,0 0 17,35-17-1</inkml:trace>
  <inkml:trace contextRef="#ctx0" brushRef="#br0" timeOffset="26875.98">16492 12488 0,'-17'0'15,"-19"18"17,36 17-17,-35-35-15,35 36 16,0-1 0,0 18-1,18-53-15,-18 53 16,35-53-16,-35 35 15,71-35-15,-36 0 16,0 0-16</inkml:trace>
  <inkml:trace contextRef="#ctx0" brushRef="#br0" timeOffset="27104.27">16845 12700 0,'35'18'47,"1"52"-32,-36-17 1,35-53-16,-35 53 16,0 0-1,35-53-15,-35 35 16</inkml:trace>
  <inkml:trace contextRef="#ctx0" brushRef="#br0" timeOffset="27790.8">17374 12506 0,'0'-35'15,"0"52"110,36 72-109,-36-54-16,0 0 31,35 53-31,-35-52 16,0-1 15</inkml:trace>
  <inkml:trace contextRef="#ctx0" brushRef="#br0" timeOffset="28237.62">17304 12753 0,'35'-35'16,"0"35"-1,1-36-15,-1 36 0,0-53 16,0 53-16,36-35 31,-36 35-31,1 0 16</inkml:trace>
  <inkml:trace contextRef="#ctx0" brushRef="#br0" timeOffset="29779.78">18045 12435 0,'0'18'62,"0"17"-62,0 1 16,0-1-16,0 0 0,0-17 16,0 17 15,17-35-31,54 0 16,-54 0-1,54-18 1,-36 18-1,-35-35-15,0 53 63,0 35-47,0 17-1,0-52 1,36 35-1,-1-53 17,0 0-17</inkml:trace>
  <inkml:trace contextRef="#ctx0" brushRef="#br0" timeOffset="30337.6">18450 12594 0,'0'-35'16,"0"0"-1,36 35-15,-1 0 16,0 0-16,18 0 15,-18 0 17,-35 53-32,0-1 15,-17 1 1,-19-17-16,36-72 47,18 1-32,-18 0-15,53 0 16,18-36 0,-36 18-1,-53 53 32,-17 18-31,35 17-1,0 18 1,0 17 0,0-17-1,18-53-15,-18 36 16,52-36-16,-16 0 16,-1 0-16,0 0 15</inkml:trace>
  <inkml:trace contextRef="#ctx0" brushRef="#br0" timeOffset="30668.14">18979 12665 0,'0'-36'32,"53"36"-17,-17 0 16,-1 18-15,-35 35 0,0-18-16,0 1 15,-18-1-15,18 0 16,71-35 46,-36-18-62,18 18 16,0 0 0,0 0-16,17 0 15,-34-35-15</inkml:trace>
  <inkml:trace contextRef="#ctx0" brushRef="#br0" timeOffset="31070.3">19650 12524 0,'17'-18'31,"19"18"-31,-1 0 16,18-35-16,-18 35 15,0 0-15,1 0 16,-1 0 0</inkml:trace>
  <inkml:trace contextRef="#ctx0" brushRef="#br0" timeOffset="31364.04">19614 12294 0,'0'18'31,"0"17"-31,0 1 16,18-1-16,-18 0 15,0-17-15,71 35 16,-71-18-16,0 0 16,35-35-16,-35 53 15,18-18 16,17-35-31</inkml:trace>
  <inkml:trace contextRef="#ctx0" brushRef="#br0" timeOffset="31672.7">20144 12418 0,'0'-18'31,"17"18"-31,19 0 16,-1 0-16,18 0 16,-18 18-1,-35 17-15,0 36 31,0-36-31,-35-35 16,35 53-16,-71-53 16</inkml:trace>
  <inkml:trace contextRef="#ctx0" brushRef="#br0" timeOffset="31920.16">20479 12294 0,'-36'0'16,"1"18"15,35 70-15,0-53-16,-35 1 15,35-1-15,0 0 16,0-17-16,18-18 16,-18 70-16,70-70 15,-17 0-15,0 0 16</inkml:trace>
  <inkml:trace contextRef="#ctx0" brushRef="#br0" timeOffset="32354.56">20673 12541 0,'35'0'16,"-35"-35"-1,35 35 1,1 18 15,-36 17-15,0 18-1,0-18-15,-18-35 16,36 0 47,-18 35-63,53-35 15,17 36 1,-52-36-1,-18 53-15,0-18 16,-36 35 0,1-70-1,0 53-15,0-53 16,35 36-16,-53-36 0,17 0 31,36-36-31,0-17 16,0-17-1</inkml:trace>
  <inkml:trace contextRef="#ctx0" brushRef="#br0" timeOffset="32600.46">21184 12435 0,'18'0'16,"17"-17"0,1 17-16,-1 0 15,0-35-15,0 35 16</inkml:trace>
  <inkml:trace contextRef="#ctx0" brushRef="#br0" timeOffset="32755.06">21220 12577 0,'35'0'31,"0"0"-31,18-18 16,35 18-16</inkml:trace>
  <inkml:trace contextRef="#ctx0" brushRef="#br0" timeOffset="33201.51">21731 12241 0,'18'0'15,"52"0"1,-34 0-1,-1 0-15,0 0 16,0 0-16,-35-35 47,0 88 0,0 0-47,0 0 0,0 35 15,0-17 1,0 17-16,0-18 16,0-17-16,0-17 0,0 16 15,0-16 1</inkml:trace>
  <inkml:trace contextRef="#ctx0" brushRef="#br0" timeOffset="33385.21">21766 12629 0,'0'0'0,"36"0"0,34 0 15,18-35-15,1 35 16,-36 0-1,17 0 1,89 0 0</inkml:trace>
  <inkml:trace contextRef="#ctx0" brushRef="#br0" timeOffset="45003.93">23424 10636 0,'-35'0'31,"35"-35"0,0 0 0,0-1 1,18 36-17,-18-17-15,70 17 16,-34 0-1,-1 17 17,0 19-17,-35-1 17,0 0-17,0 18-15,-17-53 16,17 53-16,-36 0 15,36-18 1,-35-35 0,35 36-1,18-36 48,17 0-63,18 0 31,-18 0-31,36-18 16,-36 18-1,0 0-15,1 0 16,-1-35-16,-53 52 78</inkml:trace>
  <inkml:trace contextRef="#ctx0" brushRef="#br0" timeOffset="47296.34">25030 10583 0,'0'-35'47,"0"0"0,35 35-32,18 0 1,0 0-1,-18 0 1,-35 17 0,0 19 15,0-1-15,-18 18-1,-17-18 1,0-35-16,52 0 94,19 0-63,-1 0-31,0 0 15,-35 35 1,0 1 0,0 17-1,0-18 1,-35-35 0,35 35-16,-35-35 15,-36 0 1,18 53-1,0-53 1,18 0 0</inkml:trace>
  <inkml:trace contextRef="#ctx0" brushRef="#br0" timeOffset="49400.38">26811 10495 0,'0'0'15,"0"-35"17,0 70 46,0 0-78,0 1 15,0-1-15,0 0 16,0 18 0,0-18-1,18-35 1,35 0 0,-18 0-1,-35-17-15,53 17 16,-53-35-16,35 35 15,-35-36 1,0 54 31,0 35-31,0 17-1,0-52 1,35-18-1,-35 35-15,0 1 16,0-1 0</inkml:trace>
  <inkml:trace contextRef="#ctx0" brushRef="#br0" timeOffset="53147.89">23689 11430 0,'0'-35'47,"0"70"46,0 18-77,53 35 0,-53-53-16,35 18 15,-35 0 1,0-17 0,36-36-1</inkml:trace>
  <inkml:trace contextRef="#ctx0" brushRef="#br0" timeOffset="54305.44">24836 11606 0,'-36'0'31,"54"0"110,17 0-125,-35-17-16,53 17 15,-18 0-15,1-53 16,-1 53-16,0 0 15,-35-18-15,71 18 16,-54 0 0</inkml:trace>
  <inkml:trace contextRef="#ctx0" brushRef="#br0" timeOffset="55054.75">25347 11377 0,'0'-35'32,"18"35"-17,-18-35-15,35 35 16,0 0-1,1 0-15,-36 17 47,0 18-31,0 18 0,-36-17-1,1-1 1,0-35 15,52 0 32,19 0-32,-1 0-16,0 70 1,-35-52 0,0 17-1,0 1 1,-17-1 15,-19-35-15,-17 53-1,18-53 1,35-18 31</inkml:trace>
  <inkml:trace contextRef="#ctx0" brushRef="#br0" timeOffset="56261.71">26952 11271 0,'-17'-17'109,"-19"17"-93,1 0-1,0 0 1,-1 17 0,1 19-1,35 16 1,-35-52-16,35 53 16,0-17-16,0-1 31,35-35-16,18 0 1,0 0 0,-53-18-16,35 18 15,-35-35 1,0 0 0,0-1 15,36 72 16,-36-19-47,0 72 15,53-54-15,-53 18 16,0-18 0,17-35-16,-17 53 15,0-18 1,0 1-1</inkml:trace>
  <inkml:trace contextRef="#ctx0" brushRef="#br0" timeOffset="58220.4">23689 12541 0,'0'-17'172,"0"-19"-110,0 1-15,53 0-16,-18 35-15,-17 0 15,17 0 0,-35 35-15,0 0 0,0 1-1,-17-1 1,17 0 15,-36-35-15,36-17 78,18 17-79,17 0 1,0 0-1,-35 17 1,0 18 0,36 1-1,-36-1-15,0 0 16,0 1 0,-18-36-1,18 35-15,-35-35 16,35 35-1,-35-35 1,-1 35 0,1-35-16,35-17 78</inkml:trace>
  <inkml:trace contextRef="#ctx0" brushRef="#br0" timeOffset="59532.5">25312 12136 0,'0'17'125,"0"36"-93,0-18-32,0 1 15,0-1-15,0 0 0,0 1 16,0-19-16,0 54 16,17-36 15,19-35-16,17 0 1,-18-53 0,18 18-1,-53 0 1,0-1 0,0 54 46,0 17-46,0 18-1,35 0 1,-35 0 0,0-18-1,0 18-15,0 0 16,0-18 15</inkml:trace>
  <inkml:trace contextRef="#ctx0" brushRef="#br0" timeOffset="60386.93">26899 12294 0,'0'-35'0,"0"53"125,0 17-109,36 0-16,-36 1 16,0-1-16,0 0 0,35 0 15,-35 18 1,35-53 0,-35 71-16,0-54 15,35-17-15</inkml:trace>
  <inkml:trace contextRef="#ctx0" brushRef="#br0" timeOffset="63154.88">23477 10213 0,'0'-35'16,"-17"35"-1,-1 0 32,-17 0-31,-36 0-1,36 0-15,35 17 16,-71-17-16,36 36 16,0-36-16,-18 35 15,18-35 1,-1 35 15,1-35-15,35 35-16,0 1 47,0-1-32,0 0 1,0 18 0,0-18-16,0 1 15,0-1-15,0 0 16,0 18-1,18 35 1,-18-52-16,0-1 16,35 18-16,-35-18 15,0 0-15,0 1 0,35 34 32,-35-34-32,53 34 15,-53 18 1,36-52-1,-36-1-15,0 0 16,0 0-16,0 1 16,0-1-16,35 0 15,-35 18-15,0 0 32,0 0-17,35-53-15,-35 88 16,0-35-16,0 0 15,35 18 1,-35-36 0,0-18-1,0 19 1,0-1 0,0 18-1,36-53 1,-36 70-16,0-17 15,0-17 1,0 17-16,0-18 16,35-35-1,-35 35 1,0 0-16,0 1 31,0-1-15,0 0-1,0 18 1,0-18 0,35-35-16,-35 36 15,0-1 1,0-17 0,0 17-1,0 0 1,0 0-1,35-35-15,-35 36 16,0-1 0,0 0-1,0 1 1,0-1 0,0 0 15,0 0-16,36-35 1,-36 36 0,0-19-1,0 19 48,17-36-48,19 0 1,-1 0 15,35 0-15,-52 0-16,17 0 16,36 0-1,-36 0-15,1-18 16,16 18-1,-16 0 1,-36 71 0</inkml:trace>
  <inkml:trace contextRef="#ctx0" brushRef="#br0" timeOffset="68816.98">27428 10407 0,'-35'0'94,"35"-35"-47,0-1 31,0 1-31,0 0 16,0 52 233,0 19-264,0-1-1,0 0 0,0 1-15,0-1 15,0 0-15,0 0-1,18 1 17,-18-1-1,0 0-16,0 1 17,35-1-17,-35 0 1,0 0 15,35-35 0,-35 36-15,0-1 0,0-17 31,0 17 15,0 0-31,0 0 1,0 1-1,0-1 16,36-35-32,-36 35 1,0 1 0,0-1-1,0 0 16,0 0 1,0 1-17,0 17 17,0-18-17,0 0 16,0 0-15,0-17 15,0 17-15,0 1 0,0-1 30,0 0-30,0 0 15,0 1 1,0-1 14,0 0-14,0 1-1,0-1 16,0 0-16,0 0 16,0-17-16,0 17 0,0 1 1,0-1-1,0 0-15,0 0 15,35-35-16,-35 36 1,0-1 15,0 0-15,0 0 15,0 1-15,0-1 15,0-17-15,0 17-1,0 0 1,0 36 0,0-54-1,0 19 16,35-36-15,-35 35-16,0 0 31,0 1 1,0-1 14,0 0-30,0 0 15,0 1 1,36-36-17,-36 35-15,0 0 31,0 0-15,0-17 47,35-18-32,-35 35-31,0-52 78,0-1-78,0-52 16,-18 34-16</inkml:trace>
  <inkml:trace contextRef="#ctx0" brushRef="#br0" timeOffset="72148.88">28152 10142 0,'-36'0'47,"36"36"0,-35-36-47,0 0 31,35 35-31,-53-35 16,53 35-16,-53-35 15,0 35-15,35-35 16,18 36 15,0-1-15,0 0 15,0 1-15,-35-36-1,53 0 48,-1 0-32,19 0-31,-1 0 31,0 0-15,-35 35 0,0 18-1,-17 17 1,-19-17 0,1-17-1,-18-1 1,36-35 15,-19 0-15</inkml:trace>
  <inkml:trace contextRef="#ctx0" brushRef="#br0" timeOffset="73015.97">28028 11430 0,'0'-18'63,"-17"18"-32,-19 0-15,36 18-1,-35-18 1,35 35-16,0 1 16,0-1-1,0 0 1,0 18-1,35-53 1,-35 35-16,53-35 16,-18 0-1,18 0 1,-17 0 0,-1-17-16,-35-19 31,0 1 0,0 0-15,0-18-1,-18 18 1,-17 35 0,35-36-1,-53 36 1,18 0-1,0 0 1</inkml:trace>
  <inkml:trace contextRef="#ctx0" brushRef="#br0" timeOffset="74173.58">28205 12188 0,'-36'0'16,"54"0"78,17 0-79,1-17 1,-1 17-16,18-35 15,-18 35 1,0 17 15,-35 36-15,0-18 0,36 1-16,-36-1 15,0 0-15,35 1 16,-35 16-16,0 1 15,35-53-15,-35 53 16</inkml:trace>
  <inkml:trace contextRef="#ctx0" brushRef="#br0" timeOffset="74378.07">28381 12365 0,'0'-18'0,"35"18"15,1-70-15,-1 70 16,18-53-16,17 53 15,-17-36-15,0 36 0</inkml:trace>
  <inkml:trace contextRef="#ctx0" brushRef="#br0" timeOffset="81754.78">28258 9931 0,'0'-36'62,"0"1"-15,17 35-47,18-70 16,18 70-1,-53-18-15,36 18 16,-1 0 46,-35 35-46,35 18 0,-35-35-1,35-18-15,-35 70 16,0-34-16,0-19 16,36 36-16,-36-18 15,0-17-15,53 35 16,-53-35-16,0 17 15,35-35-15,-35 70 16,0-34-16,35 34 16,-35-34-16,0-1 15,35 0-15,-35 0 16,0 1 0,36-1-16,-36 0 0,35 36 15,-35-36 1,0 0-1,35 36-15,-35-1 16,53-34 0,-53 34-16,0-34 15,0-1 1,36 0-16,-36 0 16,0 1-16,0-1 0,35 0 15,-35 1 1,0-1-16,0 0 15,35 0-15,-35 1 0,0 17 16,0-1 0,0-16-1,0-1-15,35 0 16,-35 18 0,0-17-16,0 34 15,36-35-15,-36 1 16,0 17-1,0-18-15,0 0 16,0 0 0,0 36-1,0-1 1,0-17 0,0-17-1,0-1 16,0 0-15,0 1 15,0-1 1,0-18-17,0 19 1,0-1-1,0 0 17,-18 1-1,18-1 0,-35 0 16,35 0-16,-36-35-15,36 36-16,-35-36 16,-18 35-1,18-35-15,0 0 16,-1 0-16,1 0 15,0 0-15,0 0 0,-1 0 16</inkml:trace>
  <inkml:trace contextRef="#ctx0" brushRef="#br0" timeOffset="84930.78">21678 15399 0,'0'35'31,"-35"-35"0,35 18 16,0 17-16,0 0-15,0-70 78,0-36-79,0 1 1,0 52 0,35-35-16,-35 0 15,0 0-15,35 1 16,-35-19 0,36-35-1,-1 36-15,-35 52 16,35-35-16,18 0 0,0 0 31,-18 0-31,1 18 16,-1 0-16,18-1 15,-53 1-15,53 0 16,-53 0-16,53-1 0,-53 1 16,70 0-16,-34-18 15,-36 35 48,35 18-63,-35-35 0,35 35 15,-35-71 1,35 71-16,-35-53 0,36 53 16,-36-35-16,35 0 15,-35 0 1,35 35-1,-35 35 48,-17-35-63</inkml:trace>
  <inkml:trace contextRef="#ctx0" brushRef="#br0" timeOffset="85895.12">22102 14182 0,'0'-18'78,"0"-17"-31,17 35-47,18-36 15,36-34 1,-18 17 0,-18 53-1,-35-35-15,35 35 16,1 0-1,-1-36 32,0 36-15,-35 18 108,0 17-109,0 1-31,0-19 16,36 54-16,-36-18 0,35-18 16,-35 0-16,35 1 15,-35-1 1,35 0 0,-35 0-1,0 1 1,36-36 15,-36-36-15</inkml:trace>
  <inkml:trace contextRef="#ctx0" brushRef="#br0" timeOffset="91307.26">25012 16722 0,'-35'0'16,"35"-18"0,-36 18 62,36-35-63,36 35 79,17-36-78,-36 36-16,19 0 15,16-35-15,1 35 16,0 0 0,53 0-1,18 0 1,-1 0 0,-35 0-16,0-53 0,-35 53 15,0 0-15,-17 0 16,-1 0-16,0 0 15,0 0-15,1 0 16,-1 0-16,0 0 16,-17 0-16,35-35 0,-18 35 15,-17 0 1,35-35-16,-18 35 0,18 0 16,0 0-1,0 0 1,-53-36-1,88 36-15,0 0 32,-35-35-17,0 35 1,0 0-16,-53-35 16,88 35-1,-35 0 1,-18 0-16</inkml:trace>
  <inkml:trace contextRef="#ctx0" brushRef="#br0" timeOffset="92971.56">25488 15381 0,'0'-18'62,"0"-17"-46,0-18-1,-35-17 1,35-18 0,0 52-1,0-17 1,0 18-16,-53-18 15,53 18 1,0 0 15,-35 52 32</inkml:trace>
  <inkml:trace contextRef="#ctx0" brushRef="#br0" timeOffset="93671.89">25259 15311 0,'0'0'0,"18"0"62,17 0-15,0 0-31,-35 17 0,35-17-16,1 0 46,-1 0-30,0 0 0,-35 18-16,53-18 15,-18 0 17,-35-35-32,36-18 15,-36 35-15,35-35 16,-35 18-16,0 17 15,0-17 1,0 53 15</inkml:trace>
  <inkml:trace contextRef="#ctx0" brushRef="#br0" timeOffset="94860.49">26441 15363 0,'0'-35'79,"0"-18"-64,0 18-15,0 0 16,0-1-16,0 1 15,0 0-15,0 0 16,0 17 0,0-17-16,0-1 15,0 1-15,0-18 16,35 53-16,-35-35 16,0 70 30</inkml:trace>
  <inkml:trace contextRef="#ctx0" brushRef="#br0" timeOffset="95341.12">26282 15363 0,'18'0'47,"-18"18"-31,35-18-1,0 53 16,0-53-15,18-53 0,-17 18-1,17-18-15,-18-18 16,-35 18-16,35-35 16,0 18-1</inkml:trace>
  <inkml:trace contextRef="#ctx0" brushRef="#br0" timeOffset="104948.02">2575 7814 0,'-35'0'109,"53"0"47,17 0-125,0 0 16,0 0-15,1 0 14,-1 0-30,0 0 0,-35-18-1,36 18 1,-1 0 15,0 0 0,-17 0 1,-18-35-17,35 35 1,0 0 218</inkml:trace>
  <inkml:trace contextRef="#ctx0" brushRef="#br0" timeOffset="123932.5">10583 13458 0,'0'18'63,"36"-18"-63,-36 53 16,0-18-1,35 1-15,-35-1 0,0 0 16,0 0-1,0 1-15,0-1 16,35-35-16,-35 53 0,35-53 47,-17 0-47,53-71 16,70-52-16,18-54 0,35 19 15,70-54-15,1 0 16,282-105-1,-283 211-15,-70 18 16,-70 35-16,-71 53 16,-124 71 15,0-19-15</inkml:trace>
  <inkml:trace contextRef="#ctx0" brushRef="#br0" timeOffset="129760.83">21149 13458 0,'0'-17'46</inkml:trace>
  <inkml:trace contextRef="#ctx0" brushRef="#br0" timeOffset="131119.69">16898 13723 0,'0'0'0,"0"-35"0,-70 35 15,52 0 1,18-35 15,35 35 16,36 0-31,-1 0-16,36 0 15,0 0-15,17-53 16,19 53-1,52-53-15,-18 53 0,-35-36 16,88 36 0,-123 0-16,88 0 31,-123 0-31,-1 18 16,-17-18-16,18 0 0,17 0 15,-17 0-15,-19 0 16,19 0-16,-18-18 15,0 18-15,0 0 0,17 0 16,-52 0-16,17 0 16,1 0-16,-1 0 15,0 0-15,0 0 16,1 0-16,-1 0 16,18 0-16,0 0 15,17 0-15,-17 0 16,0 0-16,-18 0 15,1 0-15,17 0 16,0-53-16,17 53 16,-17 0-16,0 0 15,0-35-15,17 35 16,-17-35-16,18 35 16,-1-35-16,-17 35 15,124-53 1,-71 17-1,-18 1 1,70-18-16,-87 53 16,-18 0-16,-18 0 15,1-35-15,-1 35 16,-53 0 187</inkml:trace>
  <inkml:trace contextRef="#ctx0" brushRef="#br0" timeOffset="133735.94">19914 13582 0,'0'-35'16,"36"35"218,-1 0-218,0 0 0,18-36-1,-18 36 1,18 0 0,0 0-1,18 0 1,-18 0-16,0 0 31,-1 0-31,1 0 31,18 0-31,-18 0 32,-18 0-32,18 0 15,-18 0-15,1 0 16,34 0-1,-35 0-15,1 0 16,-1 0-16,0 0 16,1 0-16,-1 0 15,0 0-15,0 0 16,1 0-16,-19 0 16,54 0-16,-18 0 0,-18 0 15,53 0 1,-52-35-16,69 35 31,-34 0-15,-36 18-1,0-18-15,1 0 0,-1 0 16,0 0-16,1 0 16,-1 0-16,0 0 15,0 0-15,1 0 16,-1 35-16,0-35 15,1 35-15,16-35 16,1 36-16,53-36 16,-53 0-16,0 0 15,0 0 1,0 0-16,17 0 0,-17 0 16,-17 53-16,-1-53 15,18 0-15,35 35 16,-53-35-1,1 0-15,16 0 16,19 0-16,-18 0 16,0 0-16,0 0 15,0 0-15,17 0 16,-17 0-16,0 0 16,0 35-16,18-35 15,-19 0-15,-16 0 16,-1 0-16,0 0 15,-17 0-15,17 0 16,1 0-16,34 0 16,-52 0-16,17 0 0,0 0 15,1 0-15,-1 0 16,0-18 0,18 18-16,18-35 15,-19 35 1,1-53-1,18 53 1,-18-35 0,-18 0-1,-35-18 1,35-35 0,-35 35-1,0 17 1,0 1-1,0 0 1,0 0 0,0 17-1,36-35 1,-36 18 31,-18 35 0,-35 0-32,53 17 1,-35-17 0,35 36-16,-35-36 0,35 35 15,-53-35-15,53 53 16,-53-53-16,53 35 15,-36-35-15,36 35 16,18-52 47,35-36-48,18 0 1,-18 18-1,-18 35 1,0 0 15,0 0-15,1 0 0,-1 0 30,-35 17-30,35-17 0,-35 36-16,0-1 31,35-35-15,-35 35-16,0 0 31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17:11.32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300 18,'18'0,"17"0,0 0,-35-18,36 18,-1 0,-35 18,0 35,0 0,0-18,35 0,-35 1,0-1,0 0,0 0,0 18,-17 0,17 18,0-18,0 0,0 0,0-18,0 0,0 0,0 18,0-17,0 17,0 17,0-52,0 17,0 0,0 1,0-1,0 0,0 0,0 1,0-1,0 0,-36 1,36-1,0 0,0 0,0 1,0 17,0-18,0 18,0 0,0 0,0-1,0-16,-35 34,35-34,0 17,0-18,0 0,0 0,0 18,0-17,0-1,0 0,-35-35,35 35,0-17,0 17,0 1,0-1,-35-35,-1 0,1 0,0 0,-1 0,1-18,35-17</inkml:trace>
  <inkml:trace contextRef="#ctx0" brushRef="#br0" timeOffset="4334">4306 1799,'0'-35,"0"53,0 17,0 0,0 1,0 17,0 0,0-1,0-16,0-1,0 0,0 18,0-18,0-52,0-36,0 18,0-1,0 1,0 17,0-17,0 0,0 0,0-1,0 1,0-18,0 18,0 0,35 35,-35-36,0 1,35 35,-35-35,35 35,-35-36,36 36,-1 0,0 0,-35 36,36 34,-36-17,0 0,-18 18,-35-18,18-18,-1-35,1 0,35 35,0 0,18 1,-18-1,35-35,-35 35,53 1,-53-1,18-35</inkml:trace>
  <inkml:trace contextRef="#ctx0" brushRef="#br0" timeOffset="5593">4623 2135,'0'-53,"0"17,35 36,1 0,-36 18,35-18,-35 35,0 1,0-1,0 0,-18 18,18 0,-35-53,35 35,18-35,35 0,-18 0,0-17,0 17</inkml:trace>
  <inkml:trace contextRef="#ctx0" brushRef="#br0" timeOffset="7349">3882 2029,'-35'0,"88"0,-18 0,1-53,-1 53,-53 0,18 18,-35-18,0 0,35 35,-36-35,54 0,-18-35,35 35,1 0,-36-36,35 36,0 0,-17 0,-18 18,-36-18,1 0,0 35,0-35,-1 0,54 0,35 0,-18-17,0 17</inkml:trace>
  <inkml:trace contextRef="#ctx0" brushRef="#br0" timeOffset="12537">55 371,'0'35,"0"0,0 1,17-1,-17 0,0 18,36-18,-36 1</inkml:trace>
  <inkml:trace contextRef="#ctx0" brushRef="#br0" timeOffset="13312">813 265,'0'-35,"-35"35,35-36,18 36,17 0,0 0,0 18,1-18,-36 35,0 1,0-1,-18 0,-17 0,-1-35,54 0,17 0,-17 0,-18 36,35-36,-35 35,0 0,0 0,0 1,-17-36,-1 0,-17 0,-1 0,36 35,-35-35</inkml:trace>
  <inkml:trace contextRef="#ctx0" brushRef="#br0" timeOffset="14182">1589 512,'53'-53,"-35"53,17 0,0-35,1 35,-1 0</inkml:trace>
  <inkml:trace contextRef="#ctx0" brushRef="#br0" timeOffset="14476">1889 265,'0'35,"0"0,0 1,0-1,0 0,0 18,0 0,0 18,0-36</inkml:trace>
  <inkml:trace contextRef="#ctx0" brushRef="#br0" timeOffset="15014">2595 212,'-18'0,"18"-35,0-1,35 36,1 0,-36-35,35 35,0 0,0 18,-35 35,0 0,0 17,0-35,0-17,-35-18,35 35,-35-35,35 36,-35-36,35 35,-36-35,54 0,17 0,1 0,16 0,1 0,-17 0</inkml:trace>
  <inkml:trace contextRef="#ctx0" brushRef="#br0" timeOffset="16394">196 1006,'-18'0,"-17"0,0 0,-1 17,36 19,-35-36,35 35,0 0,0 0,0 1,0-1,18-35,-18 35,53-35,17 0,-35 0,-17 0,-18-17,0-36,0 17,0 1,0 0,0 0,-35 35,0 0,35 17,-36-17</inkml:trace>
  <inkml:trace contextRef="#ctx0" brushRef="#br0" timeOffset="17458">848 953,'36'0,"-36"17,0 36,0 0,0 0,35-53,-35 71,0-36,0 18,0-18,0-52</inkml:trace>
  <inkml:trace contextRef="#ctx0" brushRef="#br0" timeOffset="18426">1625 1129,'-36'0,"72"0,16-53,1 53,-17 0,-36-17</inkml:trace>
  <inkml:trace contextRef="#ctx0" brushRef="#br0" timeOffset="18854">1907 900,'0'-35,"35"35,0 0,1 0,-36 53,17-53,-17 35,0 0,0-17,0 17,-17 18,17-35,-36 34,36-34,18-18,35 0,17 0,-52 0,17 0</inkml:trace>
  <inkml:trace contextRef="#ctx0" brushRef="#br0" timeOffset="20278">2701 970,'-36'0,"107"0,-36 0,18 0,0 0,-53-35</inkml:trace>
  <inkml:trace contextRef="#ctx0" brushRef="#br0" timeOffset="20784">3018 724,'0'-36,"53"36,-18 0,0 0,-35 18,0 17,0 0,0 1,0-1,-17-35,17 35,-35-35,52 0,18 0,1 0,-36 36,0-1,0 0,-18-35,-17 35,0-35,-1 0</inkml:trace>
  <inkml:trace contextRef="#ctx0" brushRef="#br0" timeOffset="22505">143 1623,'-35'0,"-1"0,1 0,35 35,-35-35,35 36,0-1,0 0,0 18,0-18,17-35,54 0,-36 0,-17 0,-18-17,0-19,35 36,-35-35,0 0,0 0,-17 35,17-18,-18 18,-17 0,-1 0</inkml:trace>
  <inkml:trace contextRef="#ctx0" brushRef="#br0" timeOffset="23512">619 1764,'18'0,"17"0,0 0,1 0,-1-35,18 35</inkml:trace>
  <inkml:trace contextRef="#ctx0" brushRef="#br0" timeOffset="23834">937 1570,'0'-35,"35"35,0 0,-35 18,35 17,-35 0,0 0,0 1,-17-36,34 0,19 0,-1 0,-35 17,0 19,0-1,-18-35,18 35,-35-35,-18 0,18 0</inkml:trace>
  <inkml:trace contextRef="#ctx0" brushRef="#br0" timeOffset="25118">1995 1500,'0'-36,"0"1,0 0,-18 52,-17 19,0 17,35 0,-36-18,36 0,0 0,0 18,0-17,0 16,0-16,18-36,17 0,1 0,-19 0,-17-18,0-17,-70 35,34 0,19 0,17 17,0 19</inkml:trace>
  <inkml:trace contextRef="#ctx0" brushRef="#br0" timeOffset="26392">3071 1341,'0'18,"-35"17,35 0,0 0,0 1,0-1,0-17,0 17,0 0,0 0,0 1</inkml:trace>
  <inkml:trace contextRef="#ctx0" brushRef="#br0" timeOffset="33831">2612 2117,'18'0,"17"-18,1 18,-1 0</inkml:trace>
  <inkml:trace contextRef="#ctx0" brushRef="#br0" timeOffset="34287">2965 1994,'0'-36,"-18"36,-17 0,35 18,-35 17,35 0,0 18,0-17,18-36,17 0,-35 35,0 0,0 0,0 1,0-1,-18-35,-17 35,0-35,35 36,-36-36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08T08:09:09.9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726 8537 0,'-36'0'125,"36"18"328,0 17-390,0 0-16,0 1 62,0-1-62,18 0 47,-18 1 0,0-1-48,35-35-46,-35 17 32,0 19 15,0-1-1,36-35-30,-36 35 0,0 1 15,0-1 0,0 0 0,35-35-15,-35 35 0,0 1 15,0-1 16,0 0 0,0 1 15,0-19 16,0 18-31,0 1 0,0-1-31,0 0-1,0 1 1,0-1 0,0 0-1,0 0 1,0 1-1,0-1 1,0 0 0,0 0-16,35-35 15,-35 18-15,0 53 32,0-36-1,0-17-16,0 17 1,0 0 0,0 36-1,0-54 1,0 19 0,35-36-1,-35 35 1,0 0 15,0 18-15,0-18-1,0 1 32,0-1-31,0 18 15,36-53-31,-36 35 16,0 0-1,0 1 1,0-1 15,0 0 0,0 1-31,0-1 16,0 0 0,0 0-1,0 1 1,0-19 15,0 19-15,0-1-1,0 35 1,0-52 15,0 17-15,0 1 0,0 34 15,0-17-16,0-18 1,0 1 0,0-19-1,0 19 1,0-1 0,0 0-1,0 0 1,0 1-1,0-1-15,0 0 32,0 0-17,0 1 1,0-1 0,0 0-1,0 1 1,0-19-1,0 54 1,0-36 0,-18-35-16,18 18 15,0 52 1,0-17 0,0-18-1,0 1 1,0-1-1,0 18 17,0-18-17,0 0 1,0 1 15,0-1-31,0-17 31,0 52-15,0-35 0,0-17-1,0 53 1,0-18 0,0 0-1,0-18 16,0 0-15,0 18 15,0-18-15,0 1 15,0-1 16,0 0-16,18-35-31,-18 53 16,0-18 15,0 1-15,0-1 31,35-35 125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08T08:10:01.03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0 4586 0,'0'-159'15,"0"318"-15,0-371 0,0 142 16,0 35-16</inkml:trace>
  <inkml:trace contextRef="#ctx0" brushRef="#br0" timeOffset="722.94">1393 5362 0,'0'-53'0,"-17"53"31,17-53-15,0 0 0,0 18-1</inkml:trace>
  <inkml:trace contextRef="#ctx0" brushRef="#br0" timeOffset="5057.32">529 3598 0,'18'0'172,"17"0"-156,0 0 0,1 0-1,17 0 1,-1 0-16,-16 0 15,17 0 1,-18 0 0,18 0-1,-18 0 1,0 0 0,1 0-1,-1 0 1,0 0-1,18 0 1,0 0-16,-18 0 31,1 0-15,-1 0 0,0 0-16,0 0 15,18 0 1,0 36-1,-17-36 1,34 0 0,-17 0-1,-18 0 1,18 0 0,0 0-16,0 0 15,18 0 1,-54 0-1,19 0 1,-36 35 0,70-35-1,-17 0 1,0 0 0,0 0-16,0 0 15,17 0 1,-17 0-1,-17 0 1,-1 0 0,0 0-1,-17 0 1,17 0 0,0 0-1,36 0 1,-54 0-1,19 0 1,-1 0 0,0 0-1,18 0 1,-17 0 0,-1 0-1,0 0 1,0 0-1,18 0 1,-17 0-16,52 0 16,-35 0-1,-18 0 1,18 0 0,-18 0-1,18 0 1,18-18-16,-18 18 15,-18 0 17,18 0-17,-18 0 1,18 0-16,0 0 16,0 0-1,-18 0 1,0 0-1,1 0 1,-36-35-16,35 35 16,0 0-1,0 0 1,18 0-16,36 0 31,-54-35-31,35 35 16,-52 0-16,17 0 15,1 0-15,-1-36 16,0 36 0,0 0-16,1 0 0,-1 0 15,0 0-15,0 0 16,1 0-16,-1 0 16,0-35-16,18 35 15,0 0 1,18 0 15,-18 0-31,0 0 16,-18 0-16,18 0 15,-18 0 1,0 0-16,1 0 16,-1 0-16,0 0 15,0 0-15,1 0 16,-19 0-16,19 0 15,-1 0 1,0 0-16,0-35 0,1 35 16,-1 0-16,0 0 15,18 0 1,-53-35-16,71 35 16,17 0-1,-53 0 1,18 0-16,18 0 15,-18 0 1,-18 0 0,18 0-1,17 0 1,-34 0 0,34 0-16,-17 0 15,0 0-15,-18 0 16,1 0-16,-1 0 15,0 0-15,0 0 0,-17 0 16,53 0 0,-18 0-16,17 0 15,1 0 1,-54 0 0,54 0-16,-36 0 15,18 0-15,0 0 16,-18 17-16,18-17 15,-18 0 1,18 0 0,18 0-1,-36 0 1,18 0 0,-18 0-1,18 0-15,0 0 16,-18 0-1,1 0 1,-36 36 0,35-36-1,0 0 1,1 0 0,16 0-1,-16 0-15,17 35 16,35-35-1,-53 0 1,18 0-16,35 0 16,-52 0-16,-1 0 15,0 0 1,0 0 31,1 0-32,17 0 1,-18 0 0,0 0-1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08T08:10:55.59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871 13529 0</inkml:trace>
  <inkml:trace contextRef="#ctx0" brushRef="#br0" timeOffset="268.24">12330 13653 0,'0'0'0,"0"-36"31,53 36 0</inkml:trace>
  <inkml:trace contextRef="#ctx0" brushRef="#br0" timeOffset="600.79">12559 13600 0,'0'0'0,"-35"70"109</inkml:trace>
  <inkml:trace contextRef="#ctx0" brushRef="#br0" timeOffset="816.21">12682 13670 0,'-17'-35'16,"17"53"62</inkml:trace>
  <inkml:trace contextRef="#ctx0" brushRef="#br0" timeOffset="2206.09">12876 13758 0,'-17'0'156,"-19"0"-156,36 53 16,-35-53-16,35 36 16,53-36 30,-18-18-30,18 18-16,-17-35 16,-1 35-16,0 0 15,-52 0 17,-19 0-17,-17 17-15,-17-17 16,52 0-16,18 36 15,-70-36-15,122 0 47,1 0-47,36-18 16,-19 18-16,-35-71 0,1 71 16,-89 0 30,-18 0-46,18 36 16,0-36-16,18 0 16,35 35-1,18-35 17,35 0-17,35-53-15,-35 53 0,-18-35 16,-70 35 31,0 17-47,-18-17 15,-18 36-15,53-36 16,-17 0 0,88 0 15,0 0-31,35-53 15,-17 17 1,-18 36-16,-18-52 16,-53 52 31,-35 17-47,-17 18 15,52-35-15,18 36 16,-35-36-16,70 0 47,0 0-32,1 0-15,-1-36 16,0 36-16,1-35 16,-1 35-16,-53 0 46,-17 0-46,0 18 16,-1-18-16,36 35 16,-53-35-16,89 0 62,-1 0-46,-53 35 15,-17-35-15,0 36-16</inkml:trace>
  <inkml:trace contextRef="#ctx0" brushRef="#br0" timeOffset="4472.59">9208 9631 0,'0'35'16,"70"-70"62,1 35-62,-18-88-16,17 17 15,-17 18 1,53-53-16,-18 18 0,18-35 16,17-36-16,18-17 15,1 52-15,-54 36 16,-18-18-16,1 0 16,-71 71-1,35 35-15,-35-53 0,-17 53 63,-19 35-48</inkml:trace>
  <inkml:trace contextRef="#ctx0" brushRef="#br0" timeOffset="5512.55">9296 9102 0,'0'-36'0,"0"54"109,0 35-93,0 18-1,-53-36-15,53 35 16,-35-34 0,35-1-16,0 0 15,-36 0-15,36 1 16,-35 34 0,35 1-1,-53-18-15,53 0 16,0-18-1,-35 0 32,35 1 63,17-36-48,36 0-62,-17 0 16,34 0-16,1 0 15,-18 0-15,0 0 16,52 0 0,-52 0-1,-17 0 1,-1 0 15</inkml:trace>
  <inkml:trace contextRef="#ctx0" brushRef="#br0" timeOffset="10995.3">12612 8061 0,'0'0'0,"0"35"16,35-35-16,-35 53 16,35-53-1,-35 35-15,36 1 16,-36-1 0,35-35-1,-35 35-15,35 1 16,0-1-1,18 0 1,-17 36 0,-1-36-1,0 0 1,1 18 0,16 18-1,-52-36-15,36 0 16,-1 18-1,18-18 1,17 18 0,-17-17-1,0-1 1,0 0 0,0 36-1,-18-71-15,1 35 16,52 0-16,-18-35 15,-52 0 1,35 36-16,-18-36 0,1 35 16,-1-35-16,18 70 15,-18-70 1,0 0-16,1 36 16,16-36-16,1 0 31,-17 0-31,-1 35 15,36-35 1,-36 0-16,35 0 16,-34 0-1,-1 35-15,18-35 16,-18 0 0,-35 36 77</inkml:trace>
  <inkml:trace contextRef="#ctx0" brushRef="#br0" timeOffset="11628.83">14393 8872 0,'0'18'16,"18"17"15,17 1-16,1-1 1,34 0 0,-17 36-1,18-18 1,-36-18 0,0 0-1,0 18 1,1 0-1,-36-18 1,35-35-16,-35 36 63,-18-36-63,-17 35 31,-18-35-31,18 53 15,0-53 1,-36 35 0,18 0-16,18 18 15,0-18-15,-54 89 16,36-71 0,18-53-16</inkml:trace>
  <inkml:trace contextRef="#ctx0" brushRef="#br0" timeOffset="20498.87">20726 8026 0,'0'-36'0,"0"1"47,-36 35 31,36-35-62,0 53 93,0 17-93,0 0 0,0 0-1,0 1 1,0-1 0,0 0-1,0 18 1,-35-53-1,35 35-15,0 1 16,0 17 15,0-18-15,0 18 0,0-18 15,0 0-16,0 1 17,0-1-17,0 0 17,0 0-17,0 1 1,0-19 15,0 19 0,0-1-31,0 0 32,0 0-17,0 1 1,0-1-1,0 18 1,18 17 0,-18-17-16,0-17 15,0-1 1,0 0 15,0-17-15,0 17-1,0 0 1,0 1 0,0 17-1,35-53 1,-35 35 0,0 0-1,0 0 16,0 1-15,0 17 0,0-18-1,0 0 17,0 0-17,35-35 1,-35 36-16,0-1 15,0 0 17,0 18-17,0-17 1,0-1 0,0 0-1,0 0 1,36 36-1,-36-36 1,0 0 0,0 36-1,0-53 1,0 17 0,0 0-16,0 18 31,0-18-31,0 1 15,0 34 1,0-17-16,0-18 16,0 1-1,0-1 17,0-17-17,0 17 1,0 35-1,0-52-15,0 17 16,0 1 0,0-1-1,0 0 17,0 0-17,0 1 1,0-1-1,0 0 17,0 1-17,0-1 17,35-35-32,-35 35 15,0 0 16,0-17 16,0 17-15,35 1-17</inkml:trace>
  <inkml:trace contextRef="#ctx0" brushRef="#br0" timeOffset="184227.25">16404 16298 0,'0'-17'16,"-17"-19"15,34 89 16</inkml:trace>
  <inkml:trace contextRef="#ctx0" brushRef="#br0" timeOffset="187177.89">14111 16704 0,'0'-35'0,"-18"-1"32,36-16 46,35 52-63,-53-18-15,35 18 16,1 0 0,-72 0 30,-34 18-30,17-18 0,0 52-16,18-52 0,70 0 47,18 0-32,35-17-15,-17 17 16,34-35-1,-69 35 1,-54 0 0,-17 0-1,-18 0-15,-18 17 16,18-17-16,18 0 16,53 0 30,17 0-30,0 0-16,1 0 16,-1 0-1,-53 0 32,-17 35-47,0-35 16,-36 0-16,142 0 62,-36 0-62,0 0 16,1 0 0,-89 0 30,35 0-46,-35 36 16,35-36 0,71 0 31,0 0-47,-17-18 15,-1 18 1,-70 0 31,-1 0-47,1 0 15,0 0-15,-1 0 16,54 0 31,17 0-32,1 0-15,-1 0 16,-53 0 31,-35 0-31,0 18-16,18-18 15,70 0 32,18 0-31,-17 0-16,-1 0 15,0 0 1,-52 0 31,-19 0-32,1 0 1,70 0 62,-70 0-31</inkml:trace>
  <inkml:trace contextRef="#ctx0" brushRef="#br0" timeOffset="191328.28">1976 12083 0,'0'-18'0,"-36"18"32,36-35-17,0-1 16,-35 36-31,88 0 79,-35 0-79,17 0 0,35-35 31,-34 35-31,34 0 15,-17 0-15,0 0 0,0 0 16,0 0-16,17 0 16,1-35-1,17 35-15,-35 0 16,0 0-16,0 0 0,-18 0 16,36 0-1,-18 0-15,0 0 16,0 0-16,70 0 15,-70 0 1,-18 0-16,0 0 16,1 18-16,-1-18 15,0 0-15,1 0 16,-1 0-16,0 35 16,18-35-16,18 0 0,-18 0 15,-1 0-15,-16 0 16,17 0-16,-18 0 15,0 0-15,0 0 16,1 0-16,-1 0 16,0 0-1,1 0-15,17 0 16,-18 0-16,0 0 16,18 0-16,-18 0 15,1 0-15,34 0 16,-52 0-16,17 0 15,36 0-15,-54 0 32,89 0-32,-71 0 15,1 0-15,34 0 16,-35 0 0,1 0-16,-1 0 0,18 0 15,-18 0-15,0 0 16,18 0-16,-17 0 15,-1 0-15,0 0 16,0 0-16,1 0 16,-19 0-16,19 0 15,-1 0 1,0 0-16,1 0 16,-1 0-16,0 0 0,18 0 15,88 0 1,-17 0-1,-36-18 1,-35 18-16,-18 0 16,36 0-16,-19 0 15,-16 0-15,17 0 16,-18 0-16,18 0 16,-18 0-16,18 0 15,-18 0-15,1 0 16,-1 0-16,18 0 15,0 0-15,-18 0 16,0 0-16,36 0 16,-36 0-1,18 0 1,0 0 0,0 0-1,-18 0-15,0 0 16,-35-35-1,36 35-15,17 0 16,17 0 0,-17 0-1,-18-35 1,71 35 0,-71 0-16,54-53 0,-36 53 15,-1 0-15,1 0 16,53-36-1,-88 36 1,52 0-16,-34-35 16,-1 35-1,0 0-15,89-53 16,-89 53-16,-17 0 16,17 0-16,0 0 15,0 0-15,1 0 16,-1 0-16,18 0 15,-18 0 1,0 0 0,-35-17-1,36 17 1,-1 0-16,0 0 16,-52 0 46</inkml:trace>
  <inkml:trace contextRef="#ctx0" brushRef="#br0" timeOffset="193085.81">9631 10601 0,'-35'0'0,"35"-18"110,17 18-110,18 0 15,18 0-15,36-53 16,16 53-16,142 0 15,-106 0 1,54-52-16,-54 52 16,35 0-16,0 0 15,212 0 1,-35 0 0,-159 0-16,-53-53 15,0 53-15,-17 0 0,-53 0 16,17 0-1,-71 0-15,54 0 0,-36 0 16,-17 0 0,17 0-16,-35-36 140</inkml:trace>
  <inkml:trace contextRef="#ctx0" brushRef="#br0" timeOffset="195003.79">12312 10089 0,'0'0'0,"0"-35"15,-35 35 1,35-17 15,-53-36 32,70 53 15,19 0-78,34 53 15,-17-53-15,35 70 16,1-35-16,-1 1 16,141 69-1,-105-52-15,-36-53 16,-35 53 0,123-17-1,-70 17 1,-36-18-16,-34-35 15,-1 35-15,0-35 16,-35 35 125,-17-35-126,-36 0 1,-18 36 0,1-36-16,34 53 15,-17-53-15,-17 70 16,17-35-1,-35 1-15,0 17 0,-18-1 16,-18-16-16,18-36 16,36 70-16,-18-17 15,17-53 1,36 36-16,0-36 16,-1 35-16,1-35 15,35 35 32,18-35 250,17 0 47,0 0-141,0 0-125,-35 35-78,36-35 16</inkml:trace>
  <inkml:trace contextRef="#ctx0" brushRef="#br0" timeOffset="196469.62">17163 10195 0,'0'-17'63</inkml:trace>
  <inkml:trace contextRef="#ctx0" brushRef="#br0" timeOffset="198707.9">23636 10231 0,'-35'0'15,"70"0"63,0 0-46,1 0-32,-1 0 15,0 35-15,1-35 16,-1 88-16,0-53 16,18 1-16,-18-1 15,1 0-15,-36 18 0,52 18 16,-52-1-16,71-17 15,-71 0-15,53 0 16,-53 0-16,35 0 16,-35-36-16,0 19 15,35 17-15,-35-36 16,0 19-16,0-1 16,0 0-16,0 36 15,-17-36-15,17 0 16,0 0-1,0 1-15,-35-1 16,35 0-16,0 1 16,0 16-1,-36 19-15,1 70 16,-18 0 0,18-88-1,35 18-15,-53 17 16,-18-53-16,71 0 15,-35 1-15,35-1 16,-35-35-16,35 53 16,-35-18-16,35 1 15,-53 16-15,53-16 0,-36-1 16,36 0 0,-35-35-16,35 36 15,0-89 63</inkml:trace>
  <inkml:trace contextRef="#ctx0" brushRef="#br0" timeOffset="199136.43">23513 12065 0,'0'71'31,"-36"-1"-15,36-35 0,0 36-16,0-18 15,0 0-15,0 0 16,-35 17-16,35-17 16,0 0-16,0-18 15,0 1-15,0 17 16,18-53-1,17 35-15,71-35 16,-53 0-16,17 0 16,54-18-1,70-52-15,-141 70 16,17-53 0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08T08:12:05.6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525 7532 0,'-53'0'281</inkml:trace>
  <inkml:trace contextRef="#ctx0" brushRef="#br0" timeOffset="4229.14">24941 10672 0,'0'-36'63,"-17"36"-63,17 18 47</inkml:trace>
  <inkml:trace contextRef="#ctx0" brushRef="#br0" timeOffset="4446.75">24906 10654 0,'0'0'0,"0"-18"0,-35 18 15,52 0 17</inkml:trace>
  <inkml:trace contextRef="#ctx0" brushRef="#br0" timeOffset="4609.07">24994 10654 0</inkml:trace>
  <inkml:trace contextRef="#ctx0" brushRef="#br0" timeOffset="4748.14">25047 10654 0,'0'0'0</inkml:trace>
  <inkml:trace contextRef="#ctx0" brushRef="#br0" timeOffset="5043.67">25047 10689 0,'0'0'0</inkml:trace>
  <inkml:trace contextRef="#ctx0" brushRef="#br0" timeOffset="6637.7">25047 10795 0</inkml:trace>
  <inkml:trace contextRef="#ctx0" brushRef="#br0" timeOffset="7595.77">25153 10830 0</inkml:trace>
  <inkml:trace contextRef="#ctx0" brushRef="#br0" timeOffset="37533.75">11818 10724 0,'0'36'125,"0"-1"-110,18-35 1,35 0 15,0-18-15,17-52-16,18-1 15,18-17-15,18-18 16,-36 36-16,-35 34 0,-18 36 16</inkml:trace>
  <inkml:trace contextRef="#ctx0" brushRef="#br0" timeOffset="38503.68">11748 6068 0,'17'0'16,"-17"53"46,0-18-46,0 36-1,0-54 1,35-17 0,36 0-1,52-53 1,-52 0-16,35-35 15,-71 35 1,-35-35-16</inkml:trace>
  <inkml:trace contextRef="#ctx0" brushRef="#br0" timeOffset="74044.89">9525 17815 0,'53'0'406,"-18"0"-390,18 0-1,-18 0-15,-35-35 16,53 35-16,-17 0 16,17 0-1,-1 0 1,19-35-1,0 35 1,-36 0-16,0 0 16,0 0-16,1-36 15,-1 36-15,0 0 16,0 0 0,1 0-1,52 0-15,-53 0 16,1 0-16,-1 0 15,0 0-15,18 0 16,-18-35-16,1 35 0,-1 0 16,0 0-16,0 0 15,1 0-15,-1-53 16,0 53-16,0 0 16,-17 0-16,17 0 15,1 0-15,-1 0 16,0-35-16,1 35 15,16 0 1,-16 0 0,-1 0-1,0 0 17,1 0-17,-72 0 48,1 0-48,0 18 1,-18-18 0,-18 53-1,1-53 1,34 0-16,1 35 15,-18-35 1,-35 0 0,53 35-16,-1-35 15,1 0-15,-18 35 16,-35-35 0,35 36-16,0-36 0,18 0 15,0 53-15,-36-53 16,36 0-1,-18 0 1,53 35 0,-88-35-16,52 0 15,1 0-15,0 35 0,-18-35 16,0 0 0,0 0-1,53 35 1,-35-35-16,0 0 31,35 18-31,-36-18 16,1 0-16,0 35 15,-18-35 1,18 0 0</inkml:trace>
  <inkml:trace contextRef="#ctx0" brushRef="#br0" timeOffset="76264.06">9754 17956 0,'0'0'0,"53"0"125,-17 0-125,-1-17 16,0 17-16,18 0 16</inkml:trace>
  <inkml:trace contextRef="#ctx0" brushRef="#br0" timeOffset="77284.1">11113 17657 0</inkml:trace>
  <inkml:trace contextRef="#ctx0" brushRef="#br0" timeOffset="83575.37">10777 17851 0,'0'35'1375,"18"-35"-1375,17 0 47,-35 35-47,36-35 47,-36 35-47,35-35 47,-35 36-47,35-36 31,0 0-15,1 35-1,-1-35 1,0 0 0,1 0-1,-19 0 1,18 0 0,1 0-1,34 0 1,-17 0-1,-18 0 1,1 0 0,-36-18-16,17 18 15,54-35 1,-36 35-16,0 0 0,1-35 16,-1 35-16,0 0 15,1-36-15,-1 36 16,-35-35-16,53 35 15,-53-35-15,53 35 16,-53-35-16,53 35 16,-53-53-16,70 53 15,-70-36-15,53 36 16,-53-52-16,35 52 16,-35-71-16,36 0 15,-1 36 1,-35-18-1,0-17 1,18 70-16,-18-18 0,0-17 16,35 35-1,-35-71-15,0 18 16,53 0 0,-53 18-1,0 0 1,0 0-1,0-1 1,0 1 0,35 0-1,-35-1 1,0 1 0,0 0-1,0 0 1,0 17 15,0-17-15,0-1 15,-18 36-31,18-35 16,0 0-1,-35 35 16,35-35-31,-35-1 32,0 1-17,-18 0 17,35 35-1,18-36-31,-35 36 15,35-35 1,-36 35 0,36-35-1,-35 35-15,0-35 32,0-1-1,-18-17 0,17 18 0,1 0-15,0 0 15,0 35-15,-1 0-1,1 0 1,0-36-16,-1 36 16,1 0-1,35-35 1,-35 35 0,0 0 15,-1 0 0</inkml:trace>
  <inkml:trace contextRef="#ctx0" brushRef="#br0" timeOffset="84707.62">11606 15857 0,'-35'0'156,"0"0"-140,35 18-1,-71-18-15,54 0 16,17 35 0,-36-35-1,36 36 1,-35-36 15,35 35-15,-35-35-16,35 35 31,-35-35-15,35 18-1,-36 35 32,36-18 16,0-17-16,0 17-32,0 0 16,18-35-15,17 0 0,0 35-1,-17-35 1,-18 36-16,35-36 16,1 0 15,-36 35-16,0 18 79</inkml:trace>
  <inkml:trace contextRef="#ctx0" brushRef="#br0" timeOffset="86639.7">9684 16422 0,'-36'0'47,"19"0"0,-18 0 250,-1 0-250,1 0-16,53-35 63,17 35-78,-35-36-16,35 36 15,0 0 1,-35-35-1,-17 35 48,-18 18-47,-1-18-1,1 35 1,35-53 78,35 18-94,36-35 31,-36 35-31,-53 0 78,18 18-62,-52-18-16,-1 35 15,106-35 32,-18-18-31,0 18-16,0-35 15,-88 70 48,18-35-48,35 53-15,-17-53 16,17 35-16</inkml:trace>
  <inkml:trace contextRef="#ctx0" brushRef="#br0" timeOffset="95515.64">11871 15857 0,'0'-17'125,"0"-19"78,18 36 922,17 0-1094,-35-17-15,35 17-1,0 0 1,1 0 0,-1 0 15,-35-35 0,35 35-15,-17 0-1,17 0 1,-35-36 0,35 36-1,18 0 1,-53-35 0,36 35-16,17-35 15,-36 35 1,-17-36-1,36 36-15,16-35 16,-34 35 0,-18-35-16,35 35 15,-35-35 1,36 35-16,-36-36 16,35 36-16,-35-35 15,35 35-15,-35-35 16,0-1-1,35 36 1,-35-35 0,0 0-16,36 0 31,-36-1-31,0 1 31,0 0-15,0 0-1,0 17 1,0-53 0,0 36-1,0 0 1,0 17 0,0-17-1,0 0 1,0-1-1,-18 36 1,18-35 0,0 0-16,-35 35 15,35-36-15,0 1 32,-35 35-17,35-35-15,0 0 31,-36 35-31,36-36 32,-17 36-17,17-35-15,-36 35 32,36-18-17,-35 18 1,35-35-1,-35 35 1,0 0 31,35-35-31,-36 35-1,1 0 16,35-35-15,-35 35-16,-1 0 31,36-36-15,-35 36-16,0 0 31,0 0 0,35-35-31,-18 35 16,-17 0 0,-1 0 15,1 0 0,0 0-31,0 0 31,-1 0-15,1 0 0,0 0 15,-1 0 16,1 0-32,0 0 17</inkml:trace>
  <inkml:trace contextRef="#ctx0" brushRef="#br0" timeOffset="96543.55">11853 13988 0,'0'17'0,"-17"19"78,-36 16-46,18-16-1,-1-1-31,1 0 15,-18 1 1,18-36 0,35 35-1,-18-35 1,18 35 0,-35-35-1,35 35 1,-35-35 15,35 36 0,0-1 126,17-35-126,18 35-16,1-35 1,-1 36 0,0-1-1,1-35 17,-36 35-32,35-35 31,-35 35 31</inkml:trace>
  <inkml:trace contextRef="#ctx0" brushRef="#br0" timeOffset="98302.93">6050 14993 0</inkml:trace>
  <inkml:trace contextRef="#ctx0" brushRef="#br0" timeOffset="131589.79">28169 18098 0,'0'0'0,"0"35"16,36-88 15</inkml:trace>
  <inkml:trace contextRef="#ctx0" brushRef="#br0" timeOffset="132323.23">28134 17022 0,'0'-18'31,"0"-17"-15,0-18-16,71 0 0,-18 0 15,52-35-15,-16-18 16,16-18 0,1-34-16,-35 34 0,35 1 15,-1-36-15,1 0 16,0 18-16,-18 53 15,-17 0-15,-36 52 16,-35 1-16,53 35 16,-53-35-16,-35 35 47,-53 53-47</inkml:trace>
  <inkml:trace contextRef="#ctx0" brushRef="#br0" timeOffset="133372.59">28452 15875 0,'-36'0'31,"36"53"47,0-18-62,0 0-16,-35 36 0,35 0 15,-53 34-15,53-16 16,-53-1 0,0-35-16,18 17 15,0-34-15,-1-1 16,36 18-16,-70 53 15,17-1 1,53-16 0,0-54-1,0 0 17,-35-35-17,35 35 48,17-35-32,19 0-15,-1 0-1,0 36 16,0-36-15,1 0-16,-1 0 16,18 0-1,-18 0 1,-35 35 93,35-35-77,-35 35 124,-52 36-125</inkml:trace>
  <inkml:trace contextRef="#ctx0" brushRef="#br0" timeOffset="141239.75">24712 17798 0,'0'-18'109,"35"18"-93,1 0-1,-1-35-15,18 35 16,-88 0 31,-1 0-32,1 0-15,0 0 16,-1 17-16,-16 19 16,52-1 15,35-35-31,18 0 15,35-35-15</inkml:trace>
  <inkml:trace contextRef="#ctx0" brushRef="#br0" timeOffset="141964.44">26582 17780 0,'0'0'0,"17"0"94,19 0-79,17 0 1,-18 0-1,0 0 1,-35-18-16,35 18 0,-52 0 63,17 18-48,-35-18 1</inkml:trace>
  <inkml:trace contextRef="#ctx0" brushRef="#br0" timeOffset="142830.47">22525 16334 0,'0'35'16,"35"-35"46,0 0-30,-17 0-17,-18 35-15,35-35 16,36 0-1,-36 0 1,-52 0 62</inkml:trace>
  <inkml:trace contextRef="#ctx0" brushRef="#br0" timeOffset="143588.2">24589 16439 0,'17'0'47,"19"0"-31,-1 0-16,0-35 15,0 35-15,36-35 16,-53 35-16,17 0 16</inkml:trace>
  <inkml:trace contextRef="#ctx0" brushRef="#br0" timeOffset="144364.46">26405 16281 0,'18'0'141,"17"0"-141,1 0 16,17 0-16,17-18 15,-17 18-15,-18-53 16,1 53-16,-1 0 16,-70 0 30</inkml:trace>
  <inkml:trace contextRef="#ctx0" brushRef="#br0" timeOffset="145480.75">20655 15081 0,'18'0'47,"70"-17"-32,-53 17-15,1 0 16,-1-71-16,0 71 16,-35-35-1,53 35-15</inkml:trace>
  <inkml:trace contextRef="#ctx0" brushRef="#br0" timeOffset="146263.59">22366 15028 0,'35'0'94,"1"0"-94,-1-17 16,0 17-16,1 0 15,-1-36-15,0 36 16,36 0 0</inkml:trace>
  <inkml:trace contextRef="#ctx0" brushRef="#br0" timeOffset="147248.22">24271 14975 0,'35'0'94,"1"0"-94,-1-17 0,36 17 16,-19-53-1,37 18-15,-36 35 16,-18-36 0,-35 54 30</inkml:trace>
  <inkml:trace contextRef="#ctx0" brushRef="#br0" timeOffset="148229.37">26405 14923 0,'18'0'359,"17"-18"-359,18 18 16,18-53-16,-18 53 15,0-35-15,35 35 16,-35 0-16,-18-36 16,0 36-1</inkml:trace>
  <inkml:trace contextRef="#ctx0" brushRef="#br0" timeOffset="153253.12">10707 17833 0,'-35'0'16,"35"-18"62,-36 18-62,54 0 187,17 0-31,-35 18-157,35 17 79,-35 0-47,36-35-31,-36 36-1,35-36 1,-35 35 0,35-35-1,-35 35 1,36-35 15,-36 36 344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08T08:15:29.33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994 14534 0,'0'-17'15,"0"-18"16,36 35-15,-1 0 15</inkml:trace>
  <inkml:trace contextRef="#ctx0" brushRef="#br0" timeOffset="180.26">12206 14799 0,'-35'-53'31</inkml:trace>
  <inkml:trace contextRef="#ctx0" brushRef="#br0" timeOffset="13113.82">318 7708 0,'35'0'203,"18"0"-188,-18 0-15,0 0 16,18 0-16,0 0 16,0 0-16,-18 0 0,1 0 15,34 0 1,-88 0 62</inkml:trace>
  <inkml:trace contextRef="#ctx0" brushRef="#br0" timeOffset="13453.65">564 7761 0,'0'53'78,"0"-18"-62,0 1-16,0-1 15,0 0-15,0 18 16,0-18-16,0 18 16,0-17-1</inkml:trace>
  <inkml:trace contextRef="#ctx0" brushRef="#br0" timeOffset="14203.51">829 7779 0,'0'17'125,"0"19"-109,0-1-16,0 18 16,35 0-16,-35 0 15,0-18-15,0 36 16,0-19 0,0-16-1,0-89 32,0 0-31,0 0-1,36 53 1,-36-53-16,53 0 16,-53 18-1,35 35 1,-18 0 15,36 35-15,-53 0-16,0 18 15,36-53 1,-36 36-16,0-1 16,0 0 15</inkml:trace>
  <inkml:trace contextRef="#ctx0" brushRef="#br0" timeOffset="14875.98">1305 8026 0,'53'0'78,"-53"-36"-63,18 36-15,-18-35 16,35 35-16,-35-35 16,35 35-1,-35-35 1,0-1-1,-17 36 1,-19 0 15,19 0 1,-18 0-17,35 18 1,-36-18-16,36 35 15,-53 18 1,53-18 0,0 54-1,0-1-15,0-53 16,0 0 0,18-35-16,35 36 15,0-36 1,0 0-1,-18 0 1,0 0 15,-35-18-15</inkml:trace>
  <inkml:trace contextRef="#ctx0" brushRef="#br0" timeOffset="19023.32">2223 7814 0,'0'-35'63,"-18"35"-32,18-36-15,-35 36-1,-1 0 32,1 0-31,0 0-1,-1 0 1,36 18 0,-35-18-1,35 53 1,-35 18 0,35-36-1,0-17 1,0 17-1,0 0 1,35-35 0,0 0-1,1 0 1,-1 0 0,0 0-1,1 0 1,-36-18-16,35-34 31,-35 16 0,0 1-15,0 0 0,0-1 15,0 54 109,0 35-124,0 18 15,0-19-31,0-16 16,0-1 0,0 0-1,35-35 16,0 0-15,1 0 0,-36-17 46</inkml:trace>
  <inkml:trace contextRef="#ctx0" brushRef="#br0" timeOffset="19849.45">2399 7832 0,'0'0'0,"0"-36"31,0 1 0,0 70 78,0 18-93,0-17-16,0-1 16,0 18-1,0-18 1,18-35 0,17 0-1,0 0 1,-35-18-1,35-17-15,-35-18 32,0 0-32,0 0 15,0 71 79,0 17-78,0 18-1,0-17-15,0-1 16,0 18 0,0-18 15,36-35-31,17 0 15,-18 0 1,18 0-16,-18 0 16</inkml:trace>
  <inkml:trace contextRef="#ctx0" brushRef="#br0" timeOffset="20731.98">2875 7902 0,'0'-35'0,"0"0"32,-53-1-17,18 36 17,17 0 14,18 36-30,-53 17 0,53-18 15,18-35-15,35 0-1,18-18 1,-36-17-1,-35-18 17,0 88 61,0 1-93,0-1 16,35 0-16,-35 0 16,0 1-16,35-1 0,-35 18 15,36 0-15,-36 17 16,53 1-16,-53-36 16,0 0-16,0 1 15,0 17 1,-36-53 15,-34 0-15,52 0-1,-35-36-15,53 1 16,-53 0-16,53-18 16,0-18-16,0 36 15,0 17 16,18 18-31,17 0 16,0-52-16,1 52 16,-1 0-16</inkml:trace>
  <inkml:trace contextRef="#ctx0" brushRef="#br0" timeOffset="21578.81">3104 7920 0,'0'-18'32,"18"18"14,17 53-30,-35-35 0,0 17-1,36 18-15,-36 0 16,0-71 46,-18-17-46,18 0-16,0-1 16,0 1-16,0-18 15,18 53-15,17 0 16,18 0 0,0 0-1,-53 36 1,53-36-1,-53 52-15,53-16 16,-53-1 0,-18-35 15,18-18 0,0-17-31,0 0 16,0 17-16,0-17 15,18-18-15,17 53 32,0 35-17,0 18 1,1 0 0,-36-18-1,0 1 16</inkml:trace>
  <inkml:trace contextRef="#ctx0" brushRef="#br0" timeOffset="22126.22">3792 8026 0,'18'0'93,"-18"-36"-93,0 1 16,35 35 0,-35-35-16,0 0 15,0-1 1,-17 36-1,-19 0 1,-17 36 15,53-19-15,-35-17-16,35 36 16,-53 34-1,53-17 1,0-18-16,18-35 15,-18 53-15,35-53 16,-35 35 0,53-35-16,-18 0 15,1 0 1</inkml:trace>
  <inkml:trace contextRef="#ctx0" brushRef="#br0" timeOffset="22684.97">3933 7920 0,'0'-35'15,"0"-1"17,18 36-17,35 71 1,-53-36 0,35 0-16,-35 1 15,36-1 1,-36 18-16,0-18 15,0-70 32,0 0-31,0-1-16,0 1 16,0 0-16,0 0 15,35-1-15,0 1 16,0 35-1,1 0 1,-1 18 0,0 35-1,-35-18-15,0 0 16,0 0-16,36-35 16,-36 53-16,0-17 15,35-36 1,-35 35-16</inkml:trace>
  <inkml:trace contextRef="#ctx0" brushRef="#br0" timeOffset="23215.22">4463 7673 0,'0'0'0,"-36"0"0,36-35 16,0-1 15,0 72 63,0-1-94,0 0 15,0 18-15,0 0 16,0 18-16,36-18 16,-36-18-16,0 0 15,35 0 1,-35 18-16,0-17 16,18-36-1,17 0 16,35-18-31,-34-35 16</inkml:trace>
  <inkml:trace contextRef="#ctx0" brushRef="#br0" timeOffset="23481.4">4339 7885 0,'18'-36'47,"17"36"-47,0 0 16,1 0-16,-1-35 15</inkml:trace>
  <inkml:trace contextRef="#ctx0" brushRef="#br0" timeOffset="23932.03">4692 7938 0,'35'0'31,"1"0"-31,-1 0 15,18 0-15,0-36 32,-53 19-17,0-19 1,-18 36 0,18-35-1,-35 35-15,-1 0 31,36 18-15,0 17-16,-35 18 16,35 0-1,18-18 1,17-35 0,-35 35-1,53-35 1,18 0-16</inkml:trace>
  <inkml:trace contextRef="#ctx0" brushRef="#br0" timeOffset="24511.5">5292 7885 0,'0'-36'15,"-18"36"17,18-35-32,-35 35 15,-18 0 1,0 0 0,18 0-16,-1 0 15,36 18 1,-35 35-1,35 0 1,0-1 0,18 1-1,17-53 1,18 0-16,0 0 16,-53-17-1,35-36-15,-35 35 16,0-17-16,0-36 15,0 1-15,0 17 16,0 0 0,0-18-16,0 18 15,0-17-15,-18 70 16,18-35 0,0 88 15,0-1-31,0 1 15,53 0-15,-53 35 16,36-35-16,-36 36 16,0-54-16,35 18 15,-35-18-15,0 18 16,0-18 0</inkml:trace>
  <inkml:trace contextRef="#ctx0" brushRef="#br0" timeOffset="25742.27">5680 7726 0,'0'-35'31,"0"52"16,35 18-32,-35 1-15,0-1 16,53 0-16,-53 1 16,0-1-1,0-88 48,0 18-63,0-18 15,0-18-15,0 54 16,35 17 0,-35-36-16,18 36 15,17 0 1,0 36-1,1-36-15,-36 52 16,0-16-16,0-1 16,0 18-1,0-18 1,0-70 31,0-53-32,0 52 1,35-16 0,0 52-1,1 0 1,-1 0 0,0 35-1,-35 0-15,0 0 16,0 54-1,0-54 1,0 0 15</inkml:trace>
  <inkml:trace contextRef="#ctx0" brushRef="#br0" timeOffset="27140.23">6315 7796 0,'0'-35'15,"0"0"16,0 0-15,-18 35 0,0 0-1,-34 17 17,52 36-17,0 0 1,0 18-1,17-71 1,18 0 0,18 0-1,-53-53 1,0 17 0,0-17-1,0 71 48,0 17-63,0 1 15,0-1-15,53 0 16,-17 1 0,-1-36-1,18 0 1,0 0-16,-53-18 15,53 18-15,-53-106 16,0 71-16,35-1 16,-35-16-16,0 16 15,0 1-15,0 0 16,-18-18-16,18 0 16,0 18-16,-35-1 15,35 1 1,0 0-16,-35 35 15,35 17 48,0 19-47,0-1-1,0-17-15,0 17 0,0 0 16,0 0-16,0 1 15,0-1-15,0 0 16,0 36 0,0-36-16,0 0 15,17-35 1,-17 36-16,36-36 16,17 0-1,-18 0 1,-35-18-16,35 18 15,-35-71-15,35 71 16,-35-17-16,0-18 16,0-1-1,0 1 1,0 0 0,0-1-1,-17 36 32,-19 0-16,36 18-15,0 17 0,18-35-1,17 0 16,1 0-31,-1 0 16,0 0 0,-35 53 46,0-17-46,0 16-1,0 19 1,0-36-16,0 1 0,0-1 16,0 0-1,35-35-15,18 0 16,-17 0 0,-1 0-16</inkml:trace>
  <inkml:trace contextRef="#ctx0" brushRef="#br0" timeOffset="27490.15">7161 7567 0,'0'0'0,"0"71"78,0-36-62,0 18-16,0 0 15,0-18 1,-17-35-16,17 53 0</inkml:trace>
  <inkml:trace contextRef="#ctx0" brushRef="#br0" timeOffset="27677.82">7108 7303 0,'18'0'47,"-18"17"-47,35-17 15</inkml:trace>
  <inkml:trace contextRef="#ctx0" brushRef="#br0" timeOffset="27944.52">7267 7602 0,'0'36'32,"36"52"-17,-36-35-15,70-18 16,-70 36 0,53-36-16,-53 0 0,35-35 15,-35 35 1</inkml:trace>
  <inkml:trace contextRef="#ctx0" brushRef="#br0" timeOffset="28156.39">7497 7638 0,'-36'0'31,"36"17"-31,-35-17 16,35 88-16,-35-52 15,35-1-15,-53 0 16,53 1-16,-35-1 16,35 0-16,-36-35 15,36 35-15</inkml:trace>
  <inkml:trace contextRef="#ctx0" brushRef="#br0" timeOffset="28856.38">6368 7461 0,'17'0'62,"19"0"-62,-1 0 0,0 0 16,0 0-16,-17 0 15,53 0-15,-18 0 16,17 0-16,54 0 16,-89 0-1</inkml:trace>
  <inkml:trace contextRef="#ctx0" brushRef="#br0" timeOffset="37214.03">7955 7708 0,'0'-35'15,"-17"35"298,-19 0 30,1 0-249,0 0-16,-1 0-46,36 18-17,0 17 1,-35-35-16,35 53 15,0-18 1,0 0 0,0 1-1,18-36 1,17 0 0,0 0 15,1 0 0,-1 0-15,-35-18-1,35 18-15,-35-35 16,0-1 15,0 1 0,0 17-15,0-17 0,0 0 15,-17 35-15,17-35-1,-36 35 1,1 0-1,-18 0 1,53 35-16</inkml:trace>
  <inkml:trace contextRef="#ctx0" brushRef="#br0" timeOffset="38012.1">8237 7461 0,'0'-35'16,"0"0"-1,0-1 32,-17 36-31,17 18 46,0 35-46,0 0 0,0 0-1,0-18-15,0 0 16,0 1-16,0-1 16,0 0-1,17 0-15,-17 1 0,0 17 16,0-18 15,0 0-15,0 1-1,-35-36 79,0 0-78,0-18-1,35-35 1,0-18 0</inkml:trace>
  <inkml:trace contextRef="#ctx0" brushRef="#br0" timeOffset="38224.18">8167 7779 0,'70'-71'31,"-34"71"-31,-1-35 15,0 35 1,0-35-16,1 35 16</inkml:trace>
  <inkml:trace contextRef="#ctx0" brushRef="#br0" timeOffset="39724.4">1005 8661 0,'0'-36'31,"0"1"0,0 53 47,0 17-78,0 18 16,0 18-16,0-19 15,0 19-15,0-18 16,0 0-16,-35-18 16,35 36-1,0-36 1,18-35 15,17 0-15,0 0-1,-35-18-15,36 18 16</inkml:trace>
  <inkml:trace contextRef="#ctx0" brushRef="#br0" timeOffset="40489.18">758 9049 0,'0'-36'15,"18"36"1,35-35-16,35-35 16,0 34-1,-35 1-15,0 35 16,0-35-16,-35 35 16,-18-35 30,-18-1-30,18 1 0,0 0-1,0 52 63,0 36-62,0 0-16,18 18 16,-18-36-1,0 0-15,35-35 16,-35 53-16,0-70 78,35-19-78,-35 1 0,53 0 31,-17 35-31,-19 0 32,18 0-1,-35 17-31,0 19 15,0 17 1,0-18 0,36-35-1</inkml:trace>
  <inkml:trace contextRef="#ctx0" brushRef="#br0" timeOffset="40932.56">1605 8872 0,'0'-35'16,"18"35"-1,35-35 1,-18 35-1,-35-35-15,0-1 16,0 1 0,0 0 15,-18 35 0,-17 0-15,35 53-16,-35-18 15,0 53 1,35-70-16,0 52 16,-36-17-16,36-18 15,0 1 1,36-36-16,-1 0 16,18 0-16,53 0 31,-36-18-31,-17 18 15</inkml:trace>
  <inkml:trace contextRef="#ctx0" brushRef="#br0" timeOffset="41395.47">2417 8696 0,'0'-35'31,"-36"35"1,-17 0-32,53 17 15,-53-17 1,53 53-16,-52-53 0,52 36 15,0-1 1,70-35 15,-70 35-15,53-35-16,-18 35 16,1 1-1,-36-1 1,0 0-1,-36-35 1,36 35-16,-53-35 16,-17 0-1,52 0 1,18-35 0</inkml:trace>
  <inkml:trace contextRef="#ctx0" brushRef="#br0" timeOffset="41894.01">2646 8731 0,'-18'0'16,"18"-35"-1,0 53 32,18-18-47,-18 53 16,35-53-16,-35 35 16,35-35-16,1 0 15,17 0 1,-18 0-1,-35-18 1,35-35-16,-35 0 16,0 89 46,0 17-62,-17-1 16,17-16-16,0-1 15,0 0-15,0 1 16,0-1-16,0 0 0,0 0 16,0 1-1,0 17 1</inkml:trace>
  <inkml:trace contextRef="#ctx0" brushRef="#br0" timeOffset="42395.17">3193 8731 0,'0'-35'16,"-36"35"31,-17 0-31,-17 18-1,70 17 1,0 0-1,0 0 1,53-35 0,-36 0-16,19 0 15,17 36-15,-36-36 16,54 35 0,-36-35-16,-35 35 15,0 1 1,-18-1-1,-52-35 1,35 35-16,-1-35 16,1 0-16,17 0 15,-17 0-15,-35-18 16,70-17 15</inkml:trace>
  <inkml:trace contextRef="#ctx0" brushRef="#br0" timeOffset="42784.24">3510 8625 0,'-35'0'15,"35"36"79,18 17-94,-18 17 16,0-52-16,0 17 15,0 0-15,35-35 16,-35 36-16,35-36 16,-35 35-1,35-35 1,1 0 0,-36-18-1</inkml:trace>
  <inkml:trace contextRef="#ctx0" brushRef="#br0" timeOffset="43004.68">3334 8855 0,'0'-53'31,"53"53"-15,17-35-16,-17 35 15,35-53-15,-35 53 16,-17 0-16,-1 0 16</inkml:trace>
  <inkml:trace contextRef="#ctx0" brushRef="#br0" timeOffset="43428.47">3828 8767 0,'17'0'47,"19"-36"-47,34 1 15,-35 0 1,-35-1 0,0 1 15,-17 35-15,-19 0-1,-16 0 1,52 18-16,-36-18 15,36 70-15,0-34 16,0-1-16,0 0 0,0 0 16,0 1-1,18 17-15,17-53 16,0 0 0,18 35-16,18-35 15,-18 0 1,-53-18-16</inkml:trace>
  <inkml:trace contextRef="#ctx0" brushRef="#br0" timeOffset="44008.75">4216 8749 0,'53'18'46,"-18"52"-30,-35-17 0,35-53-16,-35 35 15,0-52 48,0-19-48,0 1-15,0 0 16,35 0 0,1 35-1,17 0 1,-53 35-16,35-35 0,-35 70 16,0-52-1,0-53 63,0-18-62,35 0 0,53 53-1,-52 0 1,-1 0-16,0 18 15,1-18-15,-1 52 16,0-16-16,-35-1 16,0 0-1,-18-35 1</inkml:trace>
  <inkml:trace contextRef="#ctx0" brushRef="#br0" timeOffset="44288.83">5274 8714 0,'0'17'63,"0"36"-48,0-18 1,0 1 15</inkml:trace>
  <inkml:trace contextRef="#ctx0" brushRef="#br0" timeOffset="44442.8">5274 8502 0,'53'0'62</inkml:trace>
  <inkml:trace contextRef="#ctx0" brushRef="#br0" timeOffset="44837.21">5715 8590 0,'-35'0'15,"-18"0"17,18 53-17,35-18 1,0-17 15,17 35-15,71-53-1,-88 35 1,53-35-16,-17 35 16,-36 1-1,0-19 1,-18-17 0,-17 53-1,-1-53 1,1 0-1,35-17 1</inkml:trace>
  <inkml:trace contextRef="#ctx0" brushRef="#br0" timeOffset="45093.58">6121 8890 0,'35'35'31,"18"-35"-15,-53 53-1,0-18 1,0 1-1,0-1-15,-18-35 0,-17 53 16,0-53-16,-1 35 16,1-35-16</inkml:trace>
  <inkml:trace contextRef="#ctx0" brushRef="#br0" timeOffset="48441.18">2170 9578 0,'-36'0'78,"1"0"-47,-36 0-15,19 0-16,-1 0 16,17 0-1,36 18 1,-35-18 15,35 35 0,0 0 1,-35 0-17,35 18 1,0-17-16,0-1 16,0 18-16,0-18 15,0 18-15,0 0 0,0-18 16,0 0-16,0 36 15,0-53-15,0 52 16,0-17-16,0 0 16,0 0-16,0 0 15,0 17-15,0-17 16,0-17-16,0-1 16,0 0-16,0 0 15,0-17-15,0 17 16,0 1-1,0 34-15,0 54 32,0-107-32,0 72 15,0-54-15,0 0 16,0 0-16,0 1 16,0 17-1,0-18 1,0 0-1,0 0 17,0 1-17,0-19 1,0 19-16,0-1 31,0 0-15,0 0 15,0 1-31,0-1 16,0 0 15,0 1-15,0-1-1,0 0 1,0 0-1,0-17 1,0 17 0,0 1-1,0-1 1,0 0 15,0 0 0,0 1 1,0-1-17,0 0 17,0 0 14,17-35-14,19 0-1,-1 0-15,18 0-16,-18 0 15,0 0 1,18 0-1</inkml:trace>
  <inkml:trace contextRef="#ctx0" brushRef="#br0" timeOffset="61991.42">2293 9860 0,'-35'0'125,"35"35"531,0 18-640,0 0 0,17-53-16,-17 53 15,0-18-15,36 36 31,-36-18-15,53-88 31</inkml:trace>
  <inkml:trace contextRef="#ctx0" brushRef="#br0" timeOffset="62793.55">3263 9860 0,'-17'0'0,"17"53"109,0-18-109,35 1 16,-35-1 0,0 18-16,17-53 15,-17 53-15,0 0 16,0-18 0,0-53 15</inkml:trace>
  <inkml:trace contextRef="#ctx0" brushRef="#br0" timeOffset="64238.71">4357 9825 0,'0'-35'110,"0"-1"-64,0 1-14,35 35-17,0 0 17,1 0-17,-1 0 16,-35 18-15,0 17 0,0 18-1,0 0 1,-18 17 0,-17-17-1,-18-17 1,35-36-16,18 35 15,36-35 79,17 0-94,0 0 16,-18 0-1,0 0 17</inkml:trace>
  <inkml:trace contextRef="#ctx0" brushRef="#br0" timeOffset="66056.53">5062 9648 0,'0'36'78,"0"17"-62,0 35-1,0-53-15,0 0 16,0 1-1,0-1-15,18 18 0,-18-18 16,0 0-16,0 36 16,0-36-1,35 36 1,-35-54-16,0 54 16,0-36-16,0 1 15,0-19-15,0 19 16,0-1-16,0 0 0,0 18 31,36 0-31,-36 17 16,0-34-16,0-1 15,0 0-15,0 1 16,0-1-16,0 0 16,0 18-1,35-53-15,-35 53 0,0 0 31,0 0-15,35 17 0,-35-17-16,0-17 15,0 16 1,0-16-16,0-1 16,0 18 15,0-18 0,0 0-15,0 1-1,0-1 1,0 0 15,0 1-15,0-1-1,0-17 1</inkml:trace>
  <inkml:trace contextRef="#ctx0" brushRef="#br0" timeOffset="67139.73">5733 9737 0,'0'0'0,"0"-36"0,0 1 31,0 0 0,-18 35-15,-17 0-1,-1 0 1,1 0 0,0 17-1,0 19 1,35 34-1,-36-70 1,36 53-16,0-17 16,18-36-1,17 35 1,1-35 0,-36-18-16,35 18 15,-35-35-15,35-18 16,-35 18-1,35-1 1,-35 72 62,0-1-62,0 0-16,36 1 15,-36-1-15,0 35 16,35-70 0,-35 53-16,0 0 15,0-18 1,0 1 0</inkml:trace>
  <inkml:trace contextRef="#ctx0" brushRef="#br0" timeOffset="70799.28">2099 10672 0,'0'35'63,"0"-53"1624,0-17-1671,18 35 15,-18-35-15,53 35 0,-18 0-1,-35 17 16,0 19-31,0 16 32,0-16-17,-18 17-15,18-36 16,-35-17 0,35 36-16,-35-1 15,35 0 1,35-35 62,0 0-78,1 0 16,-1 0-1,0-18-15,0 18 16,1 0-16</inkml:trace>
  <inkml:trace contextRef="#ctx0" brushRef="#br0" timeOffset="71936.64">3122 10513 0,'0'-35'16,"0"52"125,0 18-141,0 36 15,0-36 1,0 1-16,0 16 16,0-16 15,53-36-16,-18 0-15,18 0 16,-53-18 0,35 18-16,-35-18 15,36 18 1,-36 71 93,35-71-93,-35 35-16,0 1 31,0-19-15</inkml:trace>
  <inkml:trace contextRef="#ctx0" brushRef="#br0" timeOffset="73916.75">3916 10672 0,'0'35'15,"17"-35"32,36 0-31,-17-18-16,-1 18 15,0 0-15,-35-35 16,53 35-16,-18 0 31</inkml:trace>
  <inkml:trace contextRef="#ctx0" brushRef="#br0" timeOffset="74532.48">4392 10513 0,'0'-35'47,"71"35"-31,-71-36-1,35 36 1,-35 18-16,18 35 16,-18 0-1,0-18 1,-36-35 0,36 35-1,-35-35-15,53 0 63,35 0-48,-18 0 17,0 0-32,-35 53 15,0-18 1,0 18-1,0-17 1,-53-36-16,18 35 16,-18-35-1,0 0 1,18-18 0</inkml:trace>
  <inkml:trace contextRef="#ctx0" brushRef="#br0" timeOffset="76160.87">5662 10460 0,'0'18'610,"0"17"-595,0 18 1,0-18-16,0 0 16,0 1-1,0-1 1,18-35 15</inkml:trace>
  <inkml:trace contextRef="#ctx0" brushRef="#br0" timeOffset="78813.89">2134 11465 0,'0'-35'500,"0"0"-453,18 35 47,17 0-79,-17 0 16,-18 17 32,0 19-47,0-1 15,0 0-16,0 0 17,0 1-17,-53-1 17,71-35 108,17 0-124,0 0 15,0 35-15,-35 1-1,36-1 1,-36 0 0,0 0-1,0 1 16,-71-36-15,36 35 0,0-35-1,-1 0 1,1 0 0,35-18 30</inkml:trace>
  <inkml:trace contextRef="#ctx0" brushRef="#br0" timeOffset="79925.64">3246 11342 0,'0'-35'15,"-18"35"32,-17 17-16,35 18-15,-36-35-16,36 53 16,0 18-1,0-36 1,0 18-16,0-18 15,18 1 1,17-36 0,1 0-1,-1 0 1,0 0 0,-35-18 30,35 18-30,-35-35-16,0-1 16,0 1 46,-17 35-46,-19 0 15,1 0-15,35 18-16,-35-18 15,35 35 1,0 0 15,0 1-15,35-36-16</inkml:trace>
  <inkml:trace contextRef="#ctx0" brushRef="#br0" timeOffset="80575.63">3969 11448 0,'35'0'78,"18"0"-62,-53-36-1,35 36-15,1 0 32,-1 0 14</inkml:trace>
  <inkml:trace contextRef="#ctx0" brushRef="#br0" timeOffset="81484.64">4480 11130 0,'-17'0'93,"-19"0"-77,36 18 0,-35-18-1,35 35 1,-35-35-16,35 35 31,0 1-15,0 17 15,0-18-15,0 0-1,17-35 79,-17-18-78,36 18-16,17 0 31,-18 0-16,-35 18 1,0 35 0,0 0-1,0-18 1,0 0 0,-71 1-1,1-36 16</inkml:trace>
  <inkml:trace contextRef="#ctx0" brushRef="#br0" timeOffset="83920.08">5803 11236 0,'0'-35'32,"-17"35"-1,-36 0 0,17 17-15,36 19-1,-35-36 1,35 35-16,0 18 16,0 17-1,0-34 1,18-36-16,17 35 15,0-35 17,1 0-17,-1-18 1,0-35-16,0 0 16,-35 1-1,0 16 1,0 1-1,0 0 17,-17 35-17,-19-36-15,1 36 16,0 0 0,35 36-1,-35-1-15</inkml:trace>
  <inkml:trace contextRef="#ctx0" brushRef="#br0" timeOffset="86090.84">5980 9543 0,'0'0'0,"35"0"31,0-18-15,36 18-1,-36 0 1,0 0 46,-35 18-30,0 17-1,18-35-31,-18 53 16,0-18-1,0 36-15,0-1 16,0-34-1,0-1-15,0 0 0,0 18 32,0 18-32,53-19 0,-53 1 15,0 0 1,0 53-16,0-71 16,0-17-16,0 70 15,0-35 1,35-18-16,-35 1 15,0-1-15,0 0 16,0 1 0,0-1-16,0 0 15,0 0-15,0 1 16,0 17-16,0-18 16,0 0-16,0 18 15,0 0 16,0 35-15,0-35 0,0 18-1,0-36 1,0-17 0,0 17-16,0 0 15,0 0 16,0 1-15,0 17 0,-18-53-16,18 70 15,0-52 1,0 52 0,0-34 15,0-19-16,0 19 1,0-1 15,0 0 1,0 0-1,0 1 234,-35-36-202,0 0-47,-18 0-1,18 0-15,-1 0 16,-34 35-1,-1-35 1,1 0 0,34 0-16</inkml:trace>
  <inkml:trace contextRef="#ctx0" brushRef="#br0" timeOffset="101921.2">370 12894 0,'0'0'0,"0"-35"31,0 52 94,0 36-109,0-17-16,0-1 15,18 35 1,-18-17-16,0-17 16,0-1-16,0 0 15,35-35-15,-35 53 16,0-18 0,0-52 46,0-36-46,-17 53-1,17-71-15,0 54 16,-36 17-16,36-71 16,0 18-16,0 0 15,0 0 1,0 18-1,0 0 1,0-1 15,18 36-15,-18-35 0,35 35-16,1 0 31,-1 0-16,0 0 1,0 0 0,-35 35-16,36 1 15,-36 34 1,0-17 0,0-17-16,-36 16 15,1 1 1,-18 0 15,18-53-31,0 0 31,35-17 16,17 17-16,36 0-15,0 0-16,-53 35 16,71-35-16,-54 53 31,-17 0-31,36-18 16</inkml:trace>
  <inkml:trace contextRef="#ctx0" brushRef="#br0" timeOffset="102502.67">794 13176 0,'17'0'46,"-17"-17"-30,36 17 0,-36-36-16,0 1 31,0 0-15,0 0 15,-18 35 31,18 17-46,-35-17-16,35 53 16,0-18-16,0 18 15,-36 18-15,36-36 16,0 0-16,0-17 15,36-18 17,-1 0-17,0 0-15,1 0 16,-1 0 0</inkml:trace>
  <inkml:trace contextRef="#ctx0" brushRef="#br0" timeOffset="103269.96">1217 13123 0,'-18'-35'31,"-17"35"-15,0 0 15,0 0-15,17 0 15,18 18-15,0 35-1,-35-53-15,35 53 16,0-18 0,35 0-1,0-35 1,18 0-16,-18-35 15,-35-18 1,53 18 0,-53-54-1,0 54 1,0 0-16,0 0 0,0-1 16,-35 1-1,35 0-15,-35-1 16,35 1-16,-35 0 15,35 53 64,0 17-79,0 0 15,0 18-15,17 18 16,-17-18-16,53-1 15,-53 1-15,35 18 16,-35-18-16,36-18 16,-36 0-1,0 18-15,35-53 32,-35 36-32</inkml:trace>
  <inkml:trace contextRef="#ctx0" brushRef="#br0" timeOffset="103820.83">1429 13106 0,'0'17'94,"0"19"-94,0-19 16,0 54-1,35-71-15,-35 35 16,35-35-16,54 35 15,-54-35 1,0 0-16,0-17 16,1-19-1,-36 1-15,0-53 16,-36 0 0,1 88-1,53 0 63,-18 35-62,35 18-16,-35-35 16,35 35-16,-35-18 15,36-18 1,-36 54-1,0-36 1</inkml:trace>
  <inkml:trace contextRef="#ctx0" brushRef="#br0" timeOffset="104221.85">2028 13070 0,'0'-17'15,"-17"17"16,-18 0 1,-1 17-17,36 19 1,0-1-16,0-17 16,-35 35-16,35-18 15,0-18-15,0 54 16,88-71-16,-53 0 15,1 0 1,-1 0-16,0-18 16,1-17-16</inkml:trace>
  <inkml:trace contextRef="#ctx0" brushRef="#br0" timeOffset="104466.7">2240 13106 0,'35'35'79,"-35"0"-79,0 1 15,0-1-15,0 18 16,0-18-1</inkml:trace>
  <inkml:trace contextRef="#ctx0" brushRef="#br0" timeOffset="104601.76">2258 12929 0</inkml:trace>
  <inkml:trace contextRef="#ctx0" brushRef="#br0" timeOffset="105104.95">2417 13141 0,'0'-18'47,"35"18"-32,18 0 1,0 18 0,-53 17-16,35 1 15,-35-1-15,0 18 16,0-89 46,0 1-62,0 0 16,53-36 0,-53 36-1,35 35-15,-17 0 16,17 0 0,-35 18-1,35-18-15,-35 53 16,36-53-16,-36 70 15,0-52 1,35 35 0</inkml:trace>
  <inkml:trace contextRef="#ctx0" brushRef="#br0" timeOffset="105884.35">3175 12965 0,'0'0'0,"-35"0"0,17 0 31,-17 0 0,0 0-15,35 17-16,-36 19 16,36-1-1,0 0 17,18-35-32,0 0 15,17 0 1,0-18-1,18-17 1,-53 53 93,35-18-93,-35 53-16,0-18 16,36 0-1,-36 18-15,35 35 0,-35 1 16,70-37-16,-70 1 16,36-17-16,-36-1 15,35 18-15,-35-35 16,0 52-1,0 1-15,0-54 16,-18-17 0,-17 0-1,-18 0 1,-17-17 0,34 17-1,1-53-15,0 17 16,35 1-16,-53 0 15,53 0 1,0-1 0,17 36-16,19-70 15,-1 70-15,18-36 16,-18 36-16,0 0 16</inkml:trace>
  <inkml:trace contextRef="#ctx0" brushRef="#br0" timeOffset="108068.16">4057 12665 0,'0'-36'31,"0"107"94,0-36-109,0 18-16,0 0 16,0 18-16,0-18 15,0 0-15,0-18 16,0 18-1,0 0 1,35-53-16,-35 53 16,0-18-16,36-35 15,16 0 17,1-35-17,0-1 1,-35 36-1,-18-35-15</inkml:trace>
  <inkml:trace contextRef="#ctx0" brushRef="#br0" timeOffset="108888.7">3933 13070 0,'18'0'15,"17"-35"1,1 35-16,-1 0 15,18-53-15,0 53 16,17 0-16,-34-35 16,-1 35-1,53-35 1,-88-1-16,0 1 31,0 0-31,-18 0 16,18-1-1,-35 36 1,35-35 0,0 0-1,0 88 63,18-18-78,-18 0 16,0 18 0,35-18-16,-35 18 15,0-17-15,0-1 16,35-35-16,-35 53 16,0-71 46,36-35-46,-1 18-1,-35-18 1,35 53-16,0 0 16,18 0-1,18 35 1,-71 1-1,35-36-15,-35 53 16,0-18 0,0 0-1,36 0 1</inkml:trace>
  <inkml:trace contextRef="#ctx0" brushRef="#br0" timeOffset="109333.77">4939 12982 0,'0'-17'47,"35"17"-31,0-36-1,1 1 1,-36 0-16,0-1 31,-18 1-15,-17 35 15,0 0-15,35 53-16,-36 18 15,1-36 1,35 36 0,0-19-16,35-16 15,1-36 1,-1 0-16,0 0 15,18 0-15,-18 0 16,1-18 0</inkml:trace>
  <inkml:trace contextRef="#ctx0" brushRef="#br0" timeOffset="110063.37">5733 12806 0,'0'0'0,"0"-18"31,0-17-16,-36 35 17,1 0-17,0 0 1,0 0 0,35 18-16,-36-18 15,36 70-15,0-35 16,-35 1-16,35-1 15,0 18-15,35-53 16,53 0 0,-70 0-1,17 0-15,1 0 16,34-35 0,-70-1-16,35-17 15,-35-17 1,0 123 62,0-36-78,36-17 0,-36 71 16,35-71-1,-35 53-15,35-18 16</inkml:trace>
  <inkml:trace contextRef="#ctx0" brushRef="#br0" timeOffset="110549.64">6015 12753 0,'0'18'63,"35"-18"-48,-35 52-15,35 1 16,-35-17-1,36-36 1,-1 0 0,0 0-16,1 0 15,-1 0-15,0 0 16,-35-36 0,0 1-16,0 0 15,0 0-15,0-1 16,0 19-1,0 52 32,0 0-47,0 0 16,0 1-16,18-36 16,-18 53-16,0-18 15,35-35-15</inkml:trace>
  <inkml:trace contextRef="#ctx0" brushRef="#br0" timeOffset="111275.36">6720 12700 0,'0'0'0,"-35"0"16,18 0-1,-19 0 1,1 0 0,35 18-1,0 17 1,0 0 15,18-35-15,17 0-1,0-17 17,0 34 61,-35 18-77,36 1-16,17 70 16,0-18-1,-18 0-15,35 0 16,-17 36-1,-17-54-15,-36-17 0,35 0 16,-53-18 15,-17-35-31,0 0 16,-1 0-16,1-17 16,-18 17-16,18-89 15,-106-69 1,88 105-1,53 18-15,-18 35 16,18-36-16,0 1 16,53 0-1,-35 35-15,17 0 16,36-36-16,-18 36 16,-18 0-16,0-35 15</inkml:trace>
  <inkml:trace contextRef="#ctx0" brushRef="#br0" timeOffset="111931.34">6950 12753 0,'0'0'0,"0"-35"16,0 17-1,53 18 1,-18 0 0,18 53-1,-53 0-15,35 0 16,-35 0-16,0-18 16,35 0-16,-35 1 15,0-72 32,0-34-31,0 34-1,0 1 1,53-53 0,-35 88-1,17 0 1,-35 18-1,36 17-15,-36 0 16,35-35-16,-35 53 16,0-18-1,35-35-15,-53-17 47,18-19-31,0-52-1,0 53 1,0-18-16,18 53 16,17 0-1,1 0 1,-1 35 0,-35 36-1,35-71-15,-35 53 16,0-18-16,35-35 15</inkml:trace>
  <inkml:trace contextRef="#ctx0" brushRef="#br0" timeOffset="112964.19">7655 12788 0,'0'18'16,"71"-18"31,-18-35-31,-18 35-1,-35-36 1,0 19-16,0-19 15,-18 36 1,-17 0 0,0 0-1,0 18 17,35 17-17,0 1-15,0-19 0,0 18 0,0 1 16,17-1-16,-17 36 15,35-71 1,18 0 0,36-36 15,-19-17-31,-70 18 16,0 0-1,35 0-15,-35-1 16,36 54 31,-36 35-32,35-53 1,-35 35-16,35 0 16,-35-70 46,0-18-46,0 0-1,36 53 1,-1 0 15,18 18 0,-18-18-31,0 0 16,1 35-16,34-35 16,-35 0-16,1 0 15,-1-17 1,-35-36 0,0 17-16,-18 1 15,-17-71 1,-18 71-1,53 0 1,0-1-16,0 89 47,0 0-31,0 18-16,0-18 15,35 0-15,-35 0 16,0-18-16,0 0 15,36-35-15,-36 53 16</inkml:trace>
  <inkml:trace contextRef="#ctx0" brushRef="#br0" timeOffset="113130.02">8255 12771 0,'0'-36'16,"18"36"0,35 0-16,-1 0 15,19-35-15,-18 35 16,0 0-16,-18 0 16</inkml:trace>
  <inkml:trace contextRef="#ctx0" brushRef="#br0" timeOffset="113526.96">8625 12718 0,'36'0'63,"34"0"-48,-34-18 1,-36-17 0,0-1-1,-18 36 17,-17 0-17,35 18 1,-36-18-16,36 53 15,0 0 1,0-18 0,18-35-16,35 35 15,-18-35 1,18 0 0,0 0-16,18 0 0,-36 0 15</inkml:trace>
  <inkml:trace contextRef="#ctx0" brushRef="#br0" timeOffset="114009.53">9102 12718 0,'0'-36'0,"-18"36"16,18-35-1,-35 35 1,-1 0 15,36 18 0,-35-18-31,35 53 0,0 0 16,0-18 0,18-35-1,17 0 1,18 0 0,-53-18-1,71-17-15,-71 0 16,35-1-16,-35-17 0,0-17 31,0-1-31,0-87 0,-53 69 31,-35-87-31,88 211 47,0 53-47,0 18 16,35-35-16,-35 17 15,35 0-15,-35-17 16,0-18-16,36 53 16,-36-71-1,35-35-15,-35 53 16</inkml:trace>
  <inkml:trace contextRef="#ctx0" brushRef="#br0" timeOffset="116729.24">529 14164 0,'18'0'63,"-18"71"-48,35-71 1,-35 53-16,0-18 15,0 0 17,0-53-1,0-17-15,0 0-16,0 0 15,35-1 1,-35 1-16,36 35 15,17 0 1,-1 0 0,1 35-1,-53 1 1,36-36-16,-36 35 16,0-53 46,0-17-46,0 17-1,35 18 1,-35-35 0,18 35-16,17 0 15,-35 35 1,70 1-1,-34 17-15,-1 17 16</inkml:trace>
  <inkml:trace contextRef="#ctx0" brushRef="#br0" timeOffset="118152.92">1376 14164 0,'-18'0'31,"-17"0"16,0 0-31,-1 35-1,36 1 1,0-1 0,18-35-1,17 0-15,1 0 16,16-18-1,-16-17 1,-36 0 0,0-1-1,0 54 48,53 35-48,0-18 1,0-35 0,-1 0-1,19-17 1,-18-36 0,-53 17-16,35 1 15,-35-35 1,0 17-1,-17 0-15,17 35 0,-36-35 16,1 36 0,35-19-16,0 54 47,0 0-32,0 17-15,0 0 16,0 0-1,18 36-15,-18-18 0,53 17 16,-53-34 0,0-1-16,35 0 15,0 18 1,0-53 0,1 0-16,-1 0 15,0 0-15,0-17 16,18-36-1,0-36-15,-53 54 16,0 0-16,0 0 16,0-1-1,-53 1 1,18 35-16,0 0 47,35 18-47,0 17 31,53-35 16,-18 0-47,-17 0 16,35-35-16,-18 35 15,-17 0-15,52 0 16,-70 17 15,0 19-15,0-1-1,0 0 17,53-35-32,0 0 15,35 0 1,-70 0-16,52 0 15,-70-18 1,36 18-16,-36-52 16,0-1-1,0 17 1,0 54 46,0 35-46,0-18-16,0 0 16,0 18-16,0-17 31,17-36-31</inkml:trace>
  <inkml:trace contextRef="#ctx0" brushRef="#br0" timeOffset="118411.16">2805 13935 0,'70'35'47,"-35"-35"-47,1 71 16,-1-36-16,18 0 15,-18 0-15,0 1 16,-35 17 0</inkml:trace>
  <inkml:trace contextRef="#ctx0" brushRef="#br0" timeOffset="118622.15">3069 13935 0,'-53'53'31,"53"-18"-16,-35 0-15,0 36 16,35-36 0,-36 0-16,36 18 15,-52 0-15,52 18 16,-53-71-16</inkml:trace>
  <inkml:trace contextRef="#ctx0" brushRef="#br0" timeOffset="119191.4">1588 13970 0,'35'0'31,"18"0"-31,35 0 16,-18 0-16,36 0 15,18-35-15,-36 35 16</inkml:trace>
  <inkml:trace contextRef="#ctx0" brushRef="#br0" timeOffset="120007.86">3722 13935 0,'0'0'0,"0"-36"15,0 1 1,0 0 0,0 70 62,0 0-78,0 1 15,0-1-15,0 18 16,0-18-16,35 0 16,-35 1-16,0-1 15,35-35-15,-35 53 16,36-53-16,-36 35 0,35-35 15,0 0 1,-17 0 0,52 0-1,-70-17-15,36 17 16,-36-36 0</inkml:trace>
  <inkml:trace contextRef="#ctx0" brushRef="#br0" timeOffset="120569.76">3563 14093 0,'0'0'0,"35"-35"31,1 35-15,-1 0-1,0-35-15,36 35 0,-18 0 16,0-35-16,-18 35 16,0 0-16,0-36 15,-35 54 63,0 0-62,0 52 0,0-17-1,36 0 1,34-53-1,-70 35-15,53-35 16,0 0 0,-53-35-16,35-18 15,-35 18 1,0-36 0,-17 71-16,17-17 15,-53 17-15,18 0 16,-1 0-16,-34 35 15</inkml:trace>
  <inkml:trace contextRef="#ctx0" brushRef="#br0" timeOffset="122987.43">4586 13882 0,'0'-18'31,"71"18"-15,-36 0-1,0 0-15,-17 0 0,35 18 16,-36-18-16,-17 53 15,36-53-15,-36 53 16,0-18 0,0 0-1,0 0 1,-36-35-16,1 36 16,0-36 15,35-36-16,0 1-15,0 0 16,0 0-16,18-1 16,34 1-1,-52-18-15,71 53 16,-36-35-16,18 35 16,-18-35-16,1 35 15,-1 0 1,0 0-1,-52 53 32,17-36-47,-36-17 16,36 35 0,0 1-1,0-1-15,0 0 31,18-35-31,17 0 16,18 0 0,0 0 15,-18-17-31,-35-36 0,0 17 16,0-16-1,-17 16 1,-36 36-1,-18 0 1,54 0-16,17 18 16,0 17-1</inkml:trace>
  <inkml:trace contextRef="#ctx0" brushRef="#br0" timeOffset="123607.43">5398 13847 0,'-18'0'16,"18"17"46,0 36-46,0-18-1,18-35 1,34 0-16,37 0 16,-1 0 15,-88-17-31,35-54 15,-35 54 1,0-19 0,0 54 46,35 17-46,1 0-1,34-35 1,-35 0-16,1 36 16,-1-36-16,0 0 15,1-18-15,-36-17 32,0-18-32,-36 53 15,36-35 1,-70 35-16,34-36 15,1 36 1,35 18 0</inkml:trace>
  <inkml:trace contextRef="#ctx0" brushRef="#br0" timeOffset="124034.15">6138 13847 0,'36'0'47,"34"0"-32,-35 0 1,-35-18 0,36 18-16,-36-35 15,-18 35 17,18-36-17,-35 36-15,-36 0 16,71 36-16,-17-36 15,17 35-15,-53 0 16,53 36 0,0-18-1,17 0 1,107-18 31</inkml:trace>
  <inkml:trace contextRef="#ctx0" brushRef="#br0" timeOffset="124731.58">6562 13829 0,'-18'0'16,"-17"0"15,-18 53 0,53 17 1,0 1-32,0-53 15,17-18 1,54 0-1,-36 0-15,1 0 16,-1 0 0,0-18-16,0 18 15,-35-53-15,36 53 0,-36-53 16,0 0 0,0 18-16,0 0 15,-18 35-15,18-53 16,-35-18-1,35 89 32,0 17-47,0 0 16,0 1-16,0-1 16,17 0-16,-17 18 15,36-53 63,-36-18-78,35-17 16,0 35 0,1 0-1,-36 18 1,0 17-1,35-35 1,-35 35-16,17-35 31</inkml:trace>
  <inkml:trace contextRef="#ctx0" brushRef="#br0" timeOffset="125169.43">7038 13899 0,'18'0'31,"34"0"-15,1 0-1,-53-35 1,36 35 0,-36-35-1,-18 35 1,18-35-16,-35 35 16,-1 0-1,36 35 1,-35-35-1,35 35-15,0 0 16,0 1 0,0-1-1,53 0 1,53-35 0,-53 0-1,-18 0-15,0 0 16</inkml:trace>
  <inkml:trace contextRef="#ctx0" brushRef="#br0" timeOffset="125402.76">7444 13670 0,'0'0'0,"0"35"62,0 1-62,0-1 16,0 0-16,35 1 15,-35-1-15,0-18 16,0 19-16,0-1 16,35-35-16,-35 35 15,35-35-15</inkml:trace>
  <inkml:trace contextRef="#ctx0" brushRef="#br0" timeOffset="125783.45">7743 13794 0,'-17'0'46,"17"17"-30,0 36 0,0 0-1,17-53 1,-17 35-16,36-35 16,-19 0 15,-17-35-16,0-35 1,0 17 0,0 0-1,-35 53 1,0 17 0,35 19-1,0-1-15,0 0 0</inkml:trace>
  <inkml:trace contextRef="#ctx0" brushRef="#br0" timeOffset="126229.48">7973 13705 0,'0'0'0,"17"36"47,-17-1-31,36 0-16,-36 18 16,0-18-1,0-70 48,35-18-48,-35 18 1,71-36 0,-36 71-1,0 0 1,-35 18-1,0 17-15,0 1 16,18-36-16,-18 53 16,0-18-16</inkml:trace>
  <inkml:trace contextRef="#ctx0" brushRef="#br0" timeOffset="126647.49">8767 13564 0,'0'-35'0,"0"106"62,0-1-46,0-17-16,0 18 16,0-18-16,0-1 15,0-16 1,17-1-16,-17 0 15,0 1-15,-17-1 32,-19-35-17,-34 0 1,70-18-16,-53-17 16,18-36-1</inkml:trace>
  <inkml:trace contextRef="#ctx0" brushRef="#br0" timeOffset="127098.67">8625 13882 0,'0'-35'16,"53"35"-16,-53-36 15,71 36-15,-1-53 16,-17 53-16,0-53 15,-17 53-15,-1-35 16,0 35 0,-53 18 31,18 52-32,0-17 1,0-17-1,18-36 1,-18 35 0,35-35-1,1 0 1,17-35-16,-53-18 16,0 0-1,0 0 1,-18 53-1,-17 0 1,-1 0 0,1 17-1</inkml:trace>
  <inkml:trace contextRef="#ctx0" brushRef="#br0" timeOffset="128127.88">9296 13670 0,'0'-35'15,"35"35"16,0 0-15,1 0-16,-1 35 16,18-35-16,-53 53 15,0 18 1,0-54 0,-18-17-1,18 36 1,-35-36-1,35-18 1,0-35 0,0 18-16,17-1 15,19-16-15,34 16 16,-34 36 0,-19 0-1,18 0 16,-35 18 16,0 35-31,53-18-16,-53 18 16,0-18-1,0-52 48,36-19-48,-36 1-15,0 0 16,53 0-16,-18-36 16,0 36-1,0 35 1,-35 17-1,71-17-15,-71 89 16,35-54-16,-35 0 16,36-35-16,-36 35 15,0-70 48,35-18-48,-35 18 1,35 35 0,-35-18-16,35 18 15,1 0 17,-1 36-32,-35-1 0,35 18 15,0-18 16,18-35-15,18-18 0,-36-17-1,-35 0 1</inkml:trace>
  <inkml:trace contextRef="#ctx0" brushRef="#br0" timeOffset="144492.64">12383 5362 0,'-36'0'125,"36"-35"-110,0 0 32,0-1-31,0 1 15,0 0-31,18 0 31,17 35 32,0-36-32,1 36-15,-1 18 30,-35 17-14,35-35-1,-35 35-31,0 1 31,36-36-15,-36 35-1,35 0 17,0 1-1,0-36 0,1 0-15,-1 0 15,0 0 16,0 0-31,-35-18 46,0-17-31,36 35 16,-36-36 0,0-17-16,0 18 16,0 0 0,-18 35-16,18-35 16</inkml:trace>
  <inkml:trace contextRef="#ctx0" brushRef="#br0" timeOffset="150829.15">13406 4480 0,'-36'0'31,"1"0"63,17 0-94,-17 0 15,0 0 1,0 0-1,-1 0 17,1 0-1,35 18-15,0 17 30,0 0-14,0 1-32,-35-1 15,35 18 1,0 0 0,0 0-1,0 17 1,0-52-1,0 70 1,0-35 0,0 0-16,0 18 15,0-19 17,0 1-17,0 18-15,0-36 16,17-35-1,-17 141 1,0-105 0,0 17-16,0-1 15,0 19 1,0-18 0,0 0-1,0-18 1,0 0-1,0 1 1,0 17 0,0-18-1,0 0 1,36 18 0,-36 0-1,0-18 1,0 36-1,0-54 1,0 19 0,0-1-1,0 0 1,0 1 0,0-1-1,0 0 1,0 0-1,0 1 17,0-1-17,0 0 1,0 1 0,0-19 15,0 18-16,0 1 1,0-1 0,0 0 15,0 1-15,0-1 15,0 0 0,0 0 16,35-35 31,-35 36-62,35-36-1,0 0 1,1 0 0,-1 0-1,-17 0 1,17 0-1,0 0 1</inkml:trace>
  <inkml:trace contextRef="#ctx0" brushRef="#br0" timeOffset="153258.29">13564 4657 0,'0'-36'140,"0"72"32,0-1-172,0 0 16,0 1-1,36 16-15,-36 1 16,0-17 15,0-1-15</inkml:trace>
  <inkml:trace contextRef="#ctx0" brushRef="#br0" timeOffset="154151.51">14517 4586 0,'0'18'187,"0"35"-155,0-18-32,0 0 15,0 36 1,35-1-1,-35-34 1</inkml:trace>
  <inkml:trace contextRef="#ctx0" brushRef="#br0" timeOffset="155287.94">15522 4621 0,'-35'0'31,"35"-35"0,18 35 1,-18-35-17,35 35 1,0 0-1,0 17 17,1 54-17,-36-36 1,0 1 15,-18 17-31,-52-18 16,34 0-1,54-35 126,35 0-125,-18 0-1,0 0 17</inkml:trace>
  <inkml:trace contextRef="#ctx0" brushRef="#br0" timeOffset="156551.81">16122 4551 0,'-35'-35'31,"35"52"78,0 36-93,0-18 0,0 1-16,0-1 15,0 0-15,0 1 16,17-1-16,-17 0 16,0 0-16,0-17 0,0 53 15,0 17 1,0-53-1,0 0 1,0 1-16,0 34 16,0 36-1,0-18 1,0-17 0,0-36-1,36 53 1,-36-53-16,0 1 15,0 17 1,0 0 0,0-18-16,0 35 15,0-17 1,0 0 0,0 0 15,0 0-31,0 35 15,0-52 1,0-1-16,0 18 16,0 0-1,0 0 1,0-1 0,0-16-1,0 34 1,0-17-16,0 0 15,0-18 17,0 1-17,0 17 1,0 0 0,0-1-1,0-16 48,0-1-48,0-88 48,0 0-48</inkml:trace>
  <inkml:trace contextRef="#ctx0" brushRef="#br0" timeOffset="157502.15">16739 4533 0,'0'0'16,"0"-35"-16,-35 35 31,0-35-15,-36 35 15,18 0-31,53 17 16,-53-17-16,53 53 15,-35-53-15,35 35 16,0 1 15,18-36-15,17 0 0,0 0-16,1 0 15,16 0 1,-16-36-1,-36 19 1,0 52 47,35 0-48,-35 1-15,0-1 16,35 0-16,-35 1 15,0 16 1,36-52 0,-36 36-16</inkml:trace>
  <inkml:trace contextRef="#ctx0" brushRef="#br0" timeOffset="158833.07">13529 5609 0</inkml:trace>
  <inkml:trace contextRef="#ctx0" brushRef="#br0" timeOffset="159666.04">13547 6703 0</inkml:trace>
  <inkml:trace contextRef="#ctx0" brushRef="#br0" timeOffset="162629.37">16933 4357 0,'18'0'141,"17"0"-141,18 0 31,-18 0-16,1 0 17,-36 35 46,0 0-63,0 1 1,0-1 0,35-35-16,-35 53 15,0 17 1,0-52-16,0 70 16,0-52-1,0-1-15,0 0 16,0 0-16,0 1 15,0 34 1,0 18 0,0-35-1,0-17 1,0-1 0,0-18-1,0 19 1,0-1-1,0 0 1,0 1 0,0-1-1,0 0 1,0 0 0,0 1-1,0-1 1,0 0-1,0 1 1,0-1 0,0-18-1,0 19 1,0-1 0,0 0-1,0 1-15,-18-36 16,18 35-16,0 18 15,0 0 1,0 17 0,0-17-1,0 0 1,0 0 0,0 0-1,0 17 1,0-34-1,0-19 1,0 19 15,0-1-15,0 0 15,0 0-15,0 18 15,0-17-15,0-1-1,0 0 17,-35-35-17,35 36 1,0-1 62,-53-35 94,0 0-157,0 0 1,18 0 0</inkml:trace>
  <inkml:trace contextRef="#ctx0" brushRef="#br0" timeOffset="174154.27">17780 5644 0</inkml:trace>
  <inkml:trace contextRef="#ctx0" brushRef="#br0" timeOffset="199383.49">17639 5909 0,'0'-35'15,"0"70"63,0 0-78,0 1 16,0-1 0,0 0-16,0 18 31,0-18-31,0-70 62,0 0-46,0 0 0,0-1-16,0 1 15,0 0 1,0-18-16,0 17 16,0 1-1,18 0 1,17 35-1,0 0 1,0 0 0,1 0-1,-36 18 1,35 34 0,-35-16-1,0-1 1,-18 0-1,-17-35 1,35 36-16,-35-36 0,52 0 125,-17 35-125,36-35 0,-36 35 16,35-35-16,-35 53 15,35-53 1,-35 35-16,35-35 16</inkml:trace>
  <inkml:trace contextRef="#ctx0" brushRef="#br0" timeOffset="199833.39">17974 6050 0,'0'-35'16,"35"35"-1,1 0 1,-1 0 0,0 0-1,0 18 1,-35 17 0,0 0-1,0 18-15,-17 0 16,17-18-1,-35-35 1,70 0 47,18 0-48,-18 0 1,36-17-1,-1 17 17</inkml:trace>
  <inkml:trace contextRef="#ctx0" brushRef="#br0" timeOffset="200184.81">18380 5927 0,'17'0'47,"36"-53"-31,-17 53-1</inkml:trace>
  <inkml:trace contextRef="#ctx0" brushRef="#br0" timeOffset="200659.97">18627 5803 0,'0'-35'32,"17"35"-32,19 0 31,17 0-16,-18 0-15,-35 35 32,0 36-17,0-18-15,-18-18 16,-35 18 0,18 17-1,70-70 48,18 0-48,-18 0 1,-35-17-16,71 17 16,-36 0-1</inkml:trace>
  <inkml:trace contextRef="#ctx0" brushRef="#br0" timeOffset="201378.87">19085 5838 0,'0'36'47,"0"-1"-47,0 18 16,0-18 0,0 18-16,0-18 0,0 1 15,0-1 1,0-70 31,0-1-32,0 1 1,0-18-16,0 18 0,0-18 16,0 0-16,0-17 15,0 34-15,36 1 16,-1 35-1,-18 0 1,54 0 0,-18 0-1,-53 18 1,53-18-16,-53 35 16,0 18-1,-18-18-15,-52 18 16,70 0 15,-53-53-31,17 0 0,36 35 16,-52-35-16,16 0 15,72 0 17,-1 0-17,0 0 1,0 0-1,1 36 1,-1 16 0,-35-16-1,35-36 1</inkml:trace>
  <inkml:trace contextRef="#ctx0" brushRef="#br0" timeOffset="201579.84">19562 6068 0,'0'53'31,"0"-18"-15,35 0-16,-35 1 15,0-1-15,0 0 16,0 0-16</inkml:trace>
  <inkml:trace contextRef="#ctx0" brushRef="#br0" timeOffset="206710.59">13617 5468 0,'0'18'187,"-17"-18"2954,-19 0-3094,36 35-32,0 0 17,0 1-17,0-1 1,0 0 15,18 0 16,17-35-31,36 0-1,-54 0-15,19 0 32,-36-17-17,35 17 1,-35-53-1,0 18-15,0-1 16,0 1 15,-18 35-15,18-35 0,-35 35-1,17 0 1,-17 0-1,-35 17 1</inkml:trace>
  <inkml:trace contextRef="#ctx0" brushRef="#br0" timeOffset="210379.63">14393 5450 0,'0'-35'2422,"18"35"-2391,17 0 47,-35-35-62,36 35 0,-1 35 30,-35-17-30,0 17 15,0 0 1,0 1-17,0-1 16,-18-35-15,18 35 0,-35 0-1,35 1 1,-35-36 0,35 35 93,17-35-109,19 0 16,16 0-1,1 0 1,0 0-1,-17 0 17</inkml:trace>
  <inkml:trace contextRef="#ctx0" brushRef="#br0" timeOffset="-213329.16">15152 5486 0,'53'0'3281,"-18"0"-3250,0-18-31,1 18 31,-19 0 141,36-35-140,-18 35-17</inkml:trace>
  <inkml:trace contextRef="#ctx0" brushRef="#br0" timeOffset="-212616.12">15610 5362 0,'0'-35'15,"18"35"48,-18-35-63,53 35 15,18 0 1,-71-36 0,17 36-1,-17 36 63,0-1-78,0 0 16,0 71 0,0-71-16,0 1 0,0-1 15,0 18 1,0-18-1</inkml:trace>
  <inkml:trace contextRef="#ctx0" brushRef="#br0" timeOffset="-212372.98">15699 5609 0,'0'-35'31,"17"0"-16,36-1 1,-18 36 0,1 0-16,-1-35 15,0 35 1</inkml:trace>
  <inkml:trace contextRef="#ctx0" brushRef="#br0" timeOffset="-207277.66">16316 5433 0,'-35'0'3047</inkml:trace>
  <inkml:trace contextRef="#ctx0" brushRef="#br0" timeOffset="-206341.31">16298 5450 0,'71'0'141,"-18"0"-126,-18 0 1,0 0-16,1-35 15,-1 35 1</inkml:trace>
  <inkml:trace contextRef="#ctx0" brushRef="#br0" timeOffset="-205890.82">16669 5274 0,'0'35'109,"0"1"-109,35 34 16,-35-35-1,0 1 1,0-19-1,35-17-15</inkml:trace>
  <inkml:trace contextRef="#ctx0" brushRef="#br0" timeOffset="-205397.75">16828 5239 0,'17'-36'47,"18"36"-31,18 0-1,-17 0 1,-36-35 15,0 53 16,0 17-47,0 0 0,0 1 16,0-1-16,0 0 15,0-17 1,0 17-16,0 0 16,0 36-16,0-53 15,0 17 16</inkml:trace>
  <inkml:trace contextRef="#ctx0" brushRef="#br0" timeOffset="-205148.86">16898 5468 0,'35'0'47,"1"-35"-47,-1 35 0,0 0 16,-35-35-16,53 35 15,-18 0 1</inkml:trace>
  <inkml:trace contextRef="#ctx0" brushRef="#br0" timeOffset="-189990.5">17780 6597 0</inkml:trace>
  <inkml:trace contextRef="#ctx0" brushRef="#br0" timeOffset="-138616.22">13529 6685 0,'0'0'0,"18"0"219</inkml:trace>
  <inkml:trace contextRef="#ctx0" brushRef="#br0" timeOffset="-107296.45">17674 6791 0,'0'53'79,"35"0"-64,-35-18-15,0-17 16,36 35-16,-36-36 0,0 54 31,35-36-15,-35-53 46,0-17-31,-18 35 1,18-35-32,0 0 47,-35 35-32,35-36 1,0 1-1,0 0 1,0 0 0,0-18 15,0 0-15,0 0-1,35 18 1,36 35-1,-18 0 1,-18 17-16,-35 18 16,0 18-1,0 0 17,-18-17-17,-17-36-15,0 0 31,35 35 16,18-35-15,34 35-17,1-35 1,0 71-16,-53-36 15,53 0-15,-53 0 16,36-35-16</inkml:trace>
  <inkml:trace contextRef="#ctx0" brushRef="#br0" timeOffset="-105686.91">18203 7108 0,'0'-17'703,"18"17"-671,-18-35-17,35 35 1,1 0-1,-1 35 17,-35 0-17,0 0 17,-18 1-17,36-36 79,17 0-78,0 0-1,-35 35 1,36-35-16,-36 53 0,0-18 15,0 0 17,-18-35-17,-17 36 1,-1-36 0,36-18-1,-35 18 1</inkml:trace>
  <inkml:trace contextRef="#ctx0" brushRef="#br0" timeOffset="-105282.75">18538 7003 0,'36'0'31,"-1"-36"-15,0 36-16,1-35 15,-1 35 1,0 0-16,-35-35 0,35 35 16</inkml:trace>
  <inkml:trace contextRef="#ctx0" brushRef="#br0" timeOffset="-104716.13">18909 6720 0,'0'-35'15,"18"0"1,34 35-1,1 0 1,-17 18 0,-36 17-1,0 18 1,0 0 0,-18-53-1,18 35-15,18-35 78,17 0-46,-35 35-32,35-35 15,-35 35 1,0 1-1,0-1 1,0 18 0,-35-53-16,35 35 15,-53-35-15,18 0 16,-1 0 0,36-35-1</inkml:trace>
  <inkml:trace contextRef="#ctx0" brushRef="#br0" timeOffset="-104021.43">19403 6650 0,'0'70'63,"35"-34"-47,-35 17-16,0-18 15,0 0-15,35 0 16,-35 1-1,0-54 32,-17-17-31,17-18 0,0 0-16,0-18 0,-36-34 31,36 69-31,18-34 15,35 70 1,0-36-16,0 36 16,-53 18-1,35-18-15,-35 35 16,0 1 0,0-1-1,0 0-15,-18-35 16,18 36-16,-52-36 15,-1 35 1,53 0 62,17-35-78,36 35 16,-18 1-1,1-1 1,-1 0 0</inkml:trace>
  <inkml:trace contextRef="#ctx0" brushRef="#br0" timeOffset="-103799.5">19914 6826 0,'53'36'47,"-17"16"-31,-36-16-16,0-1 15,0 0-15,0 1 16</inkml:trace>
  <inkml:trace contextRef="#ctx0" brushRef="#br0" timeOffset="-93432.47">13635 6456 0,'-35'0'2359,"-1"0"-2281,1 0-62,35 35-1,0 0 17,0 1-17,0 17 17,0 0-17,0-18 1,0 0-1,35-35-15,-35 35 16,36-35-16,-1 0 31,0 0-15,-35-17 0,35-71-1,-35 52-15,0-17 16,0 18-1,0 0 1,0-1 0,-17 36-1,-18 0 17,-1 0-17,1 0 1</inkml:trace>
  <inkml:trace contextRef="#ctx0" brushRef="#br0" timeOffset="-89100.44">14217 6438 0,'0'-35'2438,"0"0"-2141,18 35-188,17 0-46,0 0-17,0 0-14,-35 17-17,36-17-15,-19 0 16,-17 36 0,0-1 30,0 0 1,0 0-15,-53 1 14,71-36 79,-18-18-109,35 18 0,1 0-1,-36 35 17,35-35-17,-35 36-15,0-1 16,0 0-1,35-35-15,-35 35 16,0 1 0,0-1-1,-17-35 1,17 35 0,-36-35-1,1 0 16,0 0-31,-1 0 32,1 0-1,35-17-15</inkml:trace>
  <inkml:trace contextRef="#ctx0" brushRef="#br0" timeOffset="-86108.81">15099 6491 0,'-35'0'1844,"-1"0"-1703,1 0-1,35 35-93</inkml:trace>
  <inkml:trace contextRef="#ctx0" brushRef="#br0" timeOffset="-85337.36">14993 6526 0,'-35'0'0,"52"0"78,19 0-47,-1 0-31,-35-17 16,18 17-1,17 0 32,0 0-16,0 0 32,-35-36-48,36 36 17</inkml:trace>
  <inkml:trace contextRef="#ctx0" brushRef="#br0" timeOffset="-84886.16">15258 6421 0,'17'0'94,"-17"35"-78,0 53-1,0-70-15,0 17 16,36 0-1,-36 36-15,0-36 16,35-35 0</inkml:trace>
  <inkml:trace contextRef="#ctx0" brushRef="#br0" timeOffset="-84104.14">15487 6279 0,'0'18'47,"0"70"-31,0-52-1,0 16-15,0-16 16,53-1-16,-53 0 16,0 1-16,0-1 15,0-17-15,35 52 16,-35-35 0</inkml:trace>
  <inkml:trace contextRef="#ctx0" brushRef="#br0" timeOffset="-83118.79">15328 6332 0,'-35'0'235,"35"18"-48,0 17-171,0 1-1,0-1 1,0 18 0,0-18-16,0 0 15,0 1-15,0-1 16</inkml:trace>
  <inkml:trace contextRef="#ctx0" brushRef="#br0" timeOffset="-80858.91">16245 6456 0,'18'-18'63,"17"18"-32,1-35-16,-1 35 1</inkml:trace>
  <inkml:trace contextRef="#ctx0" brushRef="#br0" timeOffset="-80224.76">16492 6227 0,'0'-36'15,"18"36"32,-18-35-47,35 35 16,1 0-1,-19 0 17,-17 18-32,0 17 15,0 0 1,0 0-1,0 1 1,0 17 0,-53-18-1,71-35 63,17 0-46,0 0-17,1 0 1,-1 0 0</inkml:trace>
  <inkml:trace contextRef="#ctx0" brushRef="#br0" timeOffset="-79605.11">16775 6103 0,'17'0'46,"36"0"-30,18-35 0,-36 35 15,-35 35 94,0 0-125,0 36 16,0-36-1,35-35-15,-35 88 16,0-52-16,0-1 15,0 0-15,36 0 16,-36 1 0</inkml:trace>
  <inkml:trace contextRef="#ctx0" brushRef="#br0" timeOffset="-79355.55">16845 6350 0,'53'-35'31,"-18"35"-15,18 0-16,-17-36 0,-1 36 15,18 0 1</inkml:trace>
  <inkml:trace contextRef="#ctx0" brushRef="#br0" timeOffset="-66073.27">12347 8925 0,'0'-17'31,"-35"17"16,35-36-31,0 1-1,-35 35 1,35-53-16,0 18 0,0 0 15,0-18 1,0 0 0,35 18-1,-17 35 32,17 0-16,0 0-31,0 0 16,1 17 0,-1-17-1,-35 35 1,35-35 0,-35 36 15,36-36-16,-1 0 17,-35-18-32,35 18 15,-35-35 1,35 35-16,-35-35 31,0-1 0,0-17-31,-17 18 16,17 0-16,0-18 16</inkml:trace>
  <inkml:trace contextRef="#ctx0" brushRef="#br0" timeOffset="-64502.86">13212 8043 0,'-18'0'94,"-17"0"-63,35 18-15,-36-18-1,36 18-15,0 17 31,-35-35-15,35 35 0,0 0-1,0 1 1,0 17 0,0 17-1,0-17 1,0 0-1,0 0 1,0-18-16,0 18 16,0-18-1,0 1 1,0-1-16,0 0 0,18-35 16,-18 71-16,0-1 15,0-34 1,35-36-1,-35 53-15,0-1 16,0 1 0,0 18 15,0 35-31,35-106 16,-35 70-1,0-17-15,0-17 16,0 16-1,0 1 1,0 0 0,0 18-1,0-36 1,0-17 0,0 52-1,0-34 1,0 17-1,0-1 1,0 1 0,0 0-1,0-17 1,0-1 0,0 0-1,0 0 1,0 1-1,0-1 1,0 0 31,0 0-47,0 1 16,0-1-1,0 18 16,0-18-15,0 1 15,36-36-15,-36 35 15,35-35 0,18 0-15,-18-35-16,53-1 16,-53 36-16,36-35 31</inkml:trace>
  <inkml:trace contextRef="#ctx0" brushRef="#br0" timeOffset="-61805.39">17004 7902 0,'0'-35'31,"18"35"47,17-35-47,0 35 16,0 0 0,-35 17-47,36 36 31,-36 18-15,35-18-1,-35 0-15,0 0 32,0 17-32,0-35 15,0 1-15,0-19 16,0 54 0,35-36-16,-35 36 15,0-36 1,0 0-16,0 18 15,0-18 1,0 1-16,0 17 16,35-18-1,-35 0-15,0 0 16,0 36-16,0-18 31,0 0-31,0-18 16,0 18-1,0 0 1,0-18 0,0 1-16,0-1 15,0 0-15,0 0 16,0 18 0,0 0-16,0 0 15,0 18 1,0-36-1,0 0 1,0-17-16,0 17 0,0 36 31,0-18-31,0 0 16,0-1 0,0-16-1,0-1 1,0 0 15,0 1-15,0 16-1,0-16 17,0-1-32,36 0 31,-54-35 188,0 0-204,-52 0 1,35 0-1,17 0-15,-17 0 16</inkml:trace>
  <inkml:trace contextRef="#ctx0" brushRef="#br0" timeOffset="-59358.67">15946 8167 0,'0'-35'78,"0"-1"-62,0 1 30,0 17 48,0 54 47,0 34-126,17-17 1,-17-18-16,0 1 0,35-1 16,-35 0-1,0 0-15,0 1 16,0-1-16,36 0 16,-36 18-1,0 0 1,35 0-1,-35 18-15,0-18 16,35-53 0,-35 35-16,0 18 15,0-18 1,0 0 0,0 1-1,0-1 1,0-18-1,0 19 1,36-36-16,-36 35 16,0 0-1,0 1 1,0-1 0,0 0-1,0 0 1,0 1-1,0-1 1,0 18 0,0 0-1,0 0 1,0-18 0,0 0-16,0 1 15,0-1 16,0 18-15,0-18 0,0 0-1,0 1 1,0-1 0,0 0-1,0 0 16,0 1-31,0-1 32,0 18-32,0-18 15,0 0 1,0 1 15,0-19-15,0 19 15,35-36-15,-35 35 15,0 0 0,0 0-15,35-35 31,-35-17-16,0-18-15,0-1-16</inkml:trace>
  <inkml:trace contextRef="#ctx0" brushRef="#br0" timeOffset="-54973.86">13494 8308 0,'0'-35'47,"0"52"203,0 36-234,0 0-1,17-53 1,-17 53-16,0-18 15,36-35 1,-36 36 0</inkml:trace>
  <inkml:trace contextRef="#ctx0" brushRef="#br0" timeOffset="-54133.56">14305 8220 0,'0'-36'16,"0"1"46,0 53 16,18-18-78,-18 53 16,53 0 0,-53-18-1,35 0-15,-35 0 16,35 36-1,-35-36-15,36-35 32</inkml:trace>
  <inkml:trace contextRef="#ctx0" brushRef="#br0" timeOffset="-52820.69">15117 8184 0,'0'-35'47,"0"0"-16,17 0-15,18 35 15,1 0 1,-1 17-17,-35 19 16,0-1-15,0 0 0,-18 0-1,18 1 1,-35-36 0,35 35-16,-35-35 31,35 18-31,0 17 15,-35-35 1,52 0 78,18 0-79,18 0 1,-17 0 0,-1 0-16,18 0 15,-18 0 1</inkml:trace>
  <inkml:trace contextRef="#ctx0" brushRef="#br0" timeOffset="-51538.03">16528 7990 0,'0'-35'31,"0"0"1,-18 35-1,-17 0 0,-1 0 0,1 18-15,35 17 15,-35-35-31,35 35 16,0 0 0,0 1 30,18-36-46,34 0 16,1 0 0,0 0-1,-17-18 1,-36-17 15,0-1-15,0 1-16,0 53 140,52 35-124,-52 35 0,36-53-16,-36 18 15,35-53 1,-35 53-16,0-18 16,35-35-1</inkml:trace>
  <inkml:trace contextRef="#ctx0" brushRef="#br0" timeOffset="3348.78">14605 5927 0,'-35'0'203,"52"0"-125,-34 0 0,17 35-46</inkml:trace>
  <inkml:trace contextRef="#ctx0" brushRef="#br0" timeOffset="10056.24">18168 8661 0,'0'0'0,"35"70"78,-35 1-62,0 17-16,53-35 15,-53 0-15,0 17 0,0-34 16,0-19-16,0 19 16,36-36-16,-36 70 15,0-35 16,0-87 16,0 16-47,0 1 16,-36 0-16,36-1 16,0 1-16,0 17 15,0-52 1,-35 17-1,35-18-15,0 1 16,0 35-16,0-1 31,0 19-31,0-54 0,18 71 16,-18-35-16,35 0 16,0 35 15,18 0-16,18 0 17,-18 0-17,-18 17 1,-35 19 0,35-36-16,-35 70 15,0-17 1,-35 0-16,0-18 15,35 18-15,-71-53 16,18 35 0,0-35-1,18 0 17,35-17-17,18 17 16,17 17-15,-35 36 15,53-53-31,-53 71 0,35-71 16,-35 53-16,35-53 16,-35 35-16,36-35 15,-36 53-15,35-53 16,-35 35-1</inkml:trace>
  <inkml:trace contextRef="#ctx0" brushRef="#br0" timeOffset="10511.13">18697 9013 0,'0'0'0,"0"-35"0,18 35 31,-18-35-31,35 35 16,0 0-1,1 53-15,-36 0 16,53-18 0,-53 0-16,0 1 15,0-1 1,-36 0-16,36 0 0,-17-35 31,17 36-31,35-36 63,0 0-63,1 0 15,52 0 1,-53 0 0</inkml:trace>
  <inkml:trace contextRef="#ctx0" brushRef="#br0" timeOffset="11113.5">19368 8343 0,'0'0'0,"-18"0"62,-17 18-30,-1 70-17,36-35 1,-53 35-16,53 53 16,-53 53-16,53-88 15,0 0-15,0-18 0,0-17 16,36 17-16,-1-35 15,0 17-15,1-34 0,34-1 16,-17-35 0,-18 35-16,1-35 15</inkml:trace>
  <inkml:trace contextRef="#ctx0" brushRef="#br0" timeOffset="12367.65">20108 8308 0,'18'0'78,"53"18"-62,-19 17 0,1 35-1,18 1 1,-71-36-1,35 36-15,0-36 16,-35 0-16,0 1 16,36-1-16,-36 0 15,0 18-15,35-18 16,-35 1-16,0-1 16,0 0-16,0 0 15,53 1-15,-53-1 16,0 18-16,-35 18 15,35-19 1,-36-16 0,36-1 15,-35-35-15,35 35-16,-35 18 15,35-18-15,-35-35 16,35 36-1,0-1 1,-36-35 0,36 35-16</inkml:trace>
  <inkml:trace contextRef="#ctx0" brushRef="#br0" timeOffset="16705.59">19685 8431 0,'0'-35'2407</inkml:trace>
  <inkml:trace contextRef="#ctx0" brushRef="#br0" timeOffset="31320.31">19685 8378 0,'0'36'141,"0"-1"-125,0 0-16,0 18 15,18 0 1,-18-18 0,0 1 15</inkml:trace>
  <inkml:trace contextRef="#ctx0" brushRef="#br0" timeOffset="31707.43">19473 9013 0,'18'0'47,"17"0"-47,1 0 16,-1 0-16,18 0 16,0 0-16,17 0 15,-35 0-15,-17 0 16,53-17-1,-36 17 1</inkml:trace>
  <inkml:trace contextRef="#ctx0" brushRef="#br0" timeOffset="32172.62">19544 9366 0,'0'-17'31,"18"-19"-15,17 36-1,35 0 1,-52 0 0,-18 18-1,0 17 1,0 18 0,0 0-1,-35-53-15,35 35 16,0 1 15,17-36-15,36 0-16,0 0 31,-18-18-31,18 18 16,-17-35-1</inkml:trace>
  <inkml:trace contextRef="#ctx0" brushRef="#br0" timeOffset="34426.35">13547 9066 0,'0'0'0,"0"-35"63,-36 35-16,1 0-1,0 0-30,0 0 0,35 18-1,0 17 17,0 0-17,0 18 1,0 0-1,0-18 1,0 1 0,17-36-1,18 0 1,1 0 0,-1 0-1,0-18 1,-35-35 31,0 18-32,0-18 1,-17 18 0,17-1-1,-36 36 32,36-35-47,-35 35 16,0 0 46,35 18-46</inkml:trace>
  <inkml:trace contextRef="#ctx0" brushRef="#br0" timeOffset="37513.42">14376 9013 0,'0'-35'31,"-36"35"313,36 35 1499,0 36-1827,18-71 0,-18 53-16,0 0 15,0-18 17,0 0-32,0 1 31,0-54 63</inkml:trace>
  <inkml:trace contextRef="#ctx0" brushRef="#br0" timeOffset="39083.44">15011 8996 0,'53'0'547,"-18"0"-532,0-35-15,18 35 16</inkml:trace>
  <inkml:trace contextRef="#ctx0" brushRef="#br0" timeOffset="39774.89">15328 8749 0,'35'-35'79,"18"35"-64,-17 0 1,-1 0-1,-35-36 48,0 54-16,0 17-47,0 1 15,0-1-15,0 0 16,0 0 0,0 18-16,0-17 15,0-1 1,0 0 0</inkml:trace>
  <inkml:trace contextRef="#ctx0" brushRef="#br0" timeOffset="39994.75">15381 8943 0,'0'-35'31,"35"-1"-15,1 36-16,-1-35 16,0 35-16,1 0 15,-1 0-15</inkml:trace>
  <inkml:trace contextRef="#ctx0" brushRef="#br0" timeOffset="40277.37">15716 8855 0,'0'53'62,"0"-18"-62,0 0 16,0 0-16,0 1 16,0-19-16,0 19 15,-17 17-15,17-36 16,0 19 0</inkml:trace>
  <inkml:trace contextRef="#ctx0" brushRef="#br0" timeOffset="40672.46">15787 9084 0,'0'-18'15,"70"-35"17,-34 53-17,-36 53 1,17-53 0,-17 53-16,0-17 15,0-1-15,-35 0 16,35 0-16,-53 1 0,71-36 62,35 0-46,0 0 0,-1 0-1,1 0 1</inkml:trace>
  <inkml:trace contextRef="#ctx0" brushRef="#br0" timeOffset="42245.31">16263 8872 0,'35'0'265,"18"-35"-249,0 35 0,-18 0-1,-35-35 16,36 35-31</inkml:trace>
  <inkml:trace contextRef="#ctx0" brushRef="#br0" timeOffset="42676.28">16581 8661 0,'0'-36'16,"0"54"77,35 35-77,-35 0 0,0 0-1,35-18 1,-35 0 0,35-35 15</inkml:trace>
  <inkml:trace contextRef="#ctx0" brushRef="#br0" timeOffset="43010.92">16739 8643 0,'0'-35'31,"0"0"-15,18 35-1,17-36 1,1 36 0,-1 18-1,-35 35 1,0-18-1,0 0-15,0 18 16,35-17 0,-35-1 15</inkml:trace>
  <inkml:trace contextRef="#ctx0" brushRef="#br0" timeOffset="43217.56">16757 8784 0,'0'-35'0,"0"0"15,53 35 1,-18-36-16,0 36 15,1 0 1,-1-35-16,0 35 16</inkml:trace>
  <inkml:trace contextRef="#ctx0" brushRef="#br0" timeOffset="43719.34">16669 9066 0,'35'0'63,"36"0"-48,-36-53-15,0 53 16,0-35-16,1 35 15,17-35 1,-18 35 0</inkml:trace>
  <inkml:trace contextRef="#ctx0" brushRef="#br0" timeOffset="44134.59">16810 9208 0,'18'0'31,"17"0"0,0 0-31,-35 35 32,0 0-17,0 0 1,-18-35-16,18 36 16,-35-36-16,35 35 15,18-35 16,17 0-31,0 0 16,1-53-16,-1 53 16,0-35-16,0 35 0,1 0 31</inkml:trace>
  <inkml:trace contextRef="#ctx0" brushRef="#br0" timeOffset="45625.73">13564 9860 0,'-17'0'16,"-19"0"62,1 35-62,35-17-1,-35-18 1,35 71-16,0-18 16,0-1-1,17-52 1,-17 36-16,53-36 15,18 0 1,-71-18 0,53 18-16,-53-35 0,35 35 15,-35-35 1,0-1 0,0-17-1,0 18-15,0-18 16,-17 53-16,-19 0 15,-17 0 1,18 0 0,-36 71-1,71-36-15,0 0 16</inkml:trace>
  <inkml:trace contextRef="#ctx0" brushRef="#br0" timeOffset="46441.02">14340 9790 0,'-17'0'16,"17"-36"15,17 36-15,19 0-1,-1 0 1,-35 18 0,35-18-1,-35 53-15,0 0 16,-17 17-16,-19-70 16,54 0 62,17 0-47,1 0-15,-36 36-1,35-36-15,-35 35 16,0 0-1,0 0 1,-35 1 0,-1-1-16,-17-35 31,0 0-31,18 0 16,35-18-1,0-17 1</inkml:trace>
  <inkml:trace contextRef="#ctx0" brushRef="#br0" timeOffset="46732.78">15258 9825 0,'70'0'46,"-70"-35"-30,53 35-16,0 0 16</inkml:trace>
  <inkml:trace contextRef="#ctx0" brushRef="#br0" timeOffset="47006.64">15610 9578 0,'36'35'47,"-36"0"-31,53 1-16,-53 17 15,0-18-15,35 18 16,-35 0 0,0-18-1,0 0 1</inkml:trace>
  <inkml:trace contextRef="#ctx0" brushRef="#br0" timeOffset="47251.56">15910 9560 0,'0'36'47,"0"-1"-32,0 0-15,0 0 16,36 1-16,-36-1 16,0 0-16,0 1 15,0 16 1</inkml:trace>
  <inkml:trace contextRef="#ctx0" brushRef="#br0" timeOffset="48185.43">16263 9913 0,'18'0'63,"17"0"-47,0 0-1</inkml:trace>
  <inkml:trace contextRef="#ctx0" brushRef="#br0" timeOffset="48672.52">16492 9790 0,'0'-18'31,"36"18"-15,-1 0-1,0 0 1,0 18 0,-35 35-1,0-18 1,0 0-16,0 0 16,-17-35-16,17 53 15,-35-53-15,35 36 16,-36-36-1,54 0 17,17 0-1,18 0-31,-18 0 16,18-18-1</inkml:trace>
  <inkml:trace contextRef="#ctx0" brushRef="#br0" timeOffset="49053.54">16933 9719 0,'0'-35'15,"0"-1"-15,36 36 16,-36-35 0,35 35-16,0 0 15,0 0 16,-35 18-31,36-18 16,-36 70-16,0-34 16,0-1-16,0 0 15,0 1 1,0-1-16,0 0 16,0 0-1</inkml:trace>
  <inkml:trace contextRef="#ctx0" brushRef="#br0" timeOffset="49236.94">16986 9878 0,'36'-71'15,"-1"71"1,0-35-16,0 35 16,1 0-16,-36-35 15,35 35-15</inkml:trace>
  <inkml:trace contextRef="#ctx0" brushRef="#br0" timeOffset="51153.78">12665 12118 0,'-36'0'16,"36"-53"78,0 35-63,-35 18-31,35-70 16,0 17-16,0 0 15,18 18 1,17 35 15,-35 17-15,0 19-16,35-1 15,-35 0-15,36 0 16,-1 1-16,0-36 16,36 0-1,-36 0 1,18-18-1,-18-52 1,-35 34 0,0-17-16,0 0 15,-17 53 1,-19 0 0,36 18-1</inkml:trace>
  <inkml:trace contextRef="#ctx0" brushRef="#br0" timeOffset="52002.47">13758 11201 0,'0'-36'0,"-17"1"47,-36 35-31,-18 0-1,36 18-15,0-18 16,35 35-1,-53-35-15,53 35 16,-36-35-16,36 36 0,0 17 31,0-18-31,0 0 16,0 0-16,0 106 16,0-70-16,0 17 15,0-17 1,0 17-16,0-17 15,36 105-15,-1-17 16,-35-89 0,0 18-16,53 18 0,-53 0 15,0 0-15,0-18 16,0-17-16,0 17 16,0-18-16,0 19 15,0-19-15,35 18 16,-35-35-16,0 18 15,0-18 1,0 0-16,0 0 16,0 0-16,0 17 0,0-17 15,36-18 1,-36 1-16,0-1 16,35-35 15,0 0 0,0 0-31,18 0 16,-17 0-1,-1 0-15,18-18 16,-18 18-16</inkml:trace>
  <inkml:trace contextRef="#ctx0" brushRef="#br0" timeOffset="53202.02">14111 11342 0,'0'0'0,"0"-35"31,0 52 16,0 18-31,0-17-16,18 35 15,-18-18-15,0-17 16,35 35-16,-35 0 15,35-53 1</inkml:trace>
  <inkml:trace contextRef="#ctx0" brushRef="#br0" timeOffset="53688.11">15240 11254 0,'35'17'62,"-35"19"-46,53 16 0,-53 1-16,0 18 15,35-36-15,-35 0 16,0 1-16</inkml:trace>
  <inkml:trace contextRef="#ctx0" brushRef="#br0" timeOffset="54314.2">16245 11201 0,'0'0'0,"0"-36"32,36 36-32,-36-35 15,53 35 1,-18 0-16,0 53 31,-35 0-15,0-18-16,0 1 15,-35-1-15,35 0 16,-35-35-16,35 35 16,17-35 15,54 0-15,-36 0-1,36 0 1,-18 0-1</inkml:trace>
  <inkml:trace contextRef="#ctx0" brushRef="#br0" timeOffset="55617.11">16898 11077 0,'0'-35'16,"18"88"62,-18 0-78,0 0 0,35 35 16,-35 124-1,53-71-15,-53 17 16,0-52 0,88 53-16,-88-18 15,35-17-15,-35-19 0,0-34 16,53 17-16,-53-17 15,0-1-15,0-17 16,0 0-16,0 0 16,0 18-16,0-18 15,0-18 1,0 0-16,36-35 16,-36 53-16,0-18 31,0 1-16,0 16-15,0 19 16,0-36 0,35 1-1,-35-1 1,0 0 46,0-17 1,0 17-47,35 36-1,-35-18 1,0-18 15,0-70 0,0-1-15</inkml:trace>
  <inkml:trace contextRef="#ctx0" brushRef="#br0" timeOffset="56647.12">17657 11007 0,'-18'0'15,"18"-36"-15,-35 36 31,35-35-15,-36 35-16,1 0 16,-18 53-1,-17 0 1,70 0 15,0-18-31,17-35 31,36 0-15,0 0 0,-53-35-1,35 35-15,-35-35 16,53 70 46,-53 0-46,0 0-16,36 1 0,-36-1 16,0 0-16,0 1 15,35-1-15,-35 0 16,0 0-16,0 1 31</inkml:trace>
  <inkml:trace contextRef="#ctx0" brushRef="#br0" timeOffset="57859.68">14041 12206 0,'0'-35'47,"-18"35"-47,-17 0 16,35 17-1,-36-17 1,36 36-16,0 34 16,0-34-1,0-1-15,0 0 16,53 36-1,-35-71 1,52 0 0,-17 0-1,-53-53-15,36 53 16,-36-53-16,0 0 31,0 0-31,-18 18 16,-53 35-1,54 0-15,-18 0 16,35 88 0,0-53-1</inkml:trace>
  <inkml:trace contextRef="#ctx0" brushRef="#br0" timeOffset="58564.55">15064 12171 0,'0'53'47,"0"-18"-31,35 0-1,-35 1-15,0-1 0,0 0 16,0-17-16,0 17 15</inkml:trace>
  <inkml:trace contextRef="#ctx0" brushRef="#br0" timeOffset="59304.28">15910 12206 0,'53'-35'47,"0"35"-15,0-35-17</inkml:trace>
  <inkml:trace contextRef="#ctx0" brushRef="#br0" timeOffset="59629.73">16122 11994 0,'0'0'0,"0"-52"15,35 16 1,18 36 0,-18 0-1,1 18 1,-36 17-1,0 18-15,35 0 16,-35-18-16,0 1 16,53-1-16,-53 35 15,0-34 1</inkml:trace>
  <inkml:trace contextRef="#ctx0" brushRef="#br0" timeOffset="59826.28">16316 12153 0,'0'-35'16,"35"35"-1,1-35-15,-1 35 16,0 0-1,18 0-15</inkml:trace>
  <inkml:trace contextRef="#ctx0" brushRef="#br0" timeOffset="60011.15">16545 12083 0,'0'0'0,"0"88"46,0-35-30,0-18-16,0 0 16,0 36-1,0-36-15,0 0 16,0 1-16</inkml:trace>
  <inkml:trace contextRef="#ctx0" brushRef="#br0" timeOffset="60359.21">16739 12224 0,'0'0'0,"36"-36"15,17 36 1,-18 0-1,-35 18 17,0 70-32,0-52 15,0-19-15,-35 36 16,35-18 0,-36-35-16,36 36 15,18-36 16,17-36-31,18 36 16,0 0-16,18 0 16,-36 0-1</inkml:trace>
  <inkml:trace contextRef="#ctx0" brushRef="#br0" timeOffset="61784.7">17392 12100 0,'0'-35'63,"53"35"-48,0 0 1,-18 0 0</inkml:trace>
  <inkml:trace contextRef="#ctx0" brushRef="#br0" timeOffset="62076.93">17745 11783 0,'0'0'0,"0"17"47,0 19-47,35 17 16,-35-18-16,0 0 15,35 36 1,-35-18-1,0-18 1,36-35-16</inkml:trace>
  <inkml:trace contextRef="#ctx0" brushRef="#br0" timeOffset="62361.18">17903 11906 0,'0'-35'16,"0"-18"0,0 0-16,71 18 31,-36 35-15,-35 18-1,36 17-15,-36 18 16,0 35-16,35-35 15,-35 0-15,0-18 0,0 0 16,0 1-16,0-1 31</inkml:trace>
  <inkml:trace contextRef="#ctx0" brushRef="#br0" timeOffset="62526.74">17956 12047 0,'89'-35'31,"-36"35"-31,-1 0 16,-16 0-16,-1-35 15</inkml:trace>
  <inkml:trace contextRef="#ctx0" brushRef="#br0" timeOffset="62859.18">18415 11942 0,'0'17'32,"0"18"-32,0 1 15,-18-1-15,18 18 16,0 0-16,-35 0 15,35 17-15,-35-34 16,35-1-16,0 0 16,-35-35-16,35 35 15</inkml:trace>
  <inkml:trace contextRef="#ctx0" brushRef="#br0" timeOffset="63208.89">18556 12224 0,'0'-18'0,"53"18"31,0 0-15,-18 0-1,-35 35 1,0 1-16,0-1 16,-35 0-16,0 1 15,-1-1-15,1 0 16,88-35 31,0 0-32,0 0-15,17-18 0,-34 18 16</inkml:trace>
  <inkml:trace contextRef="#ctx0" brushRef="#br0" timeOffset="67196.57">14093 13194 0</inkml:trace>
  <inkml:trace contextRef="#ctx0" brushRef="#br0" timeOffset="67776.63">14005 13141 0,'36'0'63</inkml:trace>
  <inkml:trace contextRef="#ctx0" brushRef="#br0" timeOffset="68252.97">14129 13088 0</inkml:trace>
  <inkml:trace contextRef="#ctx0" brushRef="#br0" timeOffset="70136.62">18098 10795 0,'17'-35'31,"18"35"-15,1 0 0,17-53-16,17 53 0,-35 0 15,-17 0 1,17 0-16,36 0 16,-53 0-1,17 0 1,-35 17-16,35-17 15,-35 36 1,35-1-16,-35 0 16,0 1-1,0-1-15,53 88 16,-17-52 0,-36-36-16,0 0 15,0 18 1,0-17-16,35-1 0,-35 0 15,0 0-15,0 1 16,0-19-16,35 36 16,-35-17-16,0-19 15,0 18-15,0 1 16,0-1-16,0 0 16,0 1-16,35-36 15,-35 53-15,0-1 16,36 19-1,-36-36 1,0 18 0,0 0-1,0-18 1,0 1 0,0-1-1,0 18 1,0-18-16,0 0 0,0 1 15,0-1-15,0 0 16,0 1 0,0-1-16,0-18 0,0 19 15,35-36-15,-35 70 16,0-17 0,35 0-1,-35 0 1,0 18-1,0-19 1,0 1 0,0 0-16,0 0 15,0 18 1,0-36 0,0 18-1,0 18 1,0-19-1,0 19 1,0-36 0,-35-35 218,-36 36-218,19-36-1,16 35 1</inkml:trace>
  <inkml:trace contextRef="#ctx0" brushRef="#br0" timeOffset="71915.03">19262 12153 0,'0'0'0,"17"0"62,-17 35-46,0 1-16,0 17 16,0 0-16,0 17 15,0-35-15,0-17 16,0 53 0,-17-89 62,17-17-78,0-1 15,-53-34 1,53-1-16,0 18 16,0 18-16,0 0 15,0 0-15,35-18 16,18 17-1,0 1 1,-18 35 0,0 0-16,18 0 15,-17 0 17,-36 35-32,0 1 15,-18 34 1,-17-17-1,-1-18 1,1-35 0,0 0-1,0 0 17,52 0-1,-17 36-31,36-36 15,-36 35-15,35-35 16,-35 53-16,35-53 16,-35 70-1,35-34-15,1-36 32</inkml:trace>
  <inkml:trace contextRef="#ctx0" brushRef="#br0" timeOffset="74413.02">19791 12418 0,'0'-35'1281,"0"-1"-1062,17 36-203,19 0 15,-1 0-15,0 18 15,-35 17 0,0 0-15,0 1 15,-17-36-15,17 35-1,-36-35 1,1 35-1,0-35 1,52 0 93,19 0-93,-1 0 15,-35 36-15,18-36-16,-18 17 0,0 54 31,0-36-31,0 0 16,-18 1 15,-17-36-15,-1 0-1,36 35-15,-17-35 16,17-18 15</inkml:trace>
  <inkml:trace contextRef="#ctx0" brushRef="#br0" timeOffset="74810.48">20285 12241 0,'17'-53'63,"19"53"-48,17 0 1,-18-35 0,0 35-1</inkml:trace>
  <inkml:trace contextRef="#ctx0" brushRef="#br0" timeOffset="75314.98">20726 11942 0,'0'-36'15,"35"36"1,36 0 15,-36 0-31,-35 18 16,0 35-1,0-18-15,-35 0 16,-1 1-16,1-36 16,35 35-16,-53-35 15,88 0 32,1 0-47,-1 0 16,0 0-1,18 0 1,-53 35-16,0 18 16,0-18-1,-18 36-15,-17-36 16,0-35-16,0 53 16,-1-53-16,-17 0 15,53-17 16,0-19-31</inkml:trace>
  <inkml:trace contextRef="#ctx0" brushRef="#br0" timeOffset="75892.66">21167 12083 0,'0'17'32,"0"19"-32,0 16 31,0-16-31,0-1 16,0 0-16,0 1 31,0-54 0,0-17-31,0-1 16,0 1-16,0-18 15,0 0-15,0 0 16,35-17-16,-35 17 16,35 18-1,36-18-15,-18 53 16,-18 0-1,-35 17 1,35 54 0,-35-36-16,-17 0 15,-36 36 1,17-71-16,1 0 16,35 35 46,18 1-31,17 16-31,0 19 32</inkml:trace>
  <inkml:trace contextRef="#ctx0" brushRef="#br0" timeOffset="76246.92">21661 12171 0,'0'0'0,"35"-35"16,18 35-1,-18 0 1,-35 17-16,0 36 31,0 0-15,-18-53-16,18 88 0,-53-88 16,53 53-16,-35-53 15,53 0 16,17 0-15,18 0-16,35 0 16,-35 0-16,-18 0 15</inkml:trace>
  <inkml:trace contextRef="#ctx0" brushRef="#br0" timeOffset="80122.92">14146 13159 0,'0'-18'1610,"-35"18"-1516,0 0-48,35 18-30,-35-18 0,35 35-16,-36 18 15,36 0 1,0 17 0,18-34-1,17-36 16,18 0-15,-18 0 0,1-53-16,-1 53 15,-35-53-15,35 53 16,-35-36 0,0 1-1,0 0 1,-17 35-16,-36-35 15,17 35 1,1 0 0,35 35-1</inkml:trace>
  <inkml:trace contextRef="#ctx0" brushRef="#br0" timeOffset="81887.31">15169 13000 0,'-35'0'0,"35"-18"78,-35 18-31,0 0 0,17 18-32,-35 17 1,53 18 0,0-18-1,0 1 1,0-1 0,53-35-1,0 0 1,-18 0-1,0 0-15,18 0 16,-53-18-16,36 18 16,-36-35-1,0 0 1,0-1 0,0 1-1,-18 0 1,-17 35-1,-1 0 17,1 0 15</inkml:trace>
  <inkml:trace contextRef="#ctx0" brushRef="#br0" timeOffset="97075.78">16140 13053 0,'-36'0'5328,"1"0"-3328,0 0-1969,-1 0 32,36 35-48,-35-35-15,0 0 31,35 35-15,-35-35 15,70 36 63</inkml:trace>
  <inkml:trace contextRef="#ctx0" brushRef="#br0" timeOffset="97626.39">16457 12894 0,'0'-35'31,"0"-1"-15,-35 36 15,35 18 47,35 53-62,-35-18-1,0 0 1,0-18 0,0 18-1,0-18 1,35-35-16</inkml:trace>
  <inkml:trace contextRef="#ctx0" brushRef="#br0" timeOffset="98124.34">16387 13370 0,'35'0'47,"35"0"-32,-34-17-15,-1 17 16,0 0 0,0-36-16,1 36 15,-1 0 1</inkml:trace>
  <inkml:trace contextRef="#ctx0" brushRef="#br0" timeOffset="98564.03">16475 13600 0,'0'-18'31,"17"18"1,19 0-1,-36 18-15,0 52-16,0 1 31,-18-1-31,-35-34 15,53-1 1,-35-35 0,70 0 15,53 0-15,-52 0-1,-1-18-15,0 18 16,-17 0-16,17 0 15,-35-35-15</inkml:trace>
  <inkml:trace contextRef="#ctx0" brushRef="#br0" timeOffset="100488.08">17533 13070 0,'35'0'125,"18"0"-109,-17 0-1,-1-35-15,0 35 16,0 0 31</inkml:trace>
  <inkml:trace contextRef="#ctx0" brushRef="#br0" timeOffset="102760.68">17868 12718 0</inkml:trace>
  <inkml:trace contextRef="#ctx0" brushRef="#br0" timeOffset="105243.24">17480 12700 0</inkml:trace>
  <inkml:trace contextRef="#ctx0" brushRef="#br0" timeOffset="108693.21">17657 13070 0,'17'0'391,"18"0"-360,-35-17-15,18 17 31,17 0-16,1 0 0</inkml:trace>
  <inkml:trace contextRef="#ctx0" brushRef="#br0" timeOffset="114369.62">17480 12682 0,'0'18'5109</inkml:trace>
  <inkml:trace contextRef="#ctx0" brushRef="#br0" timeOffset="120819.73">16245 12206 0,'-17'0'484,"17"-35"-327,53 0-111,-18 35 17,-17 0-16,-18-36 62,35 36-78,0 0 94</inkml:trace>
  <inkml:trace contextRef="#ctx0" brushRef="#br0" timeOffset="162407.34">18150 12788 0,'36'-35'16,"17"35"0,-18-35-1,0 35 1,0 17-1,-35 19 17,0-1-17,-17-35 1,17 35 0,-35-35-16,35 35 125,17-35-125,18 36 31,-35-1 0,-17-35-31,17 35 16,-18-35-16,-35 36 15,18-36 1,17 0 0</inkml:trace>
  <inkml:trace contextRef="#ctx0" brushRef="#br0" timeOffset="162782.87">18168 13282 0,'35'0'47,"1"-18"-47,-1 18 15,18 0-15,17-35 16,-17 35-16,-17 0 16,-1 0-16,0 0 15</inkml:trace>
  <inkml:trace contextRef="#ctx0" brushRef="#br0" timeOffset="163177.84">18133 13529 0,'0'-18'32,"17"18"-32,19 0 31,-36 18-31,0 53 16,0-54-16,-18 36 15,-17-18-15,0 1 16,-1-1-16,-17 0 15,106-35 17,0-35-17,0 35 1,18 0-16,-18-53 16,-1 53-16,-16 0 15,-1 0-15,0-35 16,1 35-16</inkml:trace>
  <inkml:trace contextRef="#ctx0" brushRef="#br0" timeOffset="-207397.56">12259 15540 0,'-35'0'16,"35"-35"-1,0-1 17,0 1-1,0 0-16,0-18 1,0 0 0,17 18-16,19 35 15,-1 0 1,0 0 15,-35 17-31,0 19 16,36-36-1,-36 35 1,35-35 0,-18 0-1,54 0-15,-71-18 16,35 18-16,-35-70 16,18 70-16,-18-53 15,0 17-15,0-16 16,0 69 31</inkml:trace>
  <inkml:trace contextRef="#ctx0" brushRef="#br0" timeOffset="-206553.31">13653 14728 0,'0'-35'31,"-18"35"-15,-17 0-1,-18 0 1,-36 0 0,19 0 15,70 18-15,-53-18-16,18 70 0,35-34 15,-36-36 1,36 53-16,0-18 15,0 0-15,0 0 16,0 18-16,0 0 16,0 0-16,-35 35 15,35-35-15,0 35 0,0-35 16,0 0-16,0 36 16,0-19-16,0 18 15,0-17-15,18 17 16,-18-17-16,0 17 15,0 18-15,0-1 16,35-16-16,-35-36 16,0-1-16,0 1 15,0 18-15,0-36 16,0 18-16,0 0 16,0 0-16,53-18 15,-53 36-15,0-18 16,0 0-16,0-18 15,0 0-15,18-35 16,-18 35-16,53 1 31,-18-36-15,18 0 0,-18 0-1,0 0-15,-17 0 16,17 0-16,1 0 15,34-18-15,-35 18 16</inkml:trace>
  <inkml:trace contextRef="#ctx0" brushRef="#br0" timeOffset="-205626.72">14023 14852 0,'0'-35'0,"35"52"78,-35 19-62,0 34-16,35-35 16,-35 1-16,0-1 15,36 0-15</inkml:trace>
  <inkml:trace contextRef="#ctx0" brushRef="#br0" timeOffset="-205271.35">14993 14728 0,'0'18'63,"35"35"-63,-35-35 15,0 17-15,0 36 16,36-19-16,-36 1 16,0-17-16,35-36 15</inkml:trace>
  <inkml:trace contextRef="#ctx0" brushRef="#br0" timeOffset="-204624.77">16245 14605 0,'0'-35'16,"53"-1"-1,0 36 1,0 0-1,-53 36 1,0-1-16,0 0 16,0 18-1,-35 18-15,-18-18 16,35-53-16,18 53 0,36-53 47,17 0-32,-1-18-15,19 18 16,-18 0-16,-18 0 16,0-35-1,1 35-15</inkml:trace>
  <inkml:trace contextRef="#ctx0" brushRef="#br0" timeOffset="-204025.62">18009 14482 0,'0'0'0,"0"-36"15,-35 36 1,-18 0-1,18 0 1,0 0 0,35 18-1,-36 35 1,36 17 0,0-52-1,18-18-15,35 0 16,0 0-1,17-35 1,-70-1 0,18 36-1,-18 18 32,0 17-47,0 1 16,0-1-16,53 0 15,-53 0-15,0 1 16,35-1-16</inkml:trace>
  <inkml:trace contextRef="#ctx0" brushRef="#br0" timeOffset="-203423.42">17251 14552 0,'0'35'63,"0"36"-63,0-1 15,0 19-15,35 17 16,-35 35-16,0 0 16,0 70-16,53 54 15,-53-89 1,53 177-16,0 18 15,-53-177 1,35-124-16,-35 1 16,0-36-16,0-17 15,0 17 1,0 35 0,0-52-1,0 17 1,35-35-1,-35-35-15,0-35 16</inkml:trace>
  <inkml:trace contextRef="#ctx0" brushRef="#br0" timeOffset="-202364.68">13952 15575 0,'0'0'0,"-35"0"32,35 35-17,-35 1-15,35 17 16,0-18-1,0 0-15,0 0 16,17-35 0,19 0-1,17 0 1,-18-17 0,-35-18-1,35 35 1,-35-36-16,0 1 15,-17 0 1,-19-1 0,-17 36-16,0 0 31,53 36-31</inkml:trace>
  <inkml:trace contextRef="#ctx0" brushRef="#br0" timeOffset="-201829.1">15187 15734 0,'0'70'62,"35"-17"-46,-35 0-16,0-17 16,53 16-16,-53-16 15,0-1-15</inkml:trace>
  <inkml:trace contextRef="#ctx0" brushRef="#br0" timeOffset="-201360.35">15699 15769 0,'17'0'32,"19"0"-17,-1-17-15,18 17 16,-18 0-16,-35-36 16</inkml:trace>
  <inkml:trace contextRef="#ctx0" brushRef="#br0" timeOffset="-201028.31">16016 15487 0,'0'0'0,"0"-71"31,35 36-15,18 35-1,-17 0 1,17 0-16,-53 71 16,70-18-16,-70 0 15,35 17-15,-35-17 16,0 53-1,0-53 1,36-53-16</inkml:trace>
  <inkml:trace contextRef="#ctx0" brushRef="#br0" timeOffset="-200858.41">16157 15699 0,'0'-36'31,"36"36"-31,16 0 0,19-53 16,-18 53-16,-18 0 16</inkml:trace>
  <inkml:trace contextRef="#ctx0" brushRef="#br0" timeOffset="-200608.14">16563 15540 0,'0'0'16,"0"18"-1,0 70 1,0-53-1,0 0-15,0-17 16,0 52-16,0-17 0,0 0 16,-35-17-16,35-1 31</inkml:trace>
  <inkml:trace contextRef="#ctx0" brushRef="#br0" timeOffset="-200279.52">16739 15663 0,'0'-17'15,"53"17"1,-17 35 15,-36 0-31,0 1 16,-36-1-16,1 0 15,35 0-15,-35-35 16,35 36-16,53-36 47,17-53-32,-17 53-15,-18 0 0,1 0 16,-1-36-16</inkml:trace>
  <inkml:trace contextRef="#ctx0" brushRef="#br0" timeOffset="-199312.17">17621 15593 0,'36'-35'32,"16"35"-32,1 0 15,18-53-15,-36 53 16,0 0-16</inkml:trace>
  <inkml:trace contextRef="#ctx0" brushRef="#br0" timeOffset="-199046.56">18080 15258 0,'35'53'47,"-35"-18"-31,0 0-16,35 0 15,-35 1-15,36-1 16,-36 0-16,35-35 15,-35 53-15,53-53 16</inkml:trace>
  <inkml:trace contextRef="#ctx0" brushRef="#br0" timeOffset="-198776.47">18327 15240 0,'0'0'0,"0"-35"31,0-1-31,17 36 16,36 0 0,36 0-1,-54 71-15,-35-18 16,70 17-16,-70-17 15,0-17-15,0-1 0,0 0 16,0 1-16,-17-1 16</inkml:trace>
  <inkml:trace contextRef="#ctx0" brushRef="#br0" timeOffset="-198594.08">18433 15399 0,'17'-36'31,"36"36"-31,0 0 16,35 0-16,-35 0 15</inkml:trace>
  <inkml:trace contextRef="#ctx0" brushRef="#br0" timeOffset="-198365.87">18891 15311 0,'-17'0'15,"17"35"-15,-36 35 31,36 54-15,-53-18-16,18-36 16,35-17-1,-35 0-15,35-18 16,0 1-16</inkml:trace>
  <inkml:trace contextRef="#ctx0" brushRef="#br0" timeOffset="-198027.07">18997 15593 0,'0'0'0,"0"-18"15,18 18-15,17-53 16,0 53-16,18 0 15,-18 53 1,-35-18 0,0 1-16,0-1 15,-35 0-15,0 1 16,35-1-16,-35-35 16,88 0 15,-1 0-16,37-35-15,-36 35 0,17 0 16,-35 0 0,-17 0-16</inkml:trace>
  <inkml:trace contextRef="#ctx0" brushRef="#br0" timeOffset="-196407.75">18944 14164 0,'71'0'31,"-18"0"-31,0 0 16,17-53-1,-17 53-15,-18 0 16,-35 18 0,36-18-1,-36 35-15,35 0 16,18 36 0,-18-18-1,-35 0 1,35-18-16,-35 0 15,0 1-15,36 34 16,-36-52 0,0 52-16,0-34 15,35 34 1,-35 18 0,35-35-16,-35-35 15,0 17-15,0 0 16,53 1-16,-53-1 15,0 0-15,35 1 16,-35-1-16,0 0 16,0 0-16,0 1 15,0-1-15,36-35 16,-36 53-16,0 0 16,0 17-1,0-34-15,0-19 31,0 19-31,0-1 0,0 0 16,0 36-16,0-36 16,0 0-16,0 0 15,0 1-15,0-1 16,0 0-16,0 1 16,35 16-16,-35-16 15,0-1-15,0 0 16,0 1-16,0-19 15,0 19-15,0-1 16,0 35 0,0-52-16,0 17 0,0 36 31,0-54-31,0 19 16,0-1-1,0 0 16,-18-35-31,18 36 0,0-1 32,0 0-17,0 0 1,0 1 0,0-1-1,0 0 1,-53-35 62,18 0-62,0 0-16,0 0 15,-1 0-15,1 0 16,0 0-16,-18 0 15</inkml:trace>
  <inkml:trace contextRef="#ctx0" brushRef="#br0" timeOffset="-194292.32">20285 15416 0,'0'53'297,"0"-17"-282,0-19 1,0 19-16,0-1 15,0 0-15,0 0 0,0 1 16,0 17 0,0-18-1,17-35 17,-17-35 30,0-18-46,0 17-1,0 1-15,0 0 16,-17 35-16,17-71 16,0 36-16,0 0 15,0-1-15,0 1 16,0 0-16,0 0 0,17-18 15,19 0 1,-1 53 15,-35-18-15,35 18 0,18 18-1,0 17 1,-18 0-1,-35 1 1,0 34 0,0-35-1,-53 18-15,53-17 16,-53-1-16,18-35 16,35 35-16,-53-35 15,18 0-15,35-17 47,18-19-31,17 36 15,-35 18-15,35-18-16,-35 35 15,53 18 1,0 0-1,0 18 1</inkml:trace>
  <inkml:trace contextRef="#ctx0" brushRef="#br0" timeOffset="-193796.65">20726 15699 0,'0'-36'15,"17"36"1,19 0 0,-1 0-1,-35 18 16,0 17-15,-18-35 0,18 36 15,18-36 0,17 0-15,-35 35-16,35-35 15,-35 35 1,0 0 0,0-17-1,0 17 17,-17-35-32,-18 0 31,-1 0-16,36-35 1,0 0-16</inkml:trace>
  <inkml:trace contextRef="#ctx0" brushRef="#br0" timeOffset="-193425.69">21414 15011 0,'0'0'0,"-36"0"31,1 0-16,0 70 1,35-17 0,-53 35-16,53-17 15,0-1-15,-35 54 16,35 17 0,17-106-16,71 1 15,-35-36 1,0 0-16,35-18 15,-52-17-15</inkml:trace>
  <inkml:trace contextRef="#ctx0" brushRef="#br0" timeOffset="-193248.89">21625 15399 0,'0'0'0,"0"-36"32,36 36-32,16-35 15,1 35-15,-17 0 16,-1-35-16</inkml:trace>
  <inkml:trace contextRef="#ctx0" brushRef="#br0" timeOffset="-192887">21943 15187 0,'0'-35'16,"17"35"-1,19 0 1,-1 0-1,-35 17 1,0 36 0,0-17-16,-35-36 15,35 53-15,-53-53 0,53 35 16,53-35 46,-18 0-62,0 0 16,1 0-16,-1 0 16,0 0-16,-35-18 0</inkml:trace>
  <inkml:trace contextRef="#ctx0" brushRef="#br0" timeOffset="-192602.77">22207 14887 0,'18'0'15,"35"18"1,35 35-16,-35 0 15,18 35-15,-18 0 16,-53 0-16,0-35 0,0 0 16,-36 35-16,-52 1 31,-300 193-31,282-282 16</inkml:trace>
  <inkml:trace contextRef="#ctx0" brushRef="#br0" timeOffset="-190200.43">14076 16545 0,'-18'0'31,"-17"0"-15,0 0-1,35 18 1,-36 70-1,36-53 1,0 1-16,0-1 16,0 0-16,0 18 15,71-53-15,-18 0 16,0 0 0,-18-35-1,-35-36 1,0 18-1,0 0 1,-18 18 0,18 0-16,-53 35 15,1-35 1,16 35 0,36 17-16,-35 19 15,35-1 1</inkml:trace>
  <inkml:trace contextRef="#ctx0" brushRef="#br0" timeOffset="-189424.27">15187 16633 0,'0'0'0,"0"-35"47,0 18 16,-18 17-48,-17 0 1,0 52-1,35-16 1,0 17-16,0-18 16,35-35-16,53 53 15,-52-18 1,-1-35-16,0 0 16,18 0-1,-18-17 1,-35-19-1,0-17 1,0 18-16,0-18 16,-17 53-1,17-70-15,-53 70 16,53-36-16,-35 36 16,-18 0-1,17 0 1,36 18-16,-35 35 15,35-36 1</inkml:trace>
  <inkml:trace contextRef="#ctx0" brushRef="#br0" timeOffset="-188689.89">16581 16651 0,'0'-35'62,"0"52"32,0 36-94,0 0 15,0-17-15,35-1 16,-35 0-16,0 0 16,53 18-1,-53-17 1,0-72 46</inkml:trace>
  <inkml:trace contextRef="#ctx0" brushRef="#br0" timeOffset="-186357.96">18309 16404 0,'18'0'219,"-18"-35"-204,35 35-15,0 0 16,1 0 0,-1 0-1,-35 35 1,35 0 0,-35 1-1,0-1 1,0 0-1,-17-35-15,17 36 16,-36-36-16,36 35 16,-35-35-16,0 35 15,-1-35 1,54-18 46,17 18-46,18 0-16,-17 0 31,-1 18-15,-35 35 0,35-53-16,-35 53 15,0-18 1,-18 1-1,-34-36 1,-1 0 0,0 0-1,-18 0 1,71-18-16,0-17 16</inkml:trace>
  <inkml:trace contextRef="#ctx0" brushRef="#br0" timeOffset="-159803.15">17621 16986 0,'36'0'93</inkml:trace>
  <inkml:trace contextRef="#ctx0" brushRef="#br0" timeOffset="-154236.98">23389 6350 0,'-35'0'188,"0"0"-157,35 35-15,-53 36-1,53-36-15,0 18 16,0 18-1,0-36 1,17-35 0,-17 18-1,71-18 1,-18 0-16,-18-18 16,-35-17-1,0-1 16,0-17-15,0 71 78,0 17-79,35-35 1,-35 36 0,53-36-16,18 0 15,-36 0 1,18-18-16,-35 18 0,-18-35 16,35 35-16,-35-53 15,0 0 1,0-18-1,0 36 1,-18 35 0,1 0-1,-19 0 17</inkml:trace>
  <inkml:trace contextRef="#ctx0" brushRef="#br0" timeOffset="-153173.32">23971 6403 0,'0'-35'15,"0"52"110,0 19-109,0-1-16,0 0 0,0 36 31,0-36-15,18-35 31,-18-18-47,0-35 15,35 53 1,-35-70-16,35 70 31,-35 17-15,36-17 0,-36 71-1,0-53-15,35 35 31</inkml:trace>
  <inkml:trace contextRef="#ctx0" brushRef="#br0" timeOffset="-152957.69">24236 6456 0,'0'17'31,"35"54"-15,-35-36-1,35 1-15,-35 17 16,0-1 0</inkml:trace>
  <inkml:trace contextRef="#ctx0" brushRef="#br0" timeOffset="-152791.63">24342 6368 0,'35'0'47</inkml:trace>
  <inkml:trace contextRef="#ctx0" brushRef="#br0" timeOffset="-152140.13">24730 6509 0,'-36'0'16,"1"0"15,0 0-15,35 53-1,-35-53-15,35 53 16,0 0-1,0 17-15,35-70 16,53 0 0,-70 0-16,52 0 15,-17-35 1,-18 0-16,1-1 16,-1 1-16,-35 0 15,53-1-15,-53-52 16,0 53-1,-35 0-15,35 70 47,0 0-47,0 0 16,0 18-16,0 0 16,0-17-16,0-1 15,0 18-15,0-18 16,17-35-1,-17-18 17,53-70-17,-53 35 1,36 53-16,-36 18 47,35 17-47,-35 36 15,35-36 1</inkml:trace>
  <inkml:trace contextRef="#ctx0" brushRef="#br0" timeOffset="-151757.5">25612 6526 0,'0'36'78,"0"-1"-63,0 18-15,0-18 0,0 0 16,0 18 0</inkml:trace>
  <inkml:trace contextRef="#ctx0" brushRef="#br0" timeOffset="-151590.63">25612 6332 0,'-36'0'15,"72"0"-15,-54 0 32,53 0-17</inkml:trace>
  <inkml:trace contextRef="#ctx0" brushRef="#br0" timeOffset="-151223.25">25876 6456 0,'-17'0'31,"-36"35"-31,17-35 15,36 35 1,-35 18 0,35-35-1,53-18 1,-53 35-16,53-35 16,-18 0-16,-35 36 15,36-36 1,-36 35-16,0 0 15,-18-35 1,18 35 0,-35-35-1,35-17 17</inkml:trace>
  <inkml:trace contextRef="#ctx0" brushRef="#br0" timeOffset="-149042.81">26458 6438 0,'0'0'0,"0"-35"31,18 35-31,17 0 16,18 0 15,0 35-16,18 36 1,-36-18 0,-35 0-16,35-53 15,-35 35-15,0 0 32,-17-35-32,-19 0 31,36-17-16,-35 17 1,35-53-16,0 17 16,18 1-1,52-18-15,-17 0 16,0 53 15,0 0-31,-18 0 16,-35 18 15,0 17-15,0 18-1,0-18 1,0 1 0,36-36-1,-1 0 1,0 0-1,0 0 1,-35-18 0,36 18-16,-36-35 15,0-18 1,-18 0 0,-17 18-16,-1 35 15,-34 0 1,35 17-1</inkml:trace>
  <inkml:trace contextRef="#ctx0" brushRef="#br0" timeOffset="-148468.62">27287 6491 0,'0'35'47,"0"1"-32,18-1-15,-18 0 16,35-35 0,1 0-1,-1 0 1,-35-17 0,35-19-1,-35 1 1,0 53 62,35-18-78,-35 35 16,71-35-16,-18 0 15,-18 0 1,18 0-1,-53-35 1,0-1 0,-18 36-1,18-35-15,-35 35 16,0 0 0</inkml:trace>
  <inkml:trace contextRef="#ctx0" brushRef="#br0" timeOffset="-148008.96">28134 6597 0,'18'0'47,"35"-35"-32,-18 35 1,-35-36-16,0 1 31,0 17-15,-18 18-1,-17 0 1,0 0 0,35 71-1,0-18 1,0 0-1,0 0 1,17-53-16,19 0 16,-1 35-16,35-35 15,-17 0-15</inkml:trace>
  <inkml:trace contextRef="#ctx0" brushRef="#br0" timeOffset="-146582.97">28557 6473 0,'-35'0'16,"70"0"-16,-105 0 15,35 0 17,35 18-32,0 35 15,0-18 1,0 54-1,35-37 1,0-16-16,0-36 16,-17 0-16,53 0 15,-19 0-15,1 0 16,-17 0-16,-1-36 16,18-52-1,-53 53-15,0-18 16,-35 0-16,35 18 15,-36 0-15,36-1 16,-35 36 0,35 36 31,0 16-47,0 1 0,0 18 15,35-18 1,-35 0-16,0-18 0,0 0 15,36 1 1,-1-72 15,-35 1-15,35 0-16,-35 0 16,35 35-16,-35-53 15,36 53 16,17 70-15,-18-70 0,0 35-1,0-35-15,1 0 0,-1 0 16,0 0-16,1 0 16,-36-17-1,0-18 1,0-18-1,0-18 1,0 36 0,-18 52 31,18 54-32,0-36 1,0 18-16,0 18 31,35-71-31,36 35 31,-36-35-31,0-18 16,1-70-16,34 53 16,-70-18-16,0 18 15,0-36-15,0 18 16,0 18-16,-35 0 15,35-1-15,-35 36 16,35-35-16,0 88 47,0-18-47,0-17 16,0 17-1,0 36-15,35-36 16,-35 0-16,35 1 0,18 17 15,0-53 1,18 0 0,-36 0-1,-35-18 1,0-17-16,0-1 16,0-17-1,0 18 1,0 53 31,0 17-32,0 18 1,17-53 0,-17 35-16,36-35 0,-1 0 15,0 0 1,-35-17-1,0-19 1,0-17 0,0 18-1,-17 35 1,-19 0 0,36 18-1</inkml:trace>
  <inkml:trace contextRef="#ctx0" brushRef="#br0" timeOffset="-146208.43">30057 6562 0,'0'-18'16,"35"18"15,0 35 0,-35 1-15,36-36 0,-1 0 30,-35-18-46,35 18 16,0 0 0,1 0 15,-1 18-31,0 17 16,0-35-1</inkml:trace>
  <inkml:trace contextRef="#ctx0" brushRef="#br0" timeOffset="-145746.25">30903 6385 0,'0'-35'32,"0"0"-32,-35 35 0,35-36 15,0 19 1,0 52 31,0 36-32,0-18-15,0 17 16,0-17 0,0 18-16,0-18 15,0-1-15,0 1 16,0 36-1,0-1-15,-70-159 47,70 18-47,-36 18 16</inkml:trace>
  <inkml:trace contextRef="#ctx0" brushRef="#br0" timeOffset="-145342.47">30745 6685 0,'35'0'32,"0"-53"-32,-105 106 0,211-106 15,-106 0 1,0 53-16,1-53 16,-1 53-16,0-70 15,0 70-15,1-35 16,-36 52 31,-18-17-47,18 53 15,0 18 1,0-36 0,18-35-16,-18 18 15,53-18-15,17 0 16,-35-18-1,-35-35 1,0 18 0,0-1-16,-17 1 15,-19 0 1,1 35 0,0 0-1</inkml:trace>
  <inkml:trace contextRef="#ctx0" brushRef="#br0" timeOffset="-144962.89">31397 6473 0,'18'0'0,"17"0"32,18 0-32,-53 53 15,35-17 1,-35-1-16,0 0 0,0 18 16,-17-53 30,17-17-30,0-54 0,0 36-1,17-36 1,72 18-16,-54 53 0,18-53 16,-18 53-16,0 0 15</inkml:trace>
  <inkml:trace contextRef="#ctx0" brushRef="#br0" timeOffset="-144430.02">31873 6385 0,'36'18'47,"-36"141"-15,-36-336-32,107 407 0,-71-177 15,0-18 1,35-88 31,18-18-32,-17 1 1,-36 34 0,35 36-16,-35-35 15,35 35 1,-35 18-1,35 35 1,-35-18-16,53-35 16,0 53-16,-35-53 15,52 0 1,1 0 0,-71-35-1,0-1 1,0 1-1,18 35 17,34 18-17,-34-18 1,-18 35 0,71-35-16,-36 35 15,0-35-15,1 0 16,-1 0-16,18 0 15</inkml:trace>
  <inkml:trace contextRef="#ctx0" brushRef="#br0" timeOffset="-133320.4">22860 7585 0,'0'-18'188,"35"18"-188,1 0 16,-1 0-1,0 0-15,-17 0 16,17 0-16,0-35 15,36 35-15,-36 0 16,0 0-16,-35-35 16,18 35-16,-53 0 47,35 17-47,-71-17 0,36 0 31,17 0-16,-52 0 17,34 0-17,19 0 1,17 35 31,17 18-32,-17-17-15,0-1 16,0 0-16,0 0 16,0 1-16,36-1 15,-36 0-15,0 1 16,0-1 0,0 0-1</inkml:trace>
  <inkml:trace contextRef="#ctx0" brushRef="#br0" timeOffset="-130912.7">23424 7532 0,'0'-35'47,"0"52"109,0 18-156,0 1 16,0 52-1,0-35-15,0-18 0,0 0 16,0 1-16,0-1 16,0 18-1,0-18 1,0-52 46,0-36-46,0 17-16,0 1 16,0-18-1,0 0 1,18 18-1,35 35-15,-18 0 16,1 18 0,-36 17-1,0 0-15,0 0 16,0 1-16,35-1 16,-35 0-1</inkml:trace>
  <inkml:trace contextRef="#ctx0" brushRef="#br0" timeOffset="-130330.48">23830 7761 0,'53'-18'47,"0"-17"-31,-18-18-1,-35 18 1,0 17 0,0-17-1,0 0 16,-53 52 1,18 36-17,35-17 1,-53-1-16,53 0 0,-35 0 16,35 1-16,0 34 15,0-17-15,0 0 16,0-18-16,18 1 15,17-36-15,0 35 16,18-35-16,0 0 16,0 0-16,17-35 15,-34-1-15,-1-16 16,0-1 0</inkml:trace>
  <inkml:trace contextRef="#ctx0" brushRef="#br0" timeOffset="-125248.38">24712 7549 0,'0'-35'32,"-18"35"61,-17 0-77,0 53 0,35-35-1,-53 35-15,53 0 16,0-18-16,0 0 16,0 0-16,0 18 15,18-53 1,52 36-1,-35-36-15,18 0 16,0 0 0,-53-18-1,36 18-15,-36-35 16,35-18 0,-35 17-16,0-16 15,35 16 1,-35 1 15,-18 35 16,18 35-31,-35 1-1,35 16-15,0 1 16,18 0-1,52-53 1,-17 0 0,0 0-1,-17-35 1,-36-18 0,0-17-1,0-1 1,-18 36-1,-17 35 17,-1 0-17,1 53 1</inkml:trace>
  <inkml:trace contextRef="#ctx0" brushRef="#br0" timeOffset="-124582.23">25277 7620 0,'-36'0'0,"36"-35"47,18 35 0,35 0-16,-53 17-31,88-17 0,-53 89 15,1-89 1,-1 52-16,0 1 16,-35-35-1,0 17 1,-18-35 0,-17 0-1,18 0 16,17-70-31,0 34 16,0 1-16,17-35 16,18-1-1,1 71 1,-36-35 0,35 35-16,0 0 15</inkml:trace>
  <inkml:trace contextRef="#ctx0" brushRef="#br0" timeOffset="-124084.82">25770 7673 0,'0'-35'16,"18"35"-1,35 0 1,-18 0-1,-35 17-15,53-17 16,-53 53-16,71 0 16,-71 0-16,35-53 15,-35 53-15,0-18 16,-18-35 0,18 36-1,-35-36-15,35-36 31,0 1-31,0 0 16,0-1-16,0 1 16,0 0-16,18-18 15,17 0 1,0 53 0</inkml:trace>
  <inkml:trace contextRef="#ctx0" brushRef="#br0" timeOffset="-123535.45">26300 7779 0,'17'0'47,"36"0"-31,-18-53-1,-35 35 1,0-17 0,0 0-1,0-1 1,0 1 0,-17 35-1,-18 0 1,35 18-1,-36 17-15,-17 53 16,53-35 0,-17-53-1,17 53-15,0 0 16,0 0 15,0-18-31,70-35 16,-34 0-16,-1 0 15,-18 0-15,54-17 16</inkml:trace>
  <inkml:trace contextRef="#ctx0" brushRef="#br0" timeOffset="-123015.74">26829 7620 0,'0'0'0,"-36"0"15,1 0 1,0 0-1,0 0 1,35 18-16,-36 17 16,36 0-1,0 0 17,18-35-17,17 0-15,1 0 0,-19 0 31,54 0-31,-36 36 16,-35-1 0,0 18-1,0-18 1,-18 1 0,-17-36-16,-35 35 15,17-35 1,53-18-1,-36 18 1,36-53-16,0 18 16,36 35-16,-36-35 15</inkml:trace>
  <inkml:trace contextRef="#ctx0" brushRef="#br0" timeOffset="-122318.6">27164 7479 0,'0'-35'31,"0"105"32,0-35-63,0 89 16,35-36-1,-35 18-15,0-18 16,35 0-16,-35-35 15,0 0-15,0-18 16,0 1-16,0-1 16,0-53 31,0-17-47,0-18 15,0 18 1,-17-89-16,17 72 15,0-1-15,0 17 16,0 1-16,35 0 16,18-1-1,18 36 1,-36 0 0,-35 36-1,35 17 1,-35 0-1,-18-18-15,-34-35 16,-1 53 0,0-53-1,0 0 1,53-18 0,35-35 15</inkml:trace>
  <inkml:trace contextRef="#ctx0" brushRef="#br0" timeOffset="-121868.5">27746 7691 0,'-35'0'0,"70"0"0,-106 0 47,36 0-31,-18 35-1,53 0 1,-35 0-16,35 18 15,0 18 1,0-36-16,0 0 0,53-35 16,-18 36-1,0-36-15,1 0 0,-1 0 16,36-53 0,-71 18-1,0-71 1,0 70-16,-53 1 15,17-35 1,1 70-16,35 17 47</inkml:trace>
  <inkml:trace contextRef="#ctx0" brushRef="#br0" timeOffset="-121380.33">27975 7743 0,'0'-35'31,"18"0"-31,17 35 16,0 18 0,-35 17-1,36 0-15,-36 18 16,0-18-16,0 1 16,0-1-1,0-53 32,0-52-31,0 34-1,0 1-15,35 0 16,-35 0-16,35 35 16,1 0-1,-1 0 1,-35 35-1,53 0-15,-53 0 0,35 1 16,-35-1-16,0 0 16,0 18-1,35-53-15</inkml:trace>
  <inkml:trace contextRef="#ctx0" brushRef="#br0" timeOffset="-120573.26">28769 7655 0,'-18'0'15,"18"-35"1,-35 35-1,35-18 1,-35 18 0,-18 0-1,0 36 1,53-1-16,-53 0 16,53 0-16,0 1 15,0-1 1,53 18-16,-18-53 15,1 0-15,-1 0 16,-18 0-16,19 0 16,17-35-16,-53-1 15,53-17-15,-53-17 16,0 17-16,0 18 16,0-18-16,-18-71 15,18 107 1,-35-36-16,35 106 62,0 0-62,0 0 16,0-1-16,0 1 16,0 18-16,17-18 15,-17 17 1,53-70-16,-53 36 15,88-36-15,-52 0 16,-1 0-16,18-53 16,-53 17-1,0 1-15,0 18 16,0-19 0,0-34-1,0 87 32,0 19-47,0-1 16,0 0-16,35 0 15,-35 1-15,0-1 16,0 18 0,35-53-16,-35 35 15,36-35-15</inkml:trace>
  <inkml:trace contextRef="#ctx0" brushRef="#br0" timeOffset="-119649.59">29351 7620 0,'0'0'31,"0"35"0,0 1-31,0 34 16,0-35-1,35-35 1,-35-53 15,53 1-15,-53 16-1,36 36 1,-1 0 0,0 0-1,-35 18 1,88-18 0,-52 0-16,-1 0 15,0 0-15,18 0 16,-53-18-1,0-35 1,0 18 0,-18 0 15,18 70 0,0 0-15,-35 18-1,35-17-15,18-36 16,17 0 0,18 0-1,-18 0 1,-35-18-16,53-17 16,-53 52 46,0 36-46,53 35-16,-53-35 15,35 36-15,-35-19 16,36 18-16,-36-17 16,53 52-16,-53-17 0,35-18 15,-35-35-15,0-17 16,0-1-1,-71-35 1,36-18 0,0-70-1,35 35-15,0 0 16,0-17 0,0-1-16,0 18 15,35-17-15,0 17 16,1 53-16,17-36 0,-36 36 15,54 0 1,-71 18-16</inkml:trace>
  <inkml:trace contextRef="#ctx0" brushRef="#br0" timeOffset="-117369.66">23372 8502 0,'0'0'0,"-36"0"16,1 0 31,0 0-31,35 35-1,-53-35-15,18 88 16,35-52-16,-71-1 0,71 0 31,53 1 0,17-36-31,-34 0 16,-1 0-16,0 52 16,-35-16-1,0-19 1,-17 36-1,-19-17 1,-17-36 0,53 35-1,-35-35-15,35-53 16</inkml:trace>
  <inkml:trace contextRef="#ctx0" brushRef="#br0" timeOffset="-116922">23548 8573 0,'0'35'62,"35"0"-62,18 18 16,-35-53 0,-18 35-16,35-35 15,36 0 1,-71-17-16,53 17 16,-53-36-16,35 36 15,-35-35-15,0-18 16,0 88 31,0 36-32,0-36-15,0 18 16,35-18 0,-35 1-16,0-1 15,0 18-15,0 0 16,0-18-1</inkml:trace>
  <inkml:trace contextRef="#ctx0" brushRef="#br0" timeOffset="-116523.58">24271 8608 0,'0'35'16,"0"-70"-16,0 0 16,-18 35-1,-17 0 1,35 17 0,-53 18-16,18 1 15,35-1 32,88-35-47,-53 0 16,1 0-16,-1 35 15,0 1 1,-35-1 0,0 0-1,-17-35-15,-54 35 16,1-35-1,34 0 1,1 0-16,35-35 16,0 0-16</inkml:trace>
  <inkml:trace contextRef="#ctx0" brushRef="#br0" timeOffset="-116287.53">24677 8396 0,'-124'159'16,"248"-318"-16,-124 247 31,0-35-15,0 0-16,0-18 15,35 1-15,-35-1 16,35 36-1,-35-36 1</inkml:trace>
  <inkml:trace contextRef="#ctx0" brushRef="#br0" timeOffset="-115371.98">24571 8696 0,'0'-18'15,"53"18"1,35-70-16,0 70 16,0-71-16,71 1 15,-18 17 1,-105 53-1,-36-36-15,0 1 16,-18 0 15,-17 35-15,35 18 0,-36 17-1,36 0 1,0 18-16,0 0 15,0-18-15,0 1 0,18 34 16,35-70 0,-53 35-1,88-35-15,-53 0 16,-35-53-16,53 53 0,-53-52 16,36-37-1,-36 19 1,0 87 31,35-17-47,-35 71 15,35 0 1,-35-36-16,35-35 31,-35-18 0,36 18-31,-36-70 16,35-1 0,0 71-16,-35-53 15,36 53-15,-36 18 32,0 17-32,35 0 15,-35 36 1,35-36-1,0-52 17,-35-72-17,0 54 1,53 0-16,-53-1 16,18 36-1,35 53 16,-53-17-31,0-1 0,35 0 16,-35 1-16,35 16 16,18-52-1</inkml:trace>
  <inkml:trace contextRef="#ctx0" brushRef="#br0" timeOffset="-114341.63">26652 8643 0,'0'-35'109,"-17"35"-78,-19 0 1,19 0-1,-18 0-15,35 17-1,-36-17 1,36 36-16,0 17 15,0-18 1,18 0 0,35-35-1,0 0 1,-18 0-16,18 0 16,-53-70-1,0 17 1,0 0-1,0 0 1,-18-18 0,-17 71-1,-18 0 1,18 18 0</inkml:trace>
  <inkml:trace contextRef="#ctx0" brushRef="#br0" timeOffset="-113975.29">26988 8502 0,'0'0'0,"0"35"63,0 36-47,0-18-16,0 17 15,0 18-15,0-17 16,0-18-16,0-18 15,0 0-15,0 1 16,-36-36 31,36-18-47,-53 18 16</inkml:trace>
  <inkml:trace contextRef="#ctx0" brushRef="#br0" timeOffset="-113820.05">26917 8855 0,'0'0'0,"71"-53"15,-54 53-15,36-53 16,-35 53-16,52-35 0</inkml:trace>
  <inkml:trace contextRef="#ctx0" brushRef="#br0" timeOffset="-113307.81">27799 8767 0,'53'0'31,"-18"-18"-31,0 18 16,1-71-16,-1 18 15,-35 18 1,0 0 0,-35 35 15,-18 0-16,17 0-15,36 18 16,-52-18-16,52 52 0,-36-52 16,36 71-1,0-18-15,18 0 16,35-18 0,-18-35-1,0 0-15,54 0 16,-37 0-1,-16 0-15</inkml:trace>
  <inkml:trace contextRef="#ctx0" brushRef="#br0" timeOffset="-112740.3">28293 8661 0,'0'-36'31,"-18"1"0,36 106-15,-89-142-16,18 106 16,53 18-1,-35-17-15,35-1 16,0 18 0,18-53-1,17 0 1,0 0-16,1 0 15,-36-35-15,52 35 16,-52-36-16,36 36 0,-36 18 47,0 17-31,0 0-16,0 1 15,0 17 1,0-18-1,35-35 17,-35-18-17,35 18-15,-35-53 16,0 18-16,36 0 0,-36 0 16,0-1-16,0 1 15,35 35-15,0 0 47,-35 18-47,0 35 16,35-53-1,-35 35-15</inkml:trace>
  <inkml:trace contextRef="#ctx0" brushRef="#br0" timeOffset="-112386">28769 8361 0,'0'0'0,"-35"0"16,-1 0 15,36 35-31,0 0 16,0 1-1,0-1-15,0 0 0,18-35 16,-18 53-16,35-18 16,-105-35 30,35 0-30,-1 36-16,1-36 16</inkml:trace>
  <inkml:trace contextRef="#ctx0" brushRef="#br0" timeOffset="-112151.01">28998 8273 0,'0'0'32,"0"17"-32,0 36 15,0 0-15,0 18 16,0-18-16,0-18 15,0 0 1,0 18-16</inkml:trace>
  <inkml:trace contextRef="#ctx0" brushRef="#br0" timeOffset="-111975.89">29281 8273 0,'0'0'0,"0"17"32</inkml:trace>
  <inkml:trace contextRef="#ctx0" brushRef="#br0" timeOffset="-111836.27">29298 8520 0,'-35'0'31,"53"0"0</inkml:trace>
  <inkml:trace contextRef="#ctx0" brushRef="#br0" timeOffset="-111349.18">29669 9031 0,'0'0'0,"0"71"62,0-18-46,0-18-1,0 0-15,0 0 16</inkml:trace>
  <inkml:trace contextRef="#ctx0" brushRef="#br0" timeOffset="-111203.4">29704 8784 0,'18'0'31</inkml:trace>
  <inkml:trace contextRef="#ctx0" brushRef="#br0" timeOffset="-110883.91">29986 8908 0,'-18'0'16,"-246"-124"-16,440 248 31,-70-124-31,-247 35 15,141 0 1,0 0 0,35 1-16,1-36 15,-1 35-15,35 18 16,-70-35 0,0 17 15,-35-35-16,0 0-15,-36 0 16,36-35 15</inkml:trace>
  <inkml:trace contextRef="#ctx0" brushRef="#br0" timeOffset="-110608.28">30357 9190 0,'17'35'15,"36"-35"1,-18 53-1,-35-18-15,0 1 16,0-1-16,-35 0 16,0 0-16,0-35 15,-18 71-15,17-71 16,19 0-16,-19 0 16</inkml:trace>
  <inkml:trace contextRef="#ctx0" brushRef="#br0" timeOffset="-107255.14">24412 9984 0,'0'-53'204,"0"-18"-189,53 71 1,-53-35-16,35 35 15,-17 0 1,35 35 0,-53-17-1,35 35-15,-35 0 0,0-18 16,0 18-16,0-18 16,0 0-1,-35 18-15,-18-17 16,18-36-1,0 0 1,35-36 15,0-17-31</inkml:trace>
  <inkml:trace contextRef="#ctx0" brushRef="#br0" timeOffset="-106852.54">24836 9825 0,'-18'0'16,"-17"0"15,-1 0-15,1 35 0,35 0-1,-53 36-15,53 17 16,0-35-1,0-18-15,0 18 16,18-53 0,35 36-16,-36-36 0,19 0 15,-1 0 1,0-18-16,0 18 16,-35-53-16</inkml:trace>
  <inkml:trace contextRef="#ctx0" brushRef="#br0" timeOffset="-105966.63">25488 9754 0,'0'-35'47,"0"106"15,0-54-46,0 54-16,0-18 15,0-18-15,0 0 16,0 1-16,0-1 16,0-18-16,0 19 15,0 34 1,18-70 15</inkml:trace>
  <inkml:trace contextRef="#ctx0" brushRef="#br0" timeOffset="-105663.46">25400 9984 0,'35'-36'47,"1"36"-47,16 0 15,1 0-15,18-53 16,-36 53-16,-17 0 15,17 0 1</inkml:trace>
  <inkml:trace contextRef="#ctx0" brushRef="#br0" timeOffset="-102970.26">25947 9754 0,'0'18'203,"17"-18"-187,-17 35-1,0 1 1,18-36-16,-18 17 15,35-17 1,36 0 15,-18 0-31,0 0 32,-18 0-17,0-53 1,-35 18-1,0 17 1,0-17 15,0 70 79,0 1-95,0-1-15,0 0 16,0-17-16,0 17 16,0 0-16,0 1 15,0-1 1,0 35-16,0-34 15,36-1-15,-36 18 16,0-18 15,-18-35 1,-17 0-17,35 35-15,-36-35 16,19 0-1,-19 0-15,1 0 16,0 0 0,35-17 31,35 17-32</inkml:trace>
  <inkml:trace contextRef="#ctx0" brushRef="#br0" timeOffset="-102488.18">26829 9843 0,'0'35'63,"0"0"-63,0 18 15,0 0-15,0 0 16,0-18-1,0 0-15,0 36 16,0-53 0,35-18-1</inkml:trace>
  <inkml:trace contextRef="#ctx0" brushRef="#br0" timeOffset="-102237.18">26670 10125 0,'0'-36'31,"35"36"-16,1 0 1,-1-35-16,18 35 16,70-35-1,-70 35 1,18 0 0</inkml:trace>
  <inkml:trace contextRef="#ctx0" brushRef="#br0" timeOffset="-101424.73">27376 9825 0,'-36'-35'15,"36"-1"17,18 1-17,17 35 1,0 0 0,1 0-1,-1 53 1,-35-18-16,0-17 15,0 17 1,0 0-16,0 1 16,0-1-16,0 0 15,0 1-15,-18-1 0,18 0 16,-53-35 0,53 53-16,-52-53 0,-1 35 15,17-35 1,1 0-1,35-17 1,0-36 0,0 17-16,18 36 31,17 0 0,-35 36 0,0 34-15,35-17 0,-35-18-1,36-35-15,-1 36 32,0-36-17,0 0 1,-35-18-1,36 18-15</inkml:trace>
  <inkml:trace contextRef="#ctx0" brushRef="#br0" timeOffset="-100757.74">27799 9807 0,'35'0'47,"36"0"-31,-1 0 0,-17 0-1,-53 36 48,0-1-48,0 0-15,-17 0 16,17 18-16,-36 71 31,-34-36-15,17-88-16,53 35 15,17-35 48,36 0-63,18 0 16,-18-17-1,0 17 1,-18 0-1,0 17 1,1 18 0,34-35-1</inkml:trace>
  <inkml:trace contextRef="#ctx0" brushRef="#br0" timeOffset="-100371.8">28575 9913 0,'0'35'15,"35"-35"1,1 0-16,-1 0 16,0 0-16,0 0 15</inkml:trace>
  <inkml:trace contextRef="#ctx0" brushRef="#br0" timeOffset="-100170.38">28557 10107 0,'0'35'31,"18"-35"-31,17 0 16,-17 0-16,52 0 15,-34 0 1</inkml:trace>
  <inkml:trace contextRef="#ctx0" brushRef="#br0" timeOffset="-99531.06">29281 9895 0,'0'-35'15,"0"0"1,-18 35-1,-17-35 1,-36 35 0,18 0 15,18 0-31,35 35 16,-35-35-16,35 70 15,0-34-15,0-1 16,0 18-16,0-18 15,17-35 1,71 0 0,-52 0-1,-1 0-15,-35-17 16,53 17-16,-53-36 16,35 1-16,-35 53 78,0 17-63,0 18-15,0 0 16,0 17-16,0-17 16,0 0-16,0 0 0,0-18 15,0 1-15,0 17 16</inkml:trace>
  <inkml:trace contextRef="#ctx0" brushRef="#br0" timeOffset="-94466.51">25788 10918 0,'0'0'0,"0"-17"109,18 17-30,-18 35-64,0 0 1,0 1-1,35-36 1,-35 35 15,35 0 16,1-35 47,-36 36-78,35-36 15,0 0 0,0 0 0,1-18 16,-1-17 31,-35-1 47,0 1 1422,0 0-1500,0-1-16,0 1 32,0 88 781,0 0-829,0-18-15,0 1 16,0 17-16,0 35 15,0-53 1,0 0-16,0 1 16,0 87-1,0-52 1,0-54 0,0 54-16,0-36 15,0-17 32,-18-18-16,18 35-31,-35-35 47,0 0-31,17 0-1,-52 0 1,17-18 0,17 18-1,36-35 17,36 35-17</inkml:trace>
  <inkml:trace contextRef="#ctx0" brushRef="#br0" timeOffset="-93347.81">26353 11254 0,'0'0'0,"17"0"110,18-36-110,36 36 15,-18 0 1,0-35-16,-18 35 0,0 0 15,1 0-15,-1 0 16,-53 0 31</inkml:trace>
  <inkml:trace contextRef="#ctx0" brushRef="#br0" timeOffset="-92704.82">27076 10971 0,'0'-35'31,"0"0"1,35 35-17,-35-18-15,53 18 16,-18 0-1,0 18-15,-35 35 16,0 0-16,0 35 16,0-18-16,0 19 15,0-36-15,0-18 16,0 18 0</inkml:trace>
  <inkml:trace contextRef="#ctx0" brushRef="#br0" timeOffset="-92510.4">27076 11236 0,'53'0'16,"-106"0"-16,141 0 15,-35 0-15,17-35 16,36 35 0,-71 0-1,1 0-15</inkml:trace>
  <inkml:trace contextRef="#ctx0" brushRef="#br0" timeOffset="-92259.59">27005 11642 0,'18'0'16,"17"0"-1,-17 0-15,17 0 16,36 0-16,-19-18 16,1 18-16,-17 0 15,-1 0-15</inkml:trace>
  <inkml:trace contextRef="#ctx0" brushRef="#br0" timeOffset="-91893.5">27111 11748 0,'35'-18'31,"18"18"-15,0 0-1,-18 0-15,-35 18 16,0 34 0,-35 1-1,-35 18 1,34-36 0,54-35 15,35 0-31,0 0 15,0 0-15,0-17 16,17-19 0,-35 36-16,1-53 15</inkml:trace>
  <inkml:trace contextRef="#ctx0" brushRef="#br0" timeOffset="-91332.59">27799 11077 0,'18'0'31,"17"-35"-31,0 35 16,36 0 0,-18 0-1,-53 18-15,0 17 47,-18-35-31,18 35-16,-53 0 15,53 1-15,-71-1 16,71 18-16,-35 0 0,35-36 16,0 19-1,53-36 32,0 0-47,0 0 16,0 0-16,0 0 15,-18-18-15,0 18 16,-35 18 15</inkml:trace>
  <inkml:trace contextRef="#ctx0" brushRef="#br0" timeOffset="-91013.05">28469 11201 0,'18'-36'31,"17"36"1,89 0-32,-89 0 15</inkml:trace>
  <inkml:trace contextRef="#ctx0" brushRef="#br0" timeOffset="-90826.48">28469 11395 0,'0'0'0,"18"0"31,35 0 0,17 0-31,1 0 16,-18 0-16</inkml:trace>
  <inkml:trace contextRef="#ctx0" brushRef="#br0" timeOffset="-89407.48">29475 11218 0,'-36'0'16,"54"0"46,17 0-46,18 0 0,0 0-16,0 0 15,-18 0 1,-35-17 15</inkml:trace>
  <inkml:trace contextRef="#ctx0" brushRef="#br0" timeOffset="-89127.63">29951 10848 0,'35'18'47,"-35"34"-47,0 72 16,0-71-1,0 0-15,0 0 16,0-18-16,-18-35 16,18 35-16</inkml:trace>
  <inkml:trace contextRef="#ctx0" brushRef="#br0" timeOffset="-88858.79">30163 10866 0,'0'70'0,"0"-176"16,0 142-16,35-72 15,-35 1-15,53 35 16,-18 0-1,-35 18-15,53 17 0,-53 18 16,0 0 0,0 17-16,0-17 0,0-17 15,0-1-15,0-18 16,-18-17-16</inkml:trace>
  <inkml:trace contextRef="#ctx0" brushRef="#br0" timeOffset="-88661.73">30215 11060 0,'36'0'16,"-72"0"-16,72 0 15,17 0 1,17-36-16,-17 36 0,0 0 15,0 0-15</inkml:trace>
  <inkml:trace contextRef="#ctx0" brushRef="#br0" timeOffset="-88380.42">29968 11465 0,'36'0'16,"17"0"-1,-18 0-15,0 0 16,1 0-16,16 0 16,-16 0-16,17 0 15,-18 0-15</inkml:trace>
  <inkml:trace contextRef="#ctx0" brushRef="#br0" timeOffset="-87985.59">29933 11695 0,'0'-18'31,"18"18"-16,-1 0-15,-17 18 16,0 35 0,0-1-1,-17 19 1,-18-36 0,105-35 46,-35 36-62,1-36 0,-1 0 16,-17 0-1,17 0-15,35 0 16,-70 35 0</inkml:trace>
  <inkml:trace contextRef="#ctx0" brushRef="#br0" timeOffset="-85967.54">26511 12929 0,'0'-35'437</inkml:trace>
  <inkml:trace contextRef="#ctx0" brushRef="#br0" timeOffset="-85370.26">27040 12788 0,'18'0'47,"35"0"-47,-18 0 16,18 0-16,0 0 15,0 0-15,-18 0 16,1 0 0,-72 35 15,1 1-16,-18-1 1,18 0-16,-36 54 16,36-54-16,0 0 15,-36 36 1,71-36 0,18-35-1,17 0 1,0 0-16,18 0 15,18-18-15,-36 18 16,0 0-16,-17 0 16</inkml:trace>
  <inkml:trace contextRef="#ctx0" brushRef="#br0" timeOffset="-85003.47">27958 12947 0,'35'0'31,"0"0"-31,0-35 15,18 35-15,-17 0 16,-1 0-16,0 0 16</inkml:trace>
  <inkml:trace contextRef="#ctx0" brushRef="#br0" timeOffset="-84803.41">27958 13070 0,'0'0'15,"17"0"1,1 0 0,17 0-1,18-17-15,-35 17 0,17 0 16,53 0-1,-52 0-15</inkml:trace>
  <inkml:trace contextRef="#ctx0" brushRef="#br0" timeOffset="-83873.86">29051 12647 0,'0'-35'16,"53"35"0,-18 0-1,18 0 1,-53 17-1,0 19-15,36-1 0,-36 0 16,0 1-16,-18-1 16,-53 18-1,36-53-15,0 53 16,0-53-16,35-18 62,53 18-62,-1 0 16,-16 0 0,-1 18-1,-35 35 1,0-18-16,0 0 16,0 0-16,0 18 15,-53-17 1,-17-36-1,34 35 1,1-35-16,-18 0 16,18-18-1,35-17 1</inkml:trace>
  <inkml:trace contextRef="#ctx0" brushRef="#br0" timeOffset="-26505.32">24236 13864 0,'-35'0'31,"-1"0"-15,1 0-1,0 18-15,-1-18 16,36 35-16,-35-35 16,35 35-1,-35-35 1,35 36 0,18-36-1,34 0 1,37 35-16,-54-35 15,0 0-15,0 0 16,-35 35-16,36-35 16,-36 53-1,0-18 1,0 1-16,0 17 16,-18-53-16,18 35 15,-53-35-15,18 0 16,35 35-1,-35-35-15,-1 0 32,36-17-1</inkml:trace>
  <inkml:trace contextRef="#ctx0" brushRef="#br0" timeOffset="-23277.16">30215 2910 0,'-35'0'15,"35"-35"1,-35 35-16,35-35 16,-35 35-1,35-35 1,-53 35-16,0-53 31,17 53-31,1 0 0,-18-36 16,-35 36-1,18 0-15,-19-53 0,1 53 16,18-35-16,-19 35 16,-69-53-1,105 53-15,-35 0 16,35 0-16,-88-35 16,52 35-1,19 0-15,-18 0 16,17 0-16,-70 0 15,53 18 1,-36 35 0,1-18-16,-1 18 15,36 0 1,0-18-16,17 18 16,-17-18-16,-18 36 15,18-1-15,0 1 16,0-1-16,17 19 15,36-37-15,35 19 16,-71-18-16,71 0 16,0 35-16,0-35 15,53 35-15,71 36 16,-36-36 0,177 88-16,-142-70 15,212 53 1,-141-71-16,0-35 15,53-53-15,-35 70 16,-1-70-16,1 0 16,0 0-16,-1 0 15,19 71-15,-19-71 0,-69 0 16,52-35-16,-53-18 16,-18-35-16,-35 35 15,18-53-15,-71 18 16,36 0-1,-18-36-15,-53 53 0,88 1 16,-88 17 0,35-18-16,-35-34 15,0 69-15,0-17 16,-17 1-16,17-19 16,-53 36-16,0-18 15,0-18-15,-35-17 16,35 88-1,-35-71 1,-195 71-16</inkml:trace>
  <inkml:trace contextRef="#ctx0" brushRef="#br0" timeOffset="-20147.55">24606 13882 0,'-17'0'109,"17"17"-93,-36-17 0,36 53-16,-35 18 31,35-36-31,-35 0 0,35 1 16,0 17-1,17-18-15,19-35 31,-36 35-31,35-35 0,18-17 16,0-36 0,-53 0-1,0-18 1,0 18 0,0 0-1,-18 18 1,-17 35-1,35-35-15,-35 35 16,-1 0 0</inkml:trace>
  <inkml:trace contextRef="#ctx0" brushRef="#br0" timeOffset="-19811.54">24871 13758 0,'0'36'47,"0"34"-32,0-17 1,35 0-16,-35 0 0,0 17 16,0-34-16,35-1 15,-35 0 1,36-35-1</inkml:trace>
  <inkml:trace contextRef="#ctx0" brushRef="#br0" timeOffset="-19499.27">25047 13882 0,'0'17'15,"36"19"1,-72-54-16,72 71 0,-72-141 0,124 211 16,-88-52-1,36-36-15,-36 0 0,0 1 16,35-36 15,-35-18-15,35-17-1,-35-36-15,36-35 16,-1 18-16,-35 35 16,0 18-16,0 0 15</inkml:trace>
  <inkml:trace contextRef="#ctx0" brushRef="#br0" timeOffset="-19265.59">25559 13864 0,'0'0'0,"0"53"16,0-18-16,0 1 15,0-1 1,0 0-16,0 0 15,0 1 1,0 17-16,0 0 16,35-53-16</inkml:trace>
  <inkml:trace contextRef="#ctx0" brushRef="#br0" timeOffset="-18480.16">25770 13935 0,'0'0'31,"0"35"-31,36-35 0,-36 53 16,0-18 0,35-35-16,-35 35 15,35-35 16,18 0-15,0-35 0,18-18-1,-36 53 1,18 0-16,17 0 16,-34 0-1,-1 0-15,-17 0 16,17 0-16,0 0 15,-35-53-15,71 53 16,-71-35-16,0 0 16,0 0-1,-18 35 1,18-36-16,-35 36 16,35 18 15,0 17-16,17-35 1,-17 35-16,36-35 16,17 0-1,-18-17-15,0 17 16,-35 70 31,0-17-32,0 0-15,0 0 16,0 0-16,53 18 16,-53-18-16,0-18 15,0 0-15,0 0 16,0 1-16,0 17 16,-35-18-1,0-35 1,-1-71-1,36 18-15,0 0 16,0 1-16,0-1 16,18 0-16,17 17 15,0 36-15,1-53 16,17 53-16,-18 0 16</inkml:trace>
  <inkml:trace contextRef="#ctx0" brushRef="#br0" timeOffset="-16599.31">27411 13741 0,'0'17'31,"0"36"-31,0 35 16,0-17-16,0 17 16,17-35-16,-17 0 0,0-18 15,0 1 1,0-1 0</inkml:trace>
  <inkml:trace contextRef="#ctx0" brushRef="#br0" timeOffset="-15600.66">27287 14182 0,'0'0'15,"18"0"-15,35-36 16,35 36-16,-35-35 15,18 35-15,17-35 0,-53 35 16,-35-71 0,53 71-16,-53-53 0,0 0 15,0 1 1,-18 52 0,18-36-1,0 89 16,0 18-31,0-18 16,0 0-16,0-1 16,0 1-1,0 18-15,0-53 0,0 17 32,53-70-1,-53-1-31,36 1 0,-36 0 15,35 35 1,18 0 0,-18 17-1,0-17 1,1 36-16,-1-36 16,0 0-1,0 0-15,1 0 0,-1 0 16,18-36-1,0-34 1,-53 17 0,0 18-16,-53-36 15,0 71 17,18 0-17,35 35-15,0 1 16,0-1-16,0 0 15,0 0-15,0 1 16,53 17 0,-36-53-16,19 0 15,52 0 1,18-53 0,-71 17-16,-35 1 15,53-35 1,-53 34-16,0 1 15,0 0-15,-36 35 32,36 35-17,0 0 1,18 1-16,-18-1 16,53 18-16,-53-36 15,35 36 1,-35 36-1,-17-89 1,-36 0 0,17 0-16,-16 0 15,52-18 1,0-17 0</inkml:trace>
  <inkml:trace contextRef="#ctx0" brushRef="#br0" timeOffset="-15233.25">28804 14023 0,'53'0'31,"0"-35"-15,0-18-16,-53 17 16,0 1 15,-18 35-31,-17 0 16,0 0-1,0 0-15,-1 0 16,36 53-16,0-18 15,0 1-15,0-19 16,0 19-16,0-1 16,18-35-16,53 70 15,-1-34 1,-17-36-16,53 0 16</inkml:trace>
  <inkml:trace contextRef="#ctx0" brushRef="#br0" timeOffset="-14302.67">29528 13952 0,'35'0'31,"-53"0"-31,1 0 16,69-35-16,-16 35 15,-1-35-15,0 35 16,-35-35-16,53 35 16,-53-36-16,0-17 15,-17 53 1,-19 0-16,19 0 16,-19 0-16,-34 0 15,70 18 1,-35 17-16,35 1 15,0-19-15,0 54 16,0-36-16,0 0 16,35 18-1,18-53 1,35 0-16,-35-17 16,0 17-16,17-71 15,-34 36-15,34-53 16,-70 52-1,0 1 1,-18 35 0,-17 0-1,0 0-15,-18 0 16,53 18 0,-35-18-1,35 53-15,0 17 16,0-17-16,0-18 15,35-35 1,53 0 0,-70 0-16,70-53 15,-35 0 1,-53 1 0,0 87 30,0 0-46,0 0 16,0 1 0,35 52-1,-35-53-15,36-35 16,-1 0 15,-35-18-31,70-52 16,-17 35-1,-53-1-15,36 1 16,-1 70 31,-35 1-47,35-36 16,-35 53-1,35-53-15,1 35 16,-1-35-1,-35-18 1</inkml:trace>
  <inkml:trace contextRef="#ctx0" brushRef="#br0" timeOffset="-14006.34">30656 13441 0,'-17'-35'31,"34"70"-31,-70-70 16,53 87-16,0-16 15,0 34-15,53 19 16,-53-54 0,36-35-16,-36 53 15,-18-18 16,-17-35-31,-1 0 16,-16-18 0,52-52-1</inkml:trace>
  <inkml:trace contextRef="#ctx0" brushRef="#br0" timeOffset="-13780.91">30868 13353 0,'0'0'0,"35"0"47,-35 35-47,0 18 15,0 0-15,0 0 16,0 17-16,0-52 15,0 17-15,0 0 16,36 1-16</inkml:trace>
  <inkml:trace contextRef="#ctx0" brushRef="#br0" timeOffset="-13617.78">31115 13264 0,'0'0'31,"35"0"-15</inkml:trace>
  <inkml:trace contextRef="#ctx0" brushRef="#br0" timeOffset="-13492.3">31150 13564 0,'-35'0'31,"53"0"-15</inkml:trace>
  <inkml:trace contextRef="#ctx0" brushRef="#br0" timeOffset="-13239.53">31256 14129 0,'35'35'31,"-35"18"-31,0 18 16,0-36 0,-35-35-16,0 70 15,-18-70-15,0 36 16,0-36-16,18 0 16</inkml:trace>
  <inkml:trace contextRef="#ctx0" brushRef="#br0" timeOffset="-10437.85">25788 15046 0,'18'0'250,"17"0"-219,0 0-31,-35 35 16,53-35-16,-53 53 15,0-18-15,0 18 32,0 0-17,-35 0 1,0-53-16,-1 0 16,36-17 15,0-54-16</inkml:trace>
  <inkml:trace contextRef="#ctx0" brushRef="#br0" timeOffset="-10120.65">26176 14887 0,'-35'0'31,"35"36"-15,-35 34 0,35-35-1,-36 1-15,36 17 16,0-1-16,0 1 15,18-17-15,17-36 0,0 53 16,18-53-16,18 0 16,17 0-1,0-89-15,-35 54 0,18-18 16</inkml:trace>
  <inkml:trace contextRef="#ctx0" brushRef="#br0" timeOffset="-9922.55">26670 14887 0,'-35'0'16,"70"0"0,-53 0-1,54 0 1,-1-35-16,0 35 15,36-35-15,17 35 16</inkml:trace>
  <inkml:trace contextRef="#ctx0" brushRef="#br0" timeOffset="-9757.99">26741 15028 0,'0'0'31,"35"0"-15,0-35 0,36 35-16,-36-35 15,0 35-15</inkml:trace>
  <inkml:trace contextRef="#ctx0" brushRef="#br0" timeOffset="-9506.58">27164 14728 0,'0'53'46,"53"89"-30,-53-90-16,0 19 16,35-18-16,-35-18 15,35-35-15,-35 35 0</inkml:trace>
  <inkml:trace contextRef="#ctx0" brushRef="#br0" timeOffset="-9225.25">27640 15081 0,'53'0'31,"-18"36"-16,-35 16 17,-17-52-32,17 71 0,-53-71 15,53 18-15,-35-18 16</inkml:trace>
  <inkml:trace contextRef="#ctx0" brushRef="#br0" timeOffset="-8774.96">27958 14764 0,'0'0'0,"0"35"46,0 0-30,0 1-16,17-1 16,54 0-1,-36-35-15,36 0 16,-36 0 0,0 0-16,1-17 15,-36-19-15,0 1 16,0-18-1,0 18 1,-18 88 15,18 0-15,0 0-16,0 17 0,0 1 16,0-18-16,0-1 15,18 1-15,-18-17 16,0-1-16,0 0 15,35-35 17</inkml:trace>
  <inkml:trace contextRef="#ctx0" brushRef="#br0" timeOffset="-8544.65">28575 14975 0,'35'-52'15,"36"52"1,-18-36-16,0 36 15,-18 0-15</inkml:trace>
  <inkml:trace contextRef="#ctx0" brushRef="#br0" timeOffset="-8391.93">28593 15117 0,'0'0'0,"17"0"15,54-18 1,-1 18 0,-17-53-16,0 53 15</inkml:trace>
  <inkml:trace contextRef="#ctx0" brushRef="#br0" timeOffset="-7960.8">29034 14781 0,'35'-35'16,"18"35"-16,0 0 15,-18 0 1,-35 35-1,0 18 1,0-17-16,-71 34 31,1-17-31,70-88 47,0 0-31,18 35 15,-18 35-31,0 0 16,0 0-16,0 1 15,35-36 1,0 0 0,0 0-16,1 0 0,-1 0 15</inkml:trace>
  <inkml:trace contextRef="#ctx0" brushRef="#br0" timeOffset="-7722.65">29510 14993 0,'0'0'0,"35"0"16,-35 18-1,35 17 1,-35 0-16,-52 1 16,-1-1 15,17-35-15</inkml:trace>
  <inkml:trace contextRef="#ctx0" brushRef="#br0" timeOffset="-6328.9">29898 14799 0,'-35'0'78,"52"0"250,-17 35-312,36-35-1,16 0 1,-16 0-16,-1 0 16,0 0-16,18 0 15,-70 36 63,-36-1-78,53 0 16,-71 18 0,36 18-1,0-36-15,-1 18 16,54-53 15,35 0-15,0 0-1,-18 0 1,18 0 0,-18-18-1,1 18 1</inkml:trace>
  <inkml:trace contextRef="#ctx0" brushRef="#br0" timeOffset="-6082.46">30515 14958 0,'18'0'15,"17"0"1,0-35-16,1 35 16,-1 0-16,0-36 15</inkml:trace>
  <inkml:trace contextRef="#ctx0" brushRef="#br0" timeOffset="-5909.45">30568 15028 0,'0'0'31,"35"0"-15,36 0-1,-18-17-15,53-36 16,-71 53 0</inkml:trace>
  <inkml:trace contextRef="#ctx0" brushRef="#br0" timeOffset="-5436.36">31115 14711 0,'-18'35'0,"36"-70"0,17 35 15,1 0 1,-1 0-16,-35 17 16,35-17-16,-35 36 15,0 34 1,0-52-1,-18 53-15,-34-36 16,16-35 0,54 0 31,-18-18-32,18 18-15,17 0 16,-35 18 15,53 35-31,-53-18 16,0 0-16,0 1 15,0-1-15,-18-35 16,18 53-16,-35-53 16,0 0-1,-1 0 1,36-36-1</inkml:trace>
  <inkml:trace contextRef="#ctx0" brushRef="#br0" timeOffset="-217.81">23971 16210 0,'0'0'0,"0"35"16,-35-35-16,35 36 46,0 17-30,0-18-16,0 0 16,0 0-16,0 1 0,18-1 15,-18 18 1,53-53-16,-1 0 31</inkml:trace>
  <inkml:trace contextRef="#ctx0" brushRef="#br0" timeOffset="208.02">24289 16334 0,'0'-36'16,"53"1"15,-36 35-31,19 0 16,34 18-1,-70 17 1,0 18 0,0 0-1,-35-53-15,35 35 16,-35-35-16</inkml:trace>
  <inkml:trace contextRef="#ctx0" brushRef="#br0" timeOffset="450.95">24624 16140 0,'-88'35'31,"176"-70"-31,-176 123 16,88-53 0,0 18-1,17 18 1,19-71-16,-1 0 15,0 35-15,0-35 16</inkml:trace>
  <inkml:trace contextRef="#ctx0" brushRef="#br0" timeOffset="678.44">24836 16369 0,'88'18'47,"-176"-36"-47,176 71 16,-53-53-1,-35 70 17,-18-70-32,18 18 15,-35-18-15</inkml:trace>
  <inkml:trace contextRef="#ctx0" brushRef="#br0" timeOffset="1167.76">25241 16122 0,'0'0'16,"0"18"15,18 35-15,17-53-16,-35 35 16,53-35-16,18 0 15,-36-53 1,-35 18-1,0 17 1,0 53 47,35 1-63,-35-1 15,53 0-15,18 36 16,-71-36-16,35-35 15,-35 53-15,0 17 16,-18-70 0,-52 36-1,34-36-15,-34 0 16,35-18 0</inkml:trace>
  <inkml:trace contextRef="#ctx0" brushRef="#br0" timeOffset="1434.97">25929 16316 0,'71'0'31,"-71"18"-15,17-18-16,-17 53 15,0-1 1,0-16 0,0-1 15,-70-35-31</inkml:trace>
  <inkml:trace contextRef="#ctx0" brushRef="#br0" timeOffset="1814.83">26123 16087 0,'35'-36'16,"1"36"-16,-1 0 15,-35-17-15,53 17 16,-18 0-16,-35 35 47,0 0-47,-17 1 15,17-1-15,-71 18 16,36 17 0,35-52-16,-36-18 0,36 35 15,18-35 1,35 0 0,71-35-1,-72-36 1,72 36-16,-89 35 15</inkml:trace>
  <inkml:trace contextRef="#ctx0" brushRef="#br0" timeOffset="2119.56">26652 15893 0,'89'0'31,"-37"35"-31,1 18 16,18-18-16,-71 0 15,53 18-15,-53 0 16,0 18-16,-71 52 15,36-70 1,-53 18 0,0-36-1,-1 18-15</inkml:trace>
  <inkml:trace contextRef="#ctx0" brushRef="#br0" timeOffset="2625.57">22895 16334 0,'0'-36'0,"0"54"62,0 35-46</inkml:trace>
  <inkml:trace contextRef="#ctx0" brushRef="#br0" timeOffset="2792.12">22895 16810 0,'0'-18'47,"36"18"-47</inkml:trace>
  <inkml:trace contextRef="#ctx0" brushRef="#br0" timeOffset="2924.28">23283 16757 0,'0'-53'47,"71"18"-16</inkml:trace>
  <inkml:trace contextRef="#ctx0" brushRef="#br0" timeOffset="3795.63">27446 16175 0,'18'-18'63,"17"18"-63,0 0 15,1 0-15,-1 0 16</inkml:trace>
  <inkml:trace contextRef="#ctx0" brushRef="#br0" timeOffset="3961.2">27428 16316 0,'0'-35'15,"0"70"1,18-35-16,17-35 0,36 35 15,-18-36-15,0 36 16,17-35-16</inkml:trace>
  <inkml:trace contextRef="#ctx0" brushRef="#br0" timeOffset="4315.57">28275 15840 0,'-35'0'0,"35"-36"15,-53 36 1,0 0-1,-18 36-15,36 17 16,0 0-16,35-1 16,-35 37-1,35-36-15,0-18 16,0 0-16,17 0 0,19-35 16,-1 36-16,18-36 15,0 0-15,35 0 16,-18 0-16,1-36 15</inkml:trace>
  <inkml:trace contextRef="#ctx0" brushRef="#br0" timeOffset="4549.03">28487 15928 0,'0'0'31,"0"18"-15,0-1-16,35 36 15,-35 0 1,0-18-16,0 1 16,0 17-1,35-1 1</inkml:trace>
  <inkml:trace contextRef="#ctx0" brushRef="#br0" timeOffset="4822.39">28893 16263 0,'0'0'15,"35"0"17,-35 18-17,0 17 1,0 18 0,-53-53-1,18 35 1,-1-35-1,36-35-15</inkml:trace>
  <inkml:trace contextRef="#ctx0" brushRef="#br0" timeOffset="5210.33">28981 15981 0,'0'-35'31,"0"-1"-31,53 36 16,-53-35-16,88 35 15,-71 0 1,-17 35-16,53 53 15,-53-52 1,-35 34 0,-18-34-16,18-1 15,0-35-15,35 35 16,17-35 15,36 0-31,18 0 16,-18 0-16,0 0 15,-1 0-15,1 0 16</inkml:trace>
  <inkml:trace contextRef="#ctx0" brushRef="#br0" timeOffset="5434.65">29616 16193 0,'0'17'31,"35"-17"-15,-35 71-16,0-18 16,0-18-1,-18-35 1</inkml:trace>
  <inkml:trace contextRef="#ctx0" brushRef="#br0" timeOffset="5912.31">30074 15875 0,'0'-35'0,"18"35"15,17 0 1,1 0 0,-36 17-1,0 19 1,0 17-1,-18-53 1,18 35 0,-35-35-16,70 35 31,18-35-15,-53 35-1,35-35-15,-35 36 16,0 17-1,0 0 1,-18-1 0,-70-16-1,35-36 1,18 0 0,35-18-16,0-17 15</inkml:trace>
  <inkml:trace contextRef="#ctx0" brushRef="#br0" timeOffset="6255.13">30780 15575 0,'0'0'0,"70"0"16,-34 0-16,17 35 31,35 142-15,-88-124-16,0 0 15,0 52-15,-18-34 16,-17-36-16,-36 1 16,18-1-16,-17-35 15,-1 70-15,1-70 16,34 0-16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09T05:17:58.00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604 17657 0,'0'0'0,"-18"-36"15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09T05:25:40.15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05 15028 0,'-35'-17'16,"-18"17"-1,0 17 1,0-17-16</inkml:trace>
  <inkml:trace contextRef="#ctx0" brushRef="#br0" timeOffset="188.47">1182 15011 0,'0'0'0,"-35"-18"15</inkml:trace>
  <inkml:trace contextRef="#ctx0" brushRef="#br0" timeOffset="5783.09">582 7691 0,'-35'0'0,"52"0"204,54 0-189,-53 0 1,35-18-16,-36 18 15,18 0-15,1 0 16,-36-35-16,35 35 16,0 0-1,1 0 1</inkml:trace>
  <inkml:trace contextRef="#ctx0" brushRef="#br0" timeOffset="6194.99">741 7761 0,'0'35'78,"0"1"-62,0 17 0,0 0-16,0-18 31,0 0-16</inkml:trace>
  <inkml:trace contextRef="#ctx0" brushRef="#br0" timeOffset="6837.1">935 7673 0,'0'-35'47,"0"52"0,0 19-47,0-1 15,0 18-15,35 35 16,-35-53-1,0 1-15,0-1 16,0 18 15,0-71 16,53-17-47,-53-18 16,35 18-1,-35-1 1,36 36-16,-36-35 16,35 35-16,0 71 31,-35-18-15,0-1-1,35-16 1</inkml:trace>
  <inkml:trace contextRef="#ctx0" brushRef="#br0" timeOffset="7277.12">1323 7867 0,'18'0'32,"34"-18"-17,-34 18 1,-18-35-16,0 0 15,0-1 17,-70 36 30,70 18-62,-36 17 16,36 18-1,0 0 1,0-17 0,0 16-1,18-52 1,52 0-16,-52 0 16,17 0-16</inkml:trace>
  <inkml:trace contextRef="#ctx0" brushRef="#br0" timeOffset="7893.46">2099 7691 0,'-18'0'0,"18"-36"15,-17 36 1,-19 0 31,1 0-47,-35 53 31,70-18-31,-36 1 16,36-1-16,0 0 15,0-17 1,36 35-1,-1-53-15,0 0 16,-35-53-16,71 18 16,-71-1-16,35 36 15,-35-53-15,0 18 16,0 0 0,0 70 30,0 0-46,0 1 16,35-1-16,-35 0 16,0 1-1,36-36-15,-36 35 0,35 0 16</inkml:trace>
  <inkml:trace contextRef="#ctx0" brushRef="#br0" timeOffset="8325.82">2275 7691 0,'0'35'46,"36"-35"-46,-36 53 16,0 17 0,35-70-16,0 0 31,1 0-15,-36-17-1,35-19 1,-35 1-1,0 53 48,0-1-47,0 19-16,35 17 15,-35-36-15,35 54 16,-35-36-1,36-35 1</inkml:trace>
  <inkml:trace contextRef="#ctx0" brushRef="#br0" timeOffset="9023.57">2734 7708 0,'0'-35'0,"-18"35"31,-17 0-15,0 35 15,35 0-15,0 1-1,17-36 17,19 0-17,-1-18 1,-35-17-1,35 35 1,-35 17 47,36 19-63,-36-1 15,0 18-15,35 0 16,-35 17-16,0-34 15,0 17-15,0-18 16,53 0-16,-53 0 16,0 1-16,0-1 15,0-17-15,0 17 16,0 0 0,-18-35-16,-52 0 31,70-35-31,-53 0 15,53-1-15,-53 1 16,53 0-16,0-18 16,0 18-16,0-1 15,35-17-15,18 1 16</inkml:trace>
  <inkml:trace contextRef="#ctx0" brushRef="#br0" timeOffset="9839.16">2893 7708 0,'0'0'0,"0"-35"32,53 53-1,-18 17-15,0 0-16,-35 36 15,36-36 1,-36 0-16,0 18 15,0-123 32,-18 17-47,18 0 16,0 0 0,0-18-16,18 71 15,34 0 1,1 0-1,-53 18-15,53 35 16,-53-36-16,53 36 16,-53-35-16,0 17 15,35 18 1,-52-53 15,17-53-15,0 0-1,0 0-15,0 18 16,0 0 0,70 35 15,-34 18-31,-1-18 16,0 35-16,1 35 15,-36-17 1,0-17-1,0-1 1</inkml:trace>
  <inkml:trace contextRef="#ctx0" brushRef="#br0" timeOffset="10263.44">3651 7779 0,'18'-18'47,"17"-35"-16,-35 18-15,-17 0 15,-19 35-15,1 0-1,35 53 1,-35-18-16,35 0 15,0 18-15,-36-18 16,36 1 0,18 17-16,70-53 15,-35 0 1,0 0-16,53-106 16</inkml:trace>
  <inkml:trace contextRef="#ctx0" brushRef="#br0" timeOffset="10657.6">3898 7691 0,'35'0'47,"1"0"-47,34 35 15,-70 0-15,0 18 32,0-18-32,0-88 47,0 36-32,36-54-15,-36 36 16,35 0-1,0 35 1,-35 35 0,0 0-16,35 0 15,-35 1-15,0-1 16,36 0-16,-36 36 16,35-71-1</inkml:trace>
  <inkml:trace contextRef="#ctx0" brushRef="#br0" timeOffset="10933.42">4392 7532 0,'0'0'0,"18"0"47,-18 53-32,53-18-15,-53 18 16,0 17 0,35-34-16,-35-1 0,0 18 31,-18-53-16</inkml:trace>
  <inkml:trace contextRef="#ctx0" brushRef="#br0" timeOffset="11106.96">4304 7726 0,'0'-35'16,"35"35"-1,18-36-15,35 36 16,-35 0-16,0-35 16,18 35-16,-36 0 15,18 0-15</inkml:trace>
  <inkml:trace contextRef="#ctx0" brushRef="#br0" timeOffset="11473.99">4763 7743 0,'35'-52'32,"18"16"-17,-53 1 1,35 35-1,-35-35-15,0-1 16,-18 36 0,-35 0-16,18 0 15,35 53 1,-35-53-16,35 53 16,0 0-1,18-18 1,17-35-1,-35 36-15,70-36 16,-17 0 0</inkml:trace>
  <inkml:trace contextRef="#ctx0" brushRef="#br0" timeOffset="11959.08">5292 7655 0,'0'0'0,"-36"0"16,36-35-1,-35 35 1,-18 0 15,18 0-31,0 18 16,-36 35-1,71-18 1,0 0 0,18-35-1,-18 35-15,88-35 16,-53 0-16,0-35 16,-35 0-1,71-18-15,-71 35 0,0-17 16,0-36-16,0 19 15,0-1-15,-71-71 16,71 89 0,-52 35-1,52 53 1,0 0 0,0 17-16,70 142 31,-70-159-31,35-18 15,-35 0-15,0 1 16,36-36-16,-36 35 16</inkml:trace>
  <inkml:trace contextRef="#ctx0" brushRef="#br0" timeOffset="12622.64">5468 7673 0,'0'-35'16,"18"35"15,17 0-31,18 0 15,17 35 1,-70 0 0,0 0-1,0 1-15,0 17 16,-17-53 15,17-18-15,0 0-16,0-52 0,17 17 15,-17 0 1,36 18-16,-1 35 16,0 0-1,1 35 1,-36 0 0,35 1-16,-35-1 15,0 18-15,35-53 16,-35-18 31,-18-17-47,18 0 15,0-18 1,0 0-16,0 0 16,36 53-16,-36-35 15,70 35-15,-34 17 31,-36 18-31,35 1 16,-35 34 0,35-34-16,36 16 15,-54-52-15</inkml:trace>
  <inkml:trace contextRef="#ctx0" brushRef="#br0" timeOffset="13951">6421 7549 0,'0'0'0,"-36"0"16,1 0-1,0 0 1,-1 18 0,36 53-1,-35-71-15,35 53 16,0-18 0,18 0-1,35-35 1,-18 0-1,-35-18-15,71 18 16,-71-52-16,0-1 16,0-18-1,0 89 17,0 17-17,0 0-15,0 1 16,35-1-16,-35 0 15,35-35-15,-35 53 16,53-53-16,-18 0 0,1 0 16,-1-18-16,0 18 15,18-88-15,0 53 16,-53-18-16,35 0 16,-35-35-1,0 17-15,-35-17 0,0 0 16,35 35-1,-53-18-15,18 36 16,35-18-16,-36 53 31,36 71 1,0-18-32,0 0 15,0 0-15,0 0 16,0 17-16,18-17 15,-18 0-15,0 0 16,35 0-16,-35-36 16,35 54-1,1-71 1,17 0 0,-18 0-16,0 0 15,18 0-15,-53-18 31,0-17-31,0-18 32,0 18-32,-18 0 0,18-1 31,-35 36 0,35 18-15,53-18 15,0 0 0,-18 0-31,18 0 16,-18 0 0,-35 35-1,0 0 1,0 18-1,0 0 1,0-17 0,36-36-16,17 0 15,-18 0 1,0 0-16,1-18 16,34-70-1,-70 52-15,0-16 16,0 16-16,0 1 15,0 53 32,0 17-31,0 0 0,0 0-1,0-17 1,0 53-1,0-36 1</inkml:trace>
  <inkml:trace contextRef="#ctx0" brushRef="#br0" timeOffset="14140.16">7303 7091 0,'0'0'0,"35"0"47,0 35-47</inkml:trace>
  <inkml:trace contextRef="#ctx0" brushRef="#br0" timeOffset="14359.26">7585 7303 0,'17'0'15,"19"35"1,-1 18-16,18 17 15,-18-17-15,-35 0 16,53 18-16,-53-54 16,35-17-16,-35 71 15,36-71-15</inkml:trace>
  <inkml:trace contextRef="#ctx0" brushRef="#br0" timeOffset="14556.6">7920 7303 0,'-35'0'16,"-18"0"-1,17 35-15,36 0 16,-53 18-16,53-35 16,-52 35-16,52-18 15,-36 0-15,36 0 16,-35 1-16</inkml:trace>
  <inkml:trace contextRef="#ctx0" brushRef="#br0" timeOffset="15372.9">6491 7303 0,'35'0'47,"54"0"-47,-19 0 15,36 0-15,70 0 16,18 0-16,-52 0 0,-72 0 16,-17 0-1,-18 0-15,1 0 16</inkml:trace>
  <inkml:trace contextRef="#ctx0" brushRef="#br0" timeOffset="16539.32">8096 7779 0,'36'0'266,"-36"17"-172,35-17-79,-35 36 1,0-1 15,-18 0 1,-70-35-17,35 36-15,-17-36 16</inkml:trace>
  <inkml:trace contextRef="#ctx0" brushRef="#br0" timeOffset="20287.47">1288 8520 0,'-18'0'250,"-35"0"-218,0 0-17,18 17-15,0-17 16,-36 0 0,71 36-1,0-1 48,-35 0-48,35 0 1,0 1 15,0 17-31,0-18 16,35 18-16,-35 0 15,0 17-15,0-17 16,0 0-16,35 0 16,-35 18-16,0-19 15,36 1-15,-36 36 16,0-54 0,0 18-1,35 53-15,-35-71 16,0 35-1,35-34-15,-35-1 0,0 18 16,0-18 0,0 0-16,0 1 15,0 17 1,0-18-16,0 0 16,0 0-16,0 1 15,0-1-15,0 0 16,0 1-16,0-1 15,0 0-15,35 0 16,-35 1-16,0 17 16,0 0-1,0-18-15,0 0 16,0 0 0,0 18-1,0 53-15,0-35 16,0-1-1,0-35 1,0 18 0,0-17-16,0-1 31,0 0 0,0 1-15,0-19-16,0 18 15,0 1 17,0-1-1,0 0-15,0 1-1,71-36 48,-18-36-48,0 36 1,-18 0-16,0 0 16,18 0-16,-17 0 15,-1-35-15</inkml:trace>
  <inkml:trace contextRef="#ctx0" brushRef="#br0" timeOffset="24131.36">1552 8714 0,'0'17'1141,"0"1"-1110,0 52-15,-17-70-16,17 53 15,0-17-15,0-1 110,-36 0 77,36 0-140,-35 1-31,53-36 124,35 0-108,-18 0-17,18 0-15,-53-18 16,70 18-16,-70-35 15,36 35 1,-72-35 31,36 52 469,0 18-501,0 18 1,0-17-16,18-36 15,-18 53-15,0-18 16,0 0 15,35-35-15</inkml:trace>
  <inkml:trace contextRef="#ctx0" brushRef="#br0" timeOffset="26065.85">2611 8943 0,'-18'0'188,"36"0"77,34 0-249,1 0 0,-17 0-16,-1 0 15,0-53-15,1 53 16,-1 0 0,-53 0 15</inkml:trace>
  <inkml:trace contextRef="#ctx0" brushRef="#br0" timeOffset="26676.75">2981 8749 0,'0'-35'16,"0"-1"-1,18 1 32,17 35-31,0 18-1,-35 17-15,0 0 16,0 1-16,0 52 16,0-35-1,-35 35 1,0-35 0,35-18-1,35-35 48,0 0-48,18 0 1,0 0 0,-18 0-1,18 0 1,-53-18-16</inkml:trace>
  <inkml:trace contextRef="#ctx0" brushRef="#br0" timeOffset="28612.55">4322 8590 0,'0'-35'62,"-18"35"-15,18-35 31,-35 35-31,-1 0 31,1 0-15,0 0-32,0 0-15,-1 17 15,36 19-15,-35-36-1,35 35-15,-35 0 16,35 18 0,-36-18-1,36 1 1,0-1-1,18-35-15,-18 35 16,35 0 0,18-35-16,0 36 15,18-36 1,-36 0 0,-35-18-1,35 18 1,-35-35-16,0-18 15,0 18 1,0-1 15,-17 36-15,-54 0 0,18 0-1,53 18 1,-35-18-16,35 35 15,0 0 1,0 18 0,18-53-1,-18 36-15</inkml:trace>
  <inkml:trace contextRef="#ctx0" brushRef="#br0" timeOffset="29892.18">4710 8502 0,'0'-35'16,"0"52"77,0 19-77,17-1-16,-17 18 16,0 0-1,0 17-15,36-17 0,-36 0 16,0 0-16,52 123 15,-52-123 1,0 0 0,36 0-16,-36-18 0,0 54 15,0-19 1,0-17 0,0-18-16,0 36 15,0-18 1,0 0-1,0 0 1,0 0 0,0-18-1,0 0 1,0 0 0,0 1-1,0-1 1,0 0-1,0 18 1,0 0 0,0-18-1,0 18 1,0-17 0,0-1-1,0 18 1,0 17-1,0-34-15,0 17 16,0-1 0,0-16-1,0 17 1,0-18 0,0 0-1,0 18 16,0-18-15,0 1 15,35-36-15,-35 35-16,0 0 62,35-35-46,-35 35-16,36-35 16,-36 53-16,0-70 47,0-19-47,0-16 0</inkml:trace>
  <inkml:trace contextRef="#ctx0" brushRef="#br0" timeOffset="30953.97">5380 8467 0,'0'-18'31,"-18"18"-15,-17 0 0,-18 0-1,53 18 1,-53-18-16,53 35 16,-53-35-16,53 35 15,-35-35-15,35 36 16,0-19-1,18-17 1,17 0-16,-18 0 16,19 0-16,-1 53 0,71-18 31,-53 18-31,0 18 16,-18-18 15,-35-18-16,-18-35 1,-17 0-16,-18 0 16,18 0-16,0 0 0,-1-18 15,36-17 1,0-18-16,18-35 16,53 0-16,-1 0 15,1 17 1,-18 36-16,-18 35 15,-35-36-15</inkml:trace>
  <inkml:trace contextRef="#ctx0" brushRef="#br0" timeOffset="32650.52">1676 9648 0,'0'-17'32,"0"-18"46,0 52 94,0 54-157,0-36 1,0 18-1,0 18-15,0-19 16,0-69 62</inkml:trace>
  <inkml:trace contextRef="#ctx0" brushRef="#br0" timeOffset="35247.33">2910 9472 0,'0'18'1671,"0"35"-1655,53 17 0,-53-17-1,0-18 1,0 1 15,0-1 0,0 0 32,0-17-47,0 17 30,36-35 17</inkml:trace>
  <inkml:trace contextRef="#ctx0" brushRef="#br0" timeOffset="36067.67">3933 9613 0,'-35'0'15,"70"0"48,18 0-48,18 0 1,-18-53 0,0 53-1,0 0 1,-18 0-1,-35-35 1</inkml:trace>
  <inkml:trace contextRef="#ctx0" brushRef="#br0" timeOffset="36691.58">4322 9366 0,'0'-35'0,"70"0"31,1 35-16,-36 0 1,0 0-16,36 17 16,-71 36-1,0 0-15,-18 18 16,-17-71 0,0 53-16,-1-53 15,1 0 1,53 0 31,35 0-32,-18 0 1,0 0 0,0 0-16,-17 0 15,-18 35 1,35-35-16,-35 53 15,0-18-15,0 18 16,-17-53-16,17 35 16,-53-35-16,53 36 15,-53-36-15,18 0 16,-1 0-16,1 0 16,0 0-1</inkml:trace>
  <inkml:trace contextRef="#ctx0" brushRef="#br0" timeOffset="39026.92">5186 9490 0,'-35'0'110,"52"0"905,18 0-999,18 0 15,0 0-15,-17 0-16,-1 0 15,0 0-15,18 0 16,-53-18 0,-18 18 15,-17 35-15</inkml:trace>
  <inkml:trace contextRef="#ctx0" brushRef="#br0" timeOffset="39311.65">5750 9313 0,'0'18'31,"36"17"-15,-36 1-16,35 16 0,-35-16 16,0 17-1,0-18-15,0 0 16,0 0-1</inkml:trace>
  <inkml:trace contextRef="#ctx0" brushRef="#br0" timeOffset="42114.21">1429 10530 0,'-36'0'828,"36"36"-765,18-1-63,-18 0 15,0 1-15,0-1 16,0 0-16,0 0 15,0 1 1,35-36 31</inkml:trace>
  <inkml:trace contextRef="#ctx0" brushRef="#br0" timeOffset="42730.9">1905 10354 0,'-35'0'63,"35"18"-63,-88-18 15,52 53-15,-52 17 16,53-35 0,35 1-1,17-36 17,-17 35-32,53-35 15,0 0 1,0 0-1,-53 35-15,35-35 16,-35 36 15,36-36-31,-36 52 16,-18 1 0,18 0-16,-53-53 15,18 0 1,35 36-16,-35-36 31,52-18-15</inkml:trace>
  <inkml:trace contextRef="#ctx0" brushRef="#br0" timeOffset="43558.18">2593 10566 0,'0'0'0,"35"0"110,18-18-110,-18 18 15,18 0 1,-17 0 0,-36-35 15</inkml:trace>
  <inkml:trace contextRef="#ctx0" brushRef="#br0" timeOffset="45241.28">3016 10301 0,'0'0'0,"-35"0"0,53-35 1031,17 35-1015,0 0 0,-35 17 15,35-17-31,-35 53 16,36-17-1,-36-1 1,0 0-1,-36 1 1,-16-36 0,16 0 15,54 0 0,35 0-15,-18 0-1,0 0 1,-35 35 0,36 35-1,-36-17 1,0-17 0,-18-36-1,18 35 1,-35-35-16,-1 0 15,1 0 1</inkml:trace>
  <inkml:trace contextRef="#ctx0" brushRef="#br0" timeOffset="46874.75">4410 10231 0,'-36'-18'125,"19"18"-93,-18 0-1,35-35-16,-36 35 1,1 0 15,0 0 1,-1 0-1,36 17-16,-35-17 1,35 36 15,0-1 1,0 0-17,18-35 16,-18 18-31,35-18 32,18 0-17,0 0 1,0 0 15,-18 0-15,-35-71-1,0 18 1,0 71 31,0 35-16,0 0-31,0-18 16,0 53-1,0-52 1,53-1-16,-53 18 31,18-53-15</inkml:trace>
  <inkml:trace contextRef="#ctx0" brushRef="#br0" timeOffset="48073.41">5168 10195 0,'0'-17'125,"0"-19"-94,18 36-15,17 0-1,0 0 1,1 0 0,-1 0-1,0 0 1,-35 18-1,0 35 1,-17 17 0,17-17-1,-71-53-15,71 53 16,-35-53 0,35 53-16,-18-53 0,18 53 15,-35-53-15,35 35 16,35-35 62,18 0-62,-18 0-16,1 0 15,-1 0-15,0-17 16,0 17-1</inkml:trace>
  <inkml:trace contextRef="#ctx0" brushRef="#br0" timeOffset="48456.41">5697 10160 0,'0'18'63,"0"-1"-63,36 54 16,-36-1-1,0-34-15,35 17 16,-35-18-1</inkml:trace>
  <inkml:trace contextRef="#ctx0" brushRef="#br0" timeOffset="50049.57">5856 8326 0,'35'0'31,"1"0"-15,-1 0-16,-17 0 15,52 0-15,-35 0 16,1 0 15,-36 17-15,0 54-1,35-36-15,-35 0 16,0 1-16,0 17 16,0 17-16,0-17 0,35 0 15,-35 106 1,0-36-1,36-35 1,-36 1 0,0 16-1,0-69-15,0-1 16,0 0-16,0 0 16,0 1-16,0-1 15,0 0-15,0 1 16,0 34-1,35-35-15,-35 36 16,53-18 0,-53 0-1,0-18-15,0 18 16,0-18 0,0 1-1,0 16-15,0-16 16,0 17-1,0 17 1,0-35 0,0 18-1,0 0 1,0-17 0,0-1-16,0 18 15,0 0 1,0-18-1,0 0 1,0 18 0,0-18 15,-36 1 78,1-36-93,-18 53 0,18-53-16,0 0 15,-1 0 1,1 0-16</inkml:trace>
  <inkml:trace contextRef="#ctx0" brushRef="#br0" timeOffset="52287.09">653 12823 0,'-36'-17'16,"36"-18"30,-35-1-14,35 1-1,0 0-15,0-1-1,35 36-15,-35-35 16,36 35-1,-1 18 17,-35 17-17,53-35-15,35 53 16,-53-53 0,1 0-16,-1 0 15,-35-18-15,53 18 16,-53-35-16,0 0 15,0-18 1,-18 53 0,18-71-1,-35 71-15,35-35 16,0 88 15,0 0-31,0-18 16</inkml:trace>
  <inkml:trace contextRef="#ctx0" brushRef="#br0" timeOffset="54434.04">1746 11783 0,'0'-35'31,"0"-1"16,-17 36-32,-36 0 1,0 0 0,18 0-1,-1 0 1,1 18 0,0-18 15,35 35 16,0 18-32,0-18 1,0 1-16,0 17 16,0 17-1,0-35 1,0 1-16,0 17 15,0-18-15,0 18 16,0 17-16,17-17 16,-17 18-1,0-36-15,36 0 16,-36 1-16,0 34 16,35-35-1,-35 18-15,0 36 16,0-19-1,35-35 1,-35 18-16,0 0 16,0 18-1,35-71 1,-35 53-16,0 0 16,0-18-1,0 0 1,0 0-1,0 1 1,0-1 0,0 18-1,36-53 1,-36 35-16,0 0 16,0 1 15,0-1 0,0-17 0,0 17 1,0 0-17,0 1 1,0-1-1,0 18 1,0 17 0,0-17-1,35-53 1,-35 53 0,0 0-1,0 0-15,0 17 16,35-70-1,-35 18-15,0 17 16,0 1 0,0 34 15,0-52-31,0 17 16,0 0-1,0 1 16,0-1-15,0 0 15,0 1-15,0-1 15,36 0 0,-1-35 1,18 0-17,-18 0 1,0 0-16,1-35 16,-1 35-16,18 0 15</inkml:trace>
  <inkml:trace contextRef="#ctx0" brushRef="#br0" timeOffset="57662.5">5009 11518 0,'-35'0'0,"35"53"157,0 0-142,0 0-15,0 18 16,0-1-16,0 18 15,0-17-15,18 17 16,-18-17-16,53 17 16,-53 18-16,35-18 15,-35 0-15,0-17 16,0 34-16,53-16 0,-53-1 16,0-35-16,0 0 15,0 0-15,35 17 16,-35-17-16,0 35 15,0-53 1,35 1 0,-35 17-1,0 35 1,0-35 0,0-18-1,0 36-15,0-18 16,0-1-1,0 1 17,0-17-32,0-1 31,0 18-31,0 0 16,0 17-1,0-17 1,0-18-1,0 1 1,0-1 0,0-17-1,0 17 1,0 0 0,0 1 15,0-1-31,0 18 15,0 17 1,0-52 0,0-53 31,0-1-32</inkml:trace>
  <inkml:trace contextRef="#ctx0" brushRef="#br0" timeOffset="59466.55">6438 11271 0,'18'0'94,"17"0"-94,-17 0 16,17 0-16,0 0 15,1 0-15,-1 0 16,0 0-1,-35 18 48,35 35-47,-35-18-1,0 0-15,0 1 16,36-1-16,-36 0 15,0 0-15,0 1 16,0-1-16,53 18 16,-53 18-16,0-1 15,0 36-15,0-18 16,35-17-16,-35 17 0,0-35 16,35 0-1,-35 35-15,0-35 0,0 0 16,0 0-1,0 52-15,0-52 16,35-17-16,-35-1 16,0 35-1,0-34 1,53 70 0,-53-53-1,0 17 1,0-35-16,0 1 0,0-1 15,0 0 1,0 18-16,0 0 16,0-18-1,0 1 1,0 16 0,0 19-1,0-18 16,0 0-31,0 0 16,0 0 0,0-18-16,0 36 15,0-54 1,0 18-16,0 36 16,0-18-1,0 0 1,0-18-1,0 0 17,0 1 15,0-1-16,0 0-16,0-17 17,0 17 30,-17-35-31,-19 0-15,1 0 15,0 0-15,0 0 0,-18 0-1,0 0 1,18 0-1,-36 0-15,18 0 16,0 0 0</inkml:trace>
  <inkml:trace contextRef="#ctx0" brushRef="#br0" timeOffset="72452.98">7267 13811 0,'-35'0'94,"35"53"-32,0-18-62,0-17 16,0 53-16,0-18 16,0-1-16,0 1 15,0 0 1,0-17-16,0-54 62,0 0-46,-35-35-16,35 0 16,0 1-16,0-1 31,0-18-31,0 18 16,0 18-1,17 0 1,19 35-1,-1 0 1,0 0 0,-35 17-16,0 19 15,0-19 1,0 18 15,-53 18-31,18-53 31,35 36-31,-18-36 16,54 0 31,17 0-31,-1 0-1,-16 0 1,-36 17-16,35 36 15</inkml:trace>
  <inkml:trace contextRef="#ctx0" brushRef="#br0" timeOffset="72709.42">7620 13970 0,'0'35'32,"35"18"-32,-35 0 15,0-18 1,36 1-1,-36 34 1</inkml:trace>
  <inkml:trace contextRef="#ctx0" brushRef="#br0" timeOffset="73053.42">7849 14058 0,'36'-35'47,"-1"35"-16,-35 35-31,0 0 16,0 1-1,0-1 1,53-35 47,17 0-48,-34-18 1,-1 18-16,0-105 15</inkml:trace>
  <inkml:trace contextRef="#ctx0" brushRef="#br0" timeOffset="75312.06">1870 12047 0,'0'0'0,"0"-35"31,0 70 47,0 1-78,0-1 16,0 0-16,0 0 15,17 18-15,-17-17 0,0-1 16,36 18 0,-36-18-1,35-35 1</inkml:trace>
  <inkml:trace contextRef="#ctx0" brushRef="#br0" timeOffset="76127.52">2840 11959 0,'-18'0'0,"18"35"62,18 1-46,-18 34-1,0-34-15,0-1 16,0 0 0,0 0-16,53 1 0,-53-1 15,35 0-15,18-35 16</inkml:trace>
  <inkml:trace contextRef="#ctx0" brushRef="#br0" timeOffset="76633.19">3369 12206 0,'0'0'0,"53"-18"32,-18 18-17,1 0-15,34-35 16,-35 35 0</inkml:trace>
  <inkml:trace contextRef="#ctx0" brushRef="#br0" timeOffset="77108.5">3739 12012 0,'0'-35'31,"53"35"-31,0 0 16,-53 17-16,53 36 15,-53 0 1,-17-53 0,17 36-16,-36-36 15,54 0 48,35 0-48,-53 35-15,53-35 16,-53 70 0,35-17-1,-53 0-15,-17-53 16,0 36-16,0-36 15,-1 0 1,1 0-16,-18 0 16,53-18-16,-35 18 15</inkml:trace>
  <inkml:trace contextRef="#ctx0" brushRef="#br0" timeOffset="78100.98">5327 12047 0,'18'0'31,"17"0"-16,0 0-15,0-17 16,1 17 0,-1 0-16,-17 0 15</inkml:trace>
  <inkml:trace contextRef="#ctx0" brushRef="#br0" timeOffset="78363.45">5733 11730 0,'0'18'15,"0"17"-15,35 18 16,-35 0-16,35 35 15,-35 0-15,53 0 16,-53-35-16,0 0 16,35-18-1,-35 1-15</inkml:trace>
  <inkml:trace contextRef="#ctx0" brushRef="#br0" timeOffset="79864.35">1905 12894 0,'0'-35'16,"0"-1"15,0 89 16,0-17-31,0-1-16,0 18 15,0 0 1,0-18-16,0 0 16,0 1-1,18-36 1,70 0-1,-88-18 1,53 18-16,-53-35 16,35 35-16,-35 53 78,35-18-63,-35 18 1,0 0 0,36-53-1,-36 35 1</inkml:trace>
  <inkml:trace contextRef="#ctx0" brushRef="#br0" timeOffset="80409.55">2663 13070 0,'18'0'47,"17"-17"-47,1 17 16,-1 0 0,0 0-16,1 0 0,-36-35 15</inkml:trace>
  <inkml:trace contextRef="#ctx0" brushRef="#br0" timeOffset="80806.33">2999 12947 0,'0'-35'32,"35"35"-17,0 0-15,18 0 16,-53 17 0,35-17-1,-35 53-15,0-17 16,0-1-16,-17-35 15,17 53-15,-36-53 16,36 35-16,-35-35 16,35 35-16,35 1 31,-17-36-31,53 0 16,-18 0-16,17-18 15,-17 18 1,-53-35-1</inkml:trace>
  <inkml:trace contextRef="#ctx0" brushRef="#br0" timeOffset="81477.42">4022 12718 0,'0'-36'15,"-18"36"32,18 18-31,-53-18-16,53 71 15,-70-19-15,70 1 16,-36 0-16,36 71 16,0-71-16,0-18 15,0 0 1,88 1-1,-35-36 1,-17 0-16,17 0 16,-53-36-16,0-34 15,0 17 1,0 18 15,-71 35-15,18 52-1,18-52-15,0 53 16,-18 0 0</inkml:trace>
  <inkml:trace contextRef="#ctx0" brushRef="#br0" timeOffset="82296.87">6050 12735 0,'0'-35'31,"-35"35"-15,0 0-1,-18 0 17,0 0-32,0 53 15,18-53 1,35 53-16,-18-53 0,18 53 15,0-18 1,35 0 0,0-35-1,71 53 1,35 35 0,-105-52-1,-36-1 1,-18-35-1,-35 0 1,18 0 0,35-18-1,0-17 1,18-18-16,-18 0 0,70 0 16,-17 0-1,-18 53 1</inkml:trace>
  <inkml:trace contextRef="#ctx0" brushRef="#br0" timeOffset="83440.78">1958 13935 0,'0'35'78,"0"0"-78,0 1 16,0-1 0,0-18-16,0 54 15,0-36 1,18-35-16</inkml:trace>
  <inkml:trace contextRef="#ctx0" brushRef="#br0" timeOffset="83811.8">2223 13882 0,'0'-35'16,"-36"35"0,36 17-1,-35-17 1,35 35 0,0 1-1,18-1-15,35-35 16,-53 35-1,70-35-15,-70 36 32,0-1-17,0 0 1,-18-35-16,18 18 16,-35-18-16,0 0 31</inkml:trace>
  <inkml:trace contextRef="#ctx0" brushRef="#br0" timeOffset="84570.63">2910 13864 0,'-35'0'0,"53"0"63,17 0-63,18 0 16,0 0-1,-18 0 1</inkml:trace>
  <inkml:trace contextRef="#ctx0" brushRef="#br0" timeOffset="85100.54">3228 13741 0,'35'0'0,"0"-36"16,1 36-1,-1 18 1,0 35-1,-35-18 1,0 1 0,-17-36-16,17 35 15,-36-35-15,1 0 32,53 0-1,17 0-16,0 53 1,-35-18 0,36-35-1,-36 35-15,0 1 16,0-1 0,-36 0-1,-17-35 1,18 0-1,0 0 1,35-35-16,0-18 16</inkml:trace>
  <inkml:trace contextRef="#ctx0" brushRef="#br0" timeOffset="85835.8">4269 13847 0,'0'0'0,"0"-36"31,-18 36-15,-17 0 15,-1 0-16,-16 0 1,52 18-16,-36-18 16,36 53-16,-53 0 15,53-18 17,53-35-17,-17 0-15,16 0 16,19-35-16,-71-18 15,35 53 1,-35-35-16,0 52 31,0 1-15,0 17 0,0 0-16,0 1 15,36-1-15,-36 35 16,0 19-1,-36 17 1,36-71-16</inkml:trace>
  <inkml:trace contextRef="#ctx0" brushRef="#br0" timeOffset="87221.36">5592 13847 0,'0'0'0,"0"-36"47,35 36-31,0 0-16,0 0 16,18 0-1,-53 18 1,0 0-1,0 17-15,0 0 16,-17 0-16,-19 18 16,-17 0-1,18-53-15,35 35 16,35-35 31,1 0-32,17 0-15,0 0 16,17 0-16,-52 0 16,35-17-16</inkml:trace>
  <inkml:trace contextRef="#ctx0" brushRef="#br0" timeOffset="87538.2">6103 13758 0,'53'71'47,"-53"-18"-31,0 17-1,0-17-15,35-17 16,-35-1-16,0 0 16,0 18-16</inkml:trace>
  <inkml:trace contextRef="#ctx0" brushRef="#br0" timeOffset="90807.39">741 16281 0,'0'-36'156,"-35"36"-140,35-35 0,0 0-1,0 0 1,17-1 0,18 36-1,1 0 32,-36 18-47,35 17 16,0-35 15,-35 36-31,36-36 16,-19 0-16,-17 35 15,71-35-15,-18 0 16,0 0-1,-53-18 1,35-17-16,-35 0 16,0-1-16,0 1 15,0 0 1,-18 35 15</inkml:trace>
  <inkml:trace contextRef="#ctx0" brushRef="#br0" timeOffset="92050.22">2223 15134 0,'-36'0'47,"1"0"-31,-18 0-1,53 18-15,-71-18 16,71 35-16,-52-35 15,52 35 1,-36 1 0,36-1-1,0 0 1,0 0 0,0 18-16,0-17 15,0-1-15,0 18 16,0 0-16,0 0 15,18 17-15,-18-17 16,0 0-16,53 18 16,-53-18-16,0 17 15,0 1-15,35 87 16,0-105-16,-35 0 16,53 18-16,-53-18 15,36 0 1,-36 105-16,0-105 15,35 18-15,-35-18 16,0 0-16,0-18 16,0 18-16,0-18 15,35 71 1,-35-71-16,0 18 16,0 0-1,35 35-15,-35-52 16,0-1-16,0 18 15,0 0 1,36-53-16,-36 70 16,0-34-16,0 34 15,0-35 1,0 1-16,0 17 16,35-18-1,-35 0 16,35-35 1,1 0-1,-1 0-31,0-18 16,0 18-16,1-35 15,34 35-15,-17 0 16,0 0-16,-18 0 15</inkml:trace>
  <inkml:trace contextRef="#ctx0" brushRef="#br0" timeOffset="93512.74">5697 15081 0,'-35'0'15,"35"36"95,18 52-110,-18-18 0,53 18 15,-53 18 1,35 18-16,-35-18 0,53 17 16,-53-17-1,0 0-15,53 17 0,-53-35 16,35 18 0,-35-18-16,53-35 0,-53 18 15,35 17-15,-35-35 16,0 35-16,36 0 15,-36-35-15,0-17 16,0-1-16,0 18 16,0-18-1,35 0 1,-35 1 0,0-1-1,0 0 1,0 0-1,53 1 1,-53-1 0,0 0-1,0 1 63,0-19-62,0-70 47</inkml:trace>
  <inkml:trace contextRef="#ctx0" brushRef="#br0" timeOffset="95030.13">7391 14993 0,'0'-35'32,"35"35"-17,18 0 1,-18 0-16,36 0 15,-71-18 1,53 18-16,-18 0 31,-35 71 1,35-71-32,-35 70 0,0-34 15,35 16-15,-35 19 16,0 0-16,53-19 15,-53 37-15,0-19 16,36 1-16,-36-1 16,0 19-16,0-19 15,35 1-15,-35-18 16,35-1-16,-35 37 16,53-19-16,-53 1 15,0-18-15,0 53 16,0 17-1,0-17 1,0-53 0,0 17-16,35 1 15,-35-53 1,0 17-16,0 0 16,0 53-16,36-52 15,-36-1 1,0 0-16,0 0 0,0 1 15,0-1-15,0-17 16,0 70-16,35-53 16,-35 0-16,0 1 0,0-1 31,0 0-15,0 0 46,-18-35 16,-17 0-78,-18 0 31,18 0-31,0 0 0,-1 0 16,-17 0 0,0 0-1,1 36 1</inkml:trace>
  <inkml:trace contextRef="#ctx0" brushRef="#br0" timeOffset="117374.76">8361 17216 0,'0'-36'2781,"0"54"-2359,0 17-422,0 18 16,17 0 0,-17-18-16,0 1 15,0-1-15,0 18 16,0-88 62,-17-36-62,17 36-16,0-18 15,0 0-15,0 0 16,0 18-16,0-1 15,0 1-15,0 0 0,0-18 16,17-18 0,19 71-1,-1 0 1,0 0-16,18 0 16,-53 18-1,0 53-15,0-36 16,0-18-16,-88 72 15,70-89 17,-52 35-32,70 0 62,0 0-46,17-35-1,-17 53 1,36-53-16,-36 36 16,70-1-16,-70 0 15,53 1-15,-53-1 16,36-35-16</inkml:trace>
  <inkml:trace contextRef="#ctx0" brushRef="#br0" timeOffset="117741.93">8661 17410 0,'0'0'0,"17"-53"15,36-18 1,18 71-1,-18 0 1,-53 53-16,0-18 16,0 18-1,-53 0 1,53-18-16,-53 1 16,88-36 30,18 0-46,-18 0 16,18-18-16,-35 18 16,17 0-16,0 0 15</inkml:trace>
  <inkml:trace contextRef="#ctx0" brushRef="#br0" timeOffset="118057.24">8943 17392 0,'70'-35'32,"-17"-1"-17,0 36-15,36-53 16,-37 53-16,-16 0 15</inkml:trace>
  <inkml:trace contextRef="#ctx0" brushRef="#br0" timeOffset="118521.9">9419 16951 0,'0'18'47,"0"17"-31,0 0-16,0 0 15,0 1 1,0-1-16,35-35 0,-35 35 15,36-35 1,52 0 0,-88-35-1,35 35-15,-35-71 16,35 36 0,-35 53 30,0 17-46,53 0 0,-53 1 16,0-1-16,0 0 31,0 18-31,0-18 16,0 1 0</inkml:trace>
  <inkml:trace contextRef="#ctx0" brushRef="#br0" timeOffset="119191.31">9966 17110 0,'0'17'47,"0"19"-32,0-1-15,0 18 16,18 0-16,-18-18 16,0 0-1,0-70 17,0-18-17,0-70 1,0 70-16,-18 0 15,18 0-15,0-18 16,0 36-16,0 17 16,18 18-1,35 0 1,-18 0-16,18 18 16,-53 35-1,0 0 1,-18-18-16,-17 0 15,0-35-15,-1 71 0,1-71 32,53 0-1,17 35-15,18-35-16,-53 36 15,35-36 1,-35 35-16,35-35 15,-35 35-15</inkml:trace>
  <inkml:trace contextRef="#ctx0" brushRef="#br0" timeOffset="119374.82">10336 17180 0,'0'53'31,"36"-18"-15,-36 1-16,0-1 15,0 0-15,0 18 16</inkml:trace>
  <inkml:trace contextRef="#ctx0" brushRef="#br0" timeOffset="123062.05">2434 15381 0,'0'0'0,"0"-18"15,0 71 142,35-17-157,-35-1 15,0 0-15,36 1 16,-36-1-16,0 18 16,35-53-1,-35 35-15,0 0 16,0 1-1</inkml:trace>
  <inkml:trace contextRef="#ctx0" brushRef="#br0" timeOffset="123821.67">3369 15240 0,'0'-35'16,"35"52"31,1 36-32,-36-17 1,35-1 0,-35 0-16,0 0 0,35 1 15,-35-1-15,0 0 16,35-35-16,-35 53 15,36-18 1</inkml:trace>
  <inkml:trace contextRef="#ctx0" brushRef="#br0" timeOffset="124239.39">4180 15363 0,'-35'0'31,"53"0"0,17 0-15,0 0-16,-17 0 16,35-52-16,-18 52 15,18-36 1</inkml:trace>
  <inkml:trace contextRef="#ctx0" brushRef="#br0" timeOffset="124818.12">4604 15028 0,'35'0'31,"0"0"-15,1 0 0,-36 18-16,35 17 15,-35 1-15,0-1 16,0 18-1,0-18 1,-35-35-16,-1 35 16,54-35 31,35 0-32,-18 0 1,0 0-16,1 0 0,-1 53 15,0-53 1,-35 53-16,0 0 16,0-18-1,-17 1-15,-19-36 16,1 53-16,0-53 16,0 0-16,-18 0 15</inkml:trace>
  <inkml:trace contextRef="#ctx0" brushRef="#br0" timeOffset="125716.22">5909 15363 0,'53'0'62,"-18"0"-46,-17 0-16,17 0 0,0 0 15,1 0 1,17-17-16</inkml:trace>
  <inkml:trace contextRef="#ctx0" brushRef="#br0" timeOffset="125946.9">6385 15134 0,'53'35'31,"-18"18"-15,-35-17-16,71-1 15,-71 0-15,53 0 16,-53 1-16,35 34 15</inkml:trace>
  <inkml:trace contextRef="#ctx0" brushRef="#br0" timeOffset="133411.96">2593 16193 0,'0'-36'31,"-18"36"32,-17 0-32,0 18 0,35 17-15,-36 0 0,36 1-1,0 17 1,0-18 0,18-35-16,-18 35 15,35-35 1,1 0-1,-1 0 1,0 0 0,-35-17-16,35 17 15,-35-36 1,0 1 15,0 17-15,0-52-1,-35 35 1,0-1 15,0 36-15,-1-35 0,36 53 15</inkml:trace>
  <inkml:trace contextRef="#ctx0" brushRef="#br0" timeOffset="138187.1">3298 16316 0,'18'0'109,"17"0"-109,1 0 16,-1 0-16,0-18 15,18 18 1,-18 0-16,-35-35 15</inkml:trace>
  <inkml:trace contextRef="#ctx0" brushRef="#br0" timeOffset="138727.81">3898 15910 0,'-17'0'0,"-19"18"47,36 17-31,0 0-16,-35 1 15,35-1-15,0 0 16,0-17-16,0 17 16,0 1-16,0-1 15,35-35-15,-35 53 16,53-53-16,-18 0 15,36 0 1,-53 0 0,-18-36-16,0-16 15,0 16 1,-36 36 15,1 0-15,35 36-1,-35-36 1,35 52-16,0 19 16</inkml:trace>
  <inkml:trace contextRef="#ctx0" brushRef="#br0" timeOffset="145426.44">4692 16034 0,'0'17'4610,"0"19"-4595,0-1 1,0 0 0,35-35-1,-35 36-15</inkml:trace>
  <inkml:trace contextRef="#ctx0" brushRef="#br0" timeOffset="146078.5">4674 16122 0,'0'-35'16,"0"-1"15,0 72 79,0-1-110,0 0 15,0 1 1,18-36-16,-18 52 16,0-16-1</inkml:trace>
  <inkml:trace contextRef="#ctx0" brushRef="#br0" timeOffset="146914.7">5062 16034 0,'0'-36'16,"-17"36"31,-36 0-32,18 18-15,-36 35 16,71 0-1,-35-53 1,35 35-16,53 18 31,0-53-15,-18 0 0,0 0-16,0 0 15,1 0-15,-19 0 16,-17 18-16,71-18 15,-71 35-15,35-35 16,-35 35-16,0 1 16,0-1-1,-53-35 1,18 0 0,-18 0 15,53-35-16,0-1-15,0 1 0,0 0 16,0-18 0,18 18-1,35-1 1,-18 1-16,-35 0 16,35 35-1,-35-36 1</inkml:trace>
  <inkml:trace contextRef="#ctx0" brushRef="#br0" timeOffset="152822.97">6156 15998 0,'0'-35'15,"0"-18"4032</inkml:trace>
  <inkml:trace contextRef="#ctx0" brushRef="#br0" timeOffset="185770.19">6156 15998 0,'0'-17'1016,"0"-18"-563</inkml:trace>
  <inkml:trace contextRef="#ctx0" brushRef="#br0" timeOffset="189967.27">6262 15840 0,'-35'0'156,"-1"0"-47,1 0-77,35 53 93,0 0-110,0-18 1,0 0-16,0 0 15,0 1-15,18 17 16,-18-18 0,0 0 15,0 0-15,0 1 15,35-36 0,0 0-15,-35-36-16</inkml:trace>
  <inkml:trace contextRef="#ctx0" brushRef="#br0" timeOffset="190756.83">6438 15840 0,'0'-36'47,"35"36"15,1 0-62,17 0 16,-18 0-1,-35 18 1,35 17 0,-35 1-1,0-1-15,-35 0 16,35 0-1,-71 71 1,71-88 0,18-18 77,35 0-77,-18 0 0,18 0-16,-18 0 15,1 0-15,-1 0 16,18 0-16</inkml:trace>
  <inkml:trace contextRef="#ctx0" brushRef="#br0" timeOffset="-125245.5">8590 18045 0,'0'0'0,"0"17"78,0 19-63,0-1-15,18 0 16,-18 0-16,0 1 16,0-1-16,0 0 15,0-70 32,0-36-31,-18 18-16,18-17 15,-35-18-15,35-1 16,0 37-16,0 16 16,0 1 15,18 35-15,17 0-1,-35 18 16,0 35-15,0-18 0,0 0 15,-18-35-31,36 0 62,-1 0-46,19 0 0,17 35-1,-36-35 1</inkml:trace>
  <inkml:trace contextRef="#ctx0" brushRef="#br0" timeOffset="-124743.52">8978 17939 0,'35'0'31,"1"0"-15,-36 17 0,0 19-1,0-1 1,-18-35-1,18 35 1,35-35 31,1 0-47,17 0 16,-53 36 15,0 16-31,0 1 15,-36-53 1,36 36-16,-53-36 16,18 0-1,70-18 17</inkml:trace>
  <inkml:trace contextRef="#ctx0" brushRef="#br0" timeOffset="-124447.77">9402 17974 0,'88'-35'32,"-18"35"-17,1-36-15,-36 36 16</inkml:trace>
  <inkml:trace contextRef="#ctx0" brushRef="#br0" timeOffset="-124170.7">9825 17586 0,'-18'53'15,"18"17"1,0-34-16,53-1 16,-18 71-1,-35-53-15,36 35 16,-36-53-16,35-35 31</inkml:trace>
  <inkml:trace contextRef="#ctx0" brushRef="#br0" timeOffset="-123760.2">10231 17727 0,'-53'0'0,"35"0"16,18 18-16,-71-18 15,71 35-15,-35-35 16,35 18-16,0 17 31,53-35-31,0 0 16,-18 0-1,1 0-15,-36 35 16,52-35-16,-16 71 16,-36-36-1,0-17 1,-36-18-1,36 35-15,-35-35 16,0 0 0,35-18-1</inkml:trace>
  <inkml:trace contextRef="#ctx0" brushRef="#br0" timeOffset="-122975.89">10742 17692 0,'0'17'47,"0"19"-47,0-1 15,35 0-15,-35 1 16,0-1-16,0 0 16,0-105 46,-17 34-62,17-17 16,-71-35-16,71 35 15,0 18-15,0 0 16,0-1-16,53 1 16,18 35-1,-36-35 1,0 35-16,0 0 15,1 18 1,-36 34 0,0-16-16,0-1 15,-36 0 1,-16 36-16,-1-36 16,70-35 30,19 0-30,16 0 0,-52 35-1,71-35-15,-71 36 0,35-36 16</inkml:trace>
  <inkml:trace contextRef="#ctx0" brushRef="#br0" timeOffset="-122800.48">11218 17639 0,'0'53'31,"36"0"-15,-36-18-16,0 0 15,70 1-15</inkml:trace>
  <inkml:trace contextRef="#ctx0" brushRef="#br0" timeOffset="-120697.92">8520 17903 0,'-36'0'16,"36"-17"78,0-18-63,0-1 16,0 1-32,0 0 17,18 35-32,-18-36 15,35 36 1,1-35 15,16 35-31,-16 0 31,-36 18-31,35-18 32,-35 35-32,0 0 15,0 1 16,0 17-31,0-1 16,-18-52 0,18 36-16,0-1 31,-35-35 0,17 0-15,18-18 46,71 18-15,-71 18-47,35-18 0,-35 35 16,36-35-1,-36 36-15,52-36 0,-52 35 16,71-35-16,-18 0 16,0 35-1,-36-35 1,-17 53 0,53-18-16,-53-52 31</inkml:trace>
  <inkml:trace contextRef="#ctx0" brushRef="#br0" timeOffset="71362.48">2646 17145 0,'0'18'31</inkml:trace>
  <inkml:trace contextRef="#ctx0" brushRef="#br0" timeOffset="72354.47">2611 17092 0,'-18'-35'47,"-17"35"-16,-1 17 1,36 36-17,-35 0-15,35-35 16,0 52 0,0-34-16,35 17 15,36-18 1,-18-35-1,0 0 1,0 0 0,-53-35-16,35 35 15,-35-36-15,0 1 16,0-18 0,0 18-1,-35 35 1,35-35-1,-53 35-15,17 0 16,36 35 0,0 35-1</inkml:trace>
  <inkml:trace contextRef="#ctx0" brushRef="#br0" timeOffset="76281.66">3387 17374 0,'35'0'78,"-35"-17"-78,53 17 16,17-36-1,-34 36 1,-19 0 0,-17-35-16,36 35 15</inkml:trace>
  <inkml:trace contextRef="#ctx0" brushRef="#br0" timeOffset="76556.92">3704 17057 0,'35'17'47,"-35"19"-32,0-1-15,36 0 16,-36 1-16,0-1 16,0 0-16,53 0 15,-53 1-15,0-1 16,0 0-1</inkml:trace>
  <inkml:trace contextRef="#ctx0" brushRef="#br0" timeOffset="77062.42">4075 16863 0,'-36'0'0,"1"0"16,0 0-1,35 17 1,-36 72 0,36-54-16,0 0 15,18 18 1,35-18-1,-18-35-15,1 53 16,52-17 0,-35-36-1,-18 35 1,-35 0 0,35 0-16,-35 1 15,0-1 1,-17-35-1,-19 0 1,-17 0 0,53-53-16,-35 53 15,35-71-15,0 19 0,0-19 16,53-17-16,-18 17 16,1 1-16,-36 34 15,53 36-15,-53-52 16</inkml:trace>
  <inkml:trace contextRef="#ctx0" brushRef="#br0" timeOffset="79328.66">5062 16969 0,'-17'-36'16,"-19"36"0,1 0 15,35 18-16,-53-18-15,18 53 16,0-53-16,35 53 16,-71-53-16,71 35 15,0 0 17,18-35-32,17 0 15,0 0-15,1 0 16,-1 0-16,0 0 15,18 0 1,-53 36-16,0-1 16,0 0-1,0 18-15,0-18 32,-35-35-32,0 0 15,-1 0 16,36-17-15</inkml:trace>
  <inkml:trace contextRef="#ctx0" brushRef="#br0" timeOffset="79787.25">5168 16845 0,'-17'0'0,"34"53"63,-17 18-63,53 34 15,-53-52-15,0-17 16,35-36 0,-35 35-16,36-35 0,17 0 15,-18 0 1,0-35-16,0-1 16,1 1-1,-36 53 16,0-1-15,35 36-16,-35-17 16,0-19-16,0 18 15,53 36 1,-53-36 0</inkml:trace>
  <inkml:trace contextRef="#ctx0" brushRef="#br0" timeOffset="83324.92">6279 16916 0,'18'0'0,"-18"-36"15,53 36 1,0 0-16,0 18 31,-53 35-15,0-18 0,-18-35-16,18 36 15,-35-36 1,35 35-16,0 0 78,18 0-47,34-35 0,-16 36-15,-36 17 0,-18 17-1,-17-70 1,0 53-16,-1-53 16,36 35-16,-53-35 15,-17 0 1,70-17-1,0-19 1</inkml:trace>
  <inkml:trace contextRef="#ctx0" brushRef="#br0" timeOffset="83807.64">6773 16845 0,'0'0'0,"-70"0"15,70 18-15,-18-18 16,18 53-16,0-18 16,0 0-16,0 18 15,0 0-15,0 18 16,0-36-16,35 0 16,18 0-1,-17-35-15,17 0 16,-1-17-1,-52-18 1,0-1 0,0 1-1,-17 35 1,-54 18 0,36 17-16,35 0 15,-35 18-15,35 0 16</inkml:trace>
  <inkml:trace contextRef="#ctx0" brushRef="#br0" timeOffset="91860.9">12383 6579 0,'0'-35'31,"-18"35"79,18-35-95,-35 35-15,35-88 16,0 52 0,0 1-16,0-18 31,17 53-31,19 0 16,16 0-1,-52 18-15,36-18 16,-36 53-16,35-53 15,-35 53-15,53-53 16,-53 52 0,35-52-16,36 36 15,-36-36 1,0 0 0,-35-71-16,0 36 15,0 17-15,0-52 16,0 34-1,-17 36 1,-19 0 15,36 53-31</inkml:trace>
  <inkml:trace contextRef="#ctx0" brushRef="#br0" timeOffset="93499.23">13370 5627 0,'0'-35'15,"-17"35"48,-19 0-48,-17 35 1,18-35 0,0 35 15,0-35-15,35 35-1,-36-35 1,36 36-16,0-19 31,-35-17-15,35 71-16,0-18 15,0 0 1,0-18-16,0 0 16,0 1-16,0-1 15,0 0-15,0 0 16,0 1-16,0 17 15,0-1 1,0 1 0,0-17-1,0 52 1,0-35 0,0-18-16,0 0 15,0 1-15,0-1 16,0 0-16,0 0 15,0 1-15,0-1 16,0 0-16,0 1 16,0-1-16,0-18 0,0 19 15,0-1-15,0 0 16,0 1-16,-35-1 16,35 0-16,0 0 15,0 1-15,0-1 16,0 36-1,0-1 1,0-35 0,0 18-1,0 0 1,0 0-16,0 0 16,0 18-1,0-19 1,0 1-1,0-17-15,0-1 16,0 18 0,0-18-16,0 0 15,0 1 1,0-1 15,0 0-31,0 1 16,0-19-1,0 18 1,0 1 0,17-1-1,-17 0 1,0 1 15,36-36-15,-1 35-1,0-35 1,1 53 0,-1-53-1,0 0-15,18-53 16,18 18-16</inkml:trace>
  <inkml:trace contextRef="#ctx0" brushRef="#br0" timeOffset="97776.53">17780 5380 0,'0'18'31,"53"-18"48,0 0-64,-18 0 1,0 0-1,1 0 48,-1 0-32,-35 35-15,0 0-1,0 18 1,0-18-16,0 1 16,0-1-16,0 0 0,0 0 15,0 1-15,0 17 16,0-1 0,0 19-16,0-36 15,0 18-15,0 0 16,0 0-16,0 0 15,0 18-15,0-54 16,0 54-16,0-36 16,0 0-1,0 71 1,0-71-16,0 36 16,0 0-1,0-36 1,0 0-16,0 18 15,0-18 1,0 1-16,0-1 0,0 0 16,0 0-16,0 1 15,0-1 1,0 0-16,0-17 16,35 35-16,-35 0 15,0-18 1,0 0-1,0 1 1,0 16 0,0-16-16,0 17 15,36-53 1,-36 53-16,0-18 16,0 0-1,0 0 1,0 1-1,0-1 1,0 0 0,0 0-1,0-17 17,0 17-17,0 36 1,0-36 15,35 1-15,-35-1-1,0-18 32,0 19-31,0-1 31,-18-35 78,-52 53-110,17-53 1,17 0 0,1 0-16,-18 70 15</inkml:trace>
  <inkml:trace contextRef="#ctx0" brushRef="#br0" timeOffset="100028.9">16457 5327 0,'0'18'125,"0"35"-109,0-18-16,0 0 15,0 0-15,0 1 16,0-1-1,0 0-15,0 0 0,0-17 16,0 17-16,0 1 16,0-1-16,0 18 15,18 70 1,-18-70-16,0-17 16,0-1-16,0 0 15,0 0-15,0 1 16,0-1-16,0 35 15,0-17 1,35 0 0,-35-35-16,0 17 15,0 0-15,0 1 0,0-1 16,0 0-16,0 1 16,35-1-16,-35 18 15,0 17 1,0-52-1,0 17 1,0 1 0,0 16-1,0 19 1,0-36 0,0 1-1,0-19 1,0 18-1,0 1 1,0-1 0,36 0-1,-36 36 1,0-53 0,0 17-1,0 0-15,0 0 31,0 1-15,0 17 0,0 17-1,0-17 1,0-18-16,0 18 31,35-53-15,-35 35-16,0 18 15,0-17 1,0-1-16,0 0 16,0 18-1,35-53 1,-35 35 0,0 1 15,35-36 31,-35 35-30</inkml:trace>
  <inkml:trace contextRef="#ctx0" brushRef="#br0" timeOffset="151794.07">18768 7444 0,'-18'0'32,"18"-36"15,-35 36-16,35 71 16,0-1-47,0 36 15,0 53 1,0-71-16,-35-35 16,35-18-16,0 1 15,0-1-15,-36-35 31,36-18-15,0-17 0,-53-18-16,53-35 15,0-18-15,0 0 16,0 0-16,36 18 0,-36 35 16,53 0-1,-18 53-15,0 0 16,18 0-1,18 53 1,-54 0 0,-17 0-1,0-18 1,-35 1-16,-18-1 0,0-35 16,0 71-16,18-71 15,35 35 16,18 0 16,52 0-31,-17 36 0,0 17-1,-53-70 1</inkml:trace>
  <inkml:trace contextRef="#ctx0" brushRef="#br0" timeOffset="152151.75">19032 7832 0,'0'0'0,"0"-36"31,36 36-31,-1 0 16,0 18-1,18-18 1,-53 53-16,0 0 16,0 17-1,-35-70 1,35 53-16,-35-53 0,35 36 15,35-36 32,0 0-47,36 0 16,-54 0 0</inkml:trace>
  <inkml:trace contextRef="#ctx0" brushRef="#br0" timeOffset="152642.07">19738 7073 0,'0'0'0,"0"-35"31,-18 35 1,-17 0-32,0 53 15,-36 53-15,18 0 16,0 52-16,53-52 15,-53 53-15,53-18 16,0 0-16,0 0 16,0-17-16,36-54 0,52 36 15,-18-106 1,1 0-16,-18 0 16</inkml:trace>
  <inkml:trace contextRef="#ctx0" brushRef="#br0" timeOffset="159869.96">19720 7708 0,'88'0'4719,"1"-53"-4719,-19 53 16,18-35-16,-17 35 15,17-53-15,-35 53 16,-18 0-1,36-35 1,-71 0 15</inkml:trace>
  <inkml:trace contextRef="#ctx0" brushRef="#br0" timeOffset="160267.99">20761 7161 0,'0'0'0,"0"-35"16,35 53 46,-35 17-46,0 0-16,0 1 15,0-19-15,0 19 0,0-1 16,0 0 0</inkml:trace>
  <inkml:trace contextRef="#ctx0" brushRef="#br0" timeOffset="160532.96">20567 7620 0,'35'-18'31,"18"18"-15,18 0-16,17-53 15,-18 53-15,19 0 16,16-35-16,-16 35 16,-36 0-16,-18 0 15</inkml:trace>
  <inkml:trace contextRef="#ctx0" brushRef="#br0" timeOffset="161003.5">20832 7938 0,'0'0'0,"-36"0"15,36-36-15,-35 36 16,-18 53 15,0 18-15,53 35-1,0-36-15,0-52 16,0 17-16,0 0 16,53 18-1,-18-53-15,1 0 0,17 0 16,-18 0-16,0-53 16,-35 0-1,0 18 1,-18 35-1,-17 0-15,0-35 16,-18 35 0,53 35-16,-35 0 15,35 18 1,0-17-16,0-1 0</inkml:trace>
  <inkml:trace contextRef="#ctx0" brushRef="#br0" timeOffset="161479.66">21008 7338 0</inkml:trace>
  <inkml:trace contextRef="#ctx0" brushRef="#br0" timeOffset="162068.04">21184 7091 0,'18'0'47,"17"17"-47,1-17 15,16 53-15,-16 18 16,-1 17-16,18 18 16,0 17-16,-53 19 0,53 16 15,-53-52-15,0-18 16,0-35-16,0 0 16,-71 18-16,18-18 15,0 0-15,18-1 16,0-16-16,35-1 15</inkml:trace>
  <inkml:trace contextRef="#ctx0" brushRef="#br0" timeOffset="163914.34">13741 5680 0,'0'-36'15,"0"1"1,0 53 31,35 17-32,-35 18-15,0 18 16,0-19-16,0 1 16,35-17-16,-35-1 15,71-35-15</inkml:trace>
  <inkml:trace contextRef="#ctx0" brushRef="#br0" timeOffset="164329.56">14711 5521 0,'0'18'47,"0"17"-32,0 18-15,0-18 16,53 18-16,-53 0 0,0 0 15,0 17 1,0-34-16</inkml:trace>
  <inkml:trace contextRef="#ctx0" brushRef="#br0" timeOffset="164981.7">15469 5362 0,'0'-35'16,"36"35"-1,-1 0 1,18 53-16,-53-18 16,35 0-16,-35 1 15,0-19-15,-53 54 16,18-71-16,0 35 16,-1-35-1,54 0 32,35 0-31,-53 35-16,70-35 15,-70 36-15,53-36 16,-53 53-16,0-18 16,0 0-16,0 18 15,-17-53 1,-19 35-16,1-35 0,0 0 15,-18 0 1,18 0 0</inkml:trace>
  <inkml:trace contextRef="#ctx0" brushRef="#br0" timeOffset="166060.84">16563 5644 0,'70'0'16,"-52"0"-16,17 0 15,1 0-15,34 0 16,-17 0-16,-18 0 15</inkml:trace>
  <inkml:trace contextRef="#ctx0" brushRef="#br0" timeOffset="166278.29">16986 5433 0,'36'17'32,"-36"19"-17,35 17-15,-35 0 16,35 17-16,-35-17 16,53 0-16</inkml:trace>
  <inkml:trace contextRef="#ctx0" brushRef="#br0" timeOffset="169120.31">13811 6509 0,'0'-36'47,"0"1"1703,-17 35-1735,-19 0 17,1 0-1,0 0-16,35 18 1,-35-18-16,35 35 0,-36 0 16,36 18-1,0-17 1,0-1 15,53-35-15,18 35-1,-18-35 1,-18 0 0,-35-35-1,0-18 1,0 18-16,0-1 16,0 1-16,0 0 15,0 0-15,-18 35 16,-17 0-1,0 0-15,-1 0 16,1 0-16,35 17 16,0 36-1,53-53 1</inkml:trace>
  <inkml:trace contextRef="#ctx0" brushRef="#br0" timeOffset="171537.39">14517 6456 0</inkml:trace>
  <inkml:trace contextRef="#ctx0" brushRef="#br0" timeOffset="172761.07">15134 5697 0,'35'0'140,"1"0"-124,17 0-1,-53-35 1,-18 35 31,71 0 62,0 0-93,-18-35-16,0 35 16,-35-35 30,-35 35-30,0 0-16,0 0 16,35 17-16,-53-17 15,53 35-15,-36-35 16,36 36 0</inkml:trace>
  <inkml:trace contextRef="#ctx0" brushRef="#br0" timeOffset="175755.15">14640 6403 0,'0'18'2000,"0"34"-1984,0-16-1,0-1 1,0 36 0,0-54-1,36-17-15</inkml:trace>
  <inkml:trace contextRef="#ctx0" brushRef="#br0" timeOffset="178250.87">15416 6509 0,'-35'0'15,"35"-36"814,-35 36 139,0 0-952,-1 0 15,1 0 0</inkml:trace>
  <inkml:trace contextRef="#ctx0" brushRef="#br0" timeOffset="178858.12">15610 6332 0,'0'0'0,"0"-17"32,71 17-32,-36 0 15,18 0 1,0 0-1,-53 70 1,0 1 0,0-18-1,-35-53-15,0 35 16,-36-35 0,124 0 46,-35 0-46,17 0-1,-35 71-15,0-36 16,0 18 0,0-18-1,-18 0 1,-35-35-1,18 0 1,0 0 0,-1-17-1</inkml:trace>
  <inkml:trace contextRef="#ctx0" brushRef="#br0" timeOffset="181852.41">16775 6368 0,'-36'0'1484,"54"0"-718,17 0-750,53 0-1,-52 0-15,-1 0 16,0 0-16,-17 0 0,17 0 16,-52 0 46,17 17-46</inkml:trace>
  <inkml:trace contextRef="#ctx0" brushRef="#br0" timeOffset="182473.59">17321 6262 0,'0'-35'0,"0"-18"31,0 17-16,36 36 1,17 0 0,-18 0-1,0 18 1,-35 35 0,0-18-16,0 0 15,-35 36 1,0-18-1,-18-18-15,35 18 16,-17-18 0,88-35 31,35 0-47,-35 0 15,0 0-15,-18 0 16,0 0-16,18 0 15</inkml:trace>
  <inkml:trace contextRef="#ctx0" brushRef="#br0" timeOffset="185014.87">13935 7408 0,'35'0'31,"-35"-17"-15,0-19 203,-18 36-188,-17 0 0,0 0-15,0 18 15,-1 17-15,1 1-1,0-1 1,35 0-16,-36-35 31,36 35-31,0 1 16,0-1-16,18 0 31,35-35-15,18 0-1,-54 0-15,54-17 16,-36-19 0,-35-52-1,0 53 1,0 0-16,0-1 15,0 1 1,-18 35 0,-52 0 15,17 71-31,18-18 16</inkml:trace>
  <inkml:trace contextRef="#ctx0" brushRef="#br0" timeOffset="186148.95">14464 7532 0,'-35'0'0,"52"0"47,36 0-31,-18 0-1,1 0 17</inkml:trace>
  <inkml:trace contextRef="#ctx0" brushRef="#br0" timeOffset="186434.06">14817 7320 0,'0'18'47,"0"-1"-47,53 36 16,-53-17-16,0 17 16,0-18-1</inkml:trace>
  <inkml:trace contextRef="#ctx0" brushRef="#br0" timeOffset="186901.7">15152 7214 0,'0'0'0,"0"-35"31,-18 35-31,-17 0 31,-36 35-15,71 1-16,-53 17 16,53-1-1,0 1 1,36-17-1,-1-36-15,0 35 16,1-35-16,-1 53 16,35-53-1,-70 17-15,0 19 32,-17-36-17,-54 53 1,18-53-1,18-53-15,35 0 16,18 0 0,17 18-1,0 35-15,0-71 16,36 18 0,-36 18-1</inkml:trace>
  <inkml:trace contextRef="#ctx0" brushRef="#br0" timeOffset="188506.87">15875 7285 0,'-18'0'32,"-17"0"-1,-18 0-15,0 18-1,18-18-15,35 35 16,-35-35-16,35 35 15,0 0 1,17 1 0,36-36-1,-17 35 1,-1 0 0,-35 0 15,0 1-16,-18-36 1,-17 0 0,0 0-1</inkml:trace>
  <inkml:trace contextRef="#ctx0" brushRef="#br0" timeOffset="189029.11">16087 7285 0,'0'-35'16,"0"70"47,0 0-63,0 0 15,-18 1-15,18-1 16,0 18-1,0-18 1,18-35 0,35 0-1,0 0-15,-53-17 16,35 17 0,-35 17 46,0 36-46,0 0-1,0 0 1,0-18 0</inkml:trace>
  <inkml:trace contextRef="#ctx0" brushRef="#br0" timeOffset="190115">17110 7108 0,'35'0'63,"0"0"-47,1 18-1,-36 35 1,0-18-1,-18 1 1,-35-1 0,0-35-1,53-18 48,35 18-48,1 0 1,-36 18 0,35-18-1,-35 88-15,0-53 16,0 18 0,-18-53-16,18 53 0,-53-53 15,53 35 1,-35-35-16,0 0 31,35-17 0</inkml:trace>
  <inkml:trace contextRef="#ctx0" brushRef="#br0" timeOffset="190592.21">17692 7056 0,'0'0'0,"0"-36"31,-18 36 1,-17 18-17,0 17 1,35 0-16,-71 36 16,36-18-16,35 0 0,-35 17 15,35-34-15,0-19 16,0 19-16,0 34 15,17-70 1,-17 18-16,35-18 16,18 0-1,0 0 1,-17 0 0,-36-35-16,0-1 15,-18 36 1,-35-53-1,0 53 1,0 71-16,18-1 0,0-34 16</inkml:trace>
  <inkml:trace contextRef="#ctx0" brushRef="#br0" timeOffset="191761.29">12153 10072 0,'-17'0'78,"-19"0"-63,36-35 1,0-1-16,0 19 16,0-19-1,0-34-15,18 35 0,17-1 31,0 36-31,1 0 16,-36 36 0,35-36-16,-35 70 15,35-70-15,1 53 16,-1-53-16,0 35 16,36-35-1,-36 0 1,0-70-1,1 34-15,-36-69 16,0 52-16,0 17 0,-18 1 16,18 70 15,0 1-15</inkml:trace>
  <inkml:trace contextRef="#ctx0" brushRef="#br0" timeOffset="206234.74">13423 9225 0,'-17'-35'15,"-36"35"1,17 0-16,1 0 16,0 0-16,-18 0 31,53 18-31,-35-18 16,-1 0-1,1 35-15,0 0 31,35 0-15,-53 36 0,53-36-1,0 0-15,0-17 16,0 53-16,0 34 16,0-16-1,0-19-15,0-17 16,0 0-16,0 18 0,0-1 15,0 18-15,0-17 16,0 17-16,0 71 16,0-89-1,0 36 1,0-18-16,0-17 16,35 70-1,-35-88-15,0 0 0,35 35 16,-35 18-1,0-35-15,0-36 0,0-18 16,0 19 0,0-1-16,0 0 15,36 1-15,-36-1 16,0 0-16,0 0 0,0 54 16,0-54-1,0 35 1,0-17-1,0-17 1,0-1 15,35 0-31,-35 0 16,0 18 0,0-17-1,35-36 16,1 0-15,34-89-16,18-16 0,18 34 16,-35 71-16</inkml:trace>
  <inkml:trace contextRef="#ctx0" brushRef="#br0" timeOffset="207854.53">17851 8925 0,'0'0'0,"0"-35"15,0 0 32,52 35-31,1 0-16,18 0 16,-18 0-16,-18 0 15,0 0-15,-35 17 16,36 19-16,-36 17 15,0-1-15,0 1 16,0 18-16,0-18 16,0 0-16,0 0 15,0 123 1,0-123 0,0 35-16,0-17 15,0 17-15,0-35 16,0 0-16,0 35 15,0-35-15,0-18 16,0 18-16,0 18 16,0-18-16,0-1 15,0 1-15,0 0 16,0 18-16,0-18 16,0 0-16,0 0 15,35-18-15,-35 35 16,0-17-16,0-17 31,0-1-31,0 18 0,0-18 16,0 89-1,0-54 1,0-35-16,0-17 0,0 17 16,0 1-1,0 34-15,0-17 16,0-18-1,0 1 1,0-19 0,35-17-1,-35 71-15,0-36 16,0 0 15,0-17 32,-35-18-1,-36 0-46,1 0-16,-36 0 15,18 0-15,53 0 16,17 0-16,-53 0 16,36-18-1</inkml:trace>
  <inkml:trace contextRef="#ctx0" brushRef="#br0" timeOffset="209159.31">16404 8996 0,'0'-35'15,"0"-1"1,0 54 31,0 17-47,0 18 16,0 18-16,35 52 15,-35 18-15,0 0 16,0 0-16,53 18 15,-53-18-15,0 0 16,0-35-16,53 106 16,-53-141-1,36 87 1,-36-34 0,0-71-16,0 0 15,0 35-15,35-53 16,-35 0-16,0 1 0,0 17 15,0-18 1,0 0 15,0-17-15,0 17 0,0 0-1,0 1-15,0 16 31,0-16-15,0-1 0,0 0-1,0 1 1,0-1 15,0 0-15,0 0 62,0 1-62</inkml:trace>
  <inkml:trace contextRef="#ctx0" brushRef="#br0" timeOffset="212550.5">13529 9472 0,'0'-35'15,"0"0"17,0-1-1,0 72 16,0-1-47,35 18 15,-35 17 1,36 1 0,-36-36-1,0 0 1,0 1-16</inkml:trace>
  <inkml:trace contextRef="#ctx0" brushRef="#br0" timeOffset="213129.89">14534 9172 0,'0'18'62,"53"17"-62,-53 0 16,0 1-16,36-1 15,-36 53-15,70-88 16</inkml:trace>
  <inkml:trace contextRef="#ctx0" brushRef="#br0" timeOffset="-211734.33">15434 9296 0,'35'-53'94,"1"53"-94,-1 0 16,18 0-1,-18 0 1</inkml:trace>
  <inkml:trace contextRef="#ctx0" brushRef="#br0" timeOffset="-211248.1">15857 9049 0,'0'-36'0,"36"36"16,-19 0-1,19 0 1,-1 0 0,-35 36-1,0-1-15,0 0 0,0 1 16,-18-36-16,18 53 16,-35-53-16,35 35 15,-18-35-15,54 0 63,16 0-63,1 53 15,-53-18 1,53 0 0,-53 1-16,0-1 15,0 0-15,-70 53 16,34-88-1,1 36-15,-18-36 16,18 0 0,35-36-1,0 1-15</inkml:trace>
  <inkml:trace contextRef="#ctx0" brushRef="#br0" timeOffset="-210704.06">16704 9296 0,'0'-18'47,"35"18"-31,18-35-16,-35 35 16,52 0-1,-17 0 1</inkml:trace>
  <inkml:trace contextRef="#ctx0" brushRef="#br0" timeOffset="-210466.95">17233 8978 0,'0'18'32,"53"17"-17,-53 18-15,35 0 16,-35 0-16,36 17 16,-36 1-16,0-18 15,-18 0-15</inkml:trace>
  <inkml:trace contextRef="#ctx0" brushRef="#br0" timeOffset="-208686.49">13406 10301 0,'-18'0'188,"-17"0"-172,-1 0 15,36 18-16,-35 35-15,35 0 16,18-18 0,17 18 15,18-53-15,17 0-16,-17 0 15,-17-35 1,-36 17-1,0-17 1,0-1 0,-18 1-1,-17-18 1,-1 53 0,1 0-1,35 18 1,-35-18-1</inkml:trace>
  <inkml:trace contextRef="#ctx0" brushRef="#br0" timeOffset="-207756.37">14605 10125 0,'0'0'0,"0"-36"16,0 54 62,0 0-78,0 17 0,0 0 16,0 1-1,0 16-15,18 1 16,-18-35 0</inkml:trace>
  <inkml:trace contextRef="#ctx0" brushRef="#br0" timeOffset="-207152.22">15540 10125 0,'-35'0'0,"35"35"16,-18-35-1,106 0 48,-53 0-63,18 0 15,-53-18 1,53 18-16</inkml:trace>
  <inkml:trace contextRef="#ctx0" brushRef="#br0" timeOffset="-206641.62">16016 9966 0,'0'-35'16,"53"35"15,0 0-16,-18 0 1,-35 17-16,0 19 16,-17 17-1,-19-53 1,36 35 31,18-35-32,17 0 1,1 35 0,-1 0-1,-35 18 1,0 18 0,-35-36-1,-18-35 1,53 35-16,-71-35 15,36 0 1,35-17 15</inkml:trace>
  <inkml:trace contextRef="#ctx0" brushRef="#br0" timeOffset="-205424.7">17022 10178 0,'-36'0'63,"54"0"15,35 0-63,-18 0-15,18-18 16,0 18 0,0 0-1,-53-35 1,35 35-16</inkml:trace>
  <inkml:trace contextRef="#ctx0" brushRef="#br0" timeOffset="-204921.75">17463 9878 0,'0'0'0,"0"-35"15,35-1-15,0 36 16,18 0 0,0 0-1,-53 36 1,35-36-16,-35 52 16,0 19-1,0-53-15,-35 35 16,-36-1-1,71-16 1,0-1 0,36-35 15,34 0-31,-17-18 16,0 18-16,18-35 15,-19 35-15,-16 0 0,-1 0 16</inkml:trace>
  <inkml:trace contextRef="#ctx0" brushRef="#br0" timeOffset="-170900.56">19173 11218 0,'-35'0'15,"35"-17"1,0-19 0,-35 36 15,35-17-15,0 52 109,0 0 218,0 1-327,0 17 0,0 17-1,18-70 1,-18 53-16,0 0 15,0 0 1,0-18 0,0-70 46,-36 0-62,36-36 16,0 18-16,-35 0 15,35 0-15,0-17 16,-53 34-16,53 1 16,0 18-16,0-19 15,0 1-15,0 0 16,18 35-16,-18-36 16,35 36-16,18 0 15,-53-35-15,35 35 16,0 0-1,-35 18 1,36 17 0,-36 18-1,0 0 1,-36-53 0,36 53-16,-52-18 0,-1-35 15,53 35 1,-36-35-16,36 36 78,18-36-62,35 35-1,0-35 1,-53 35-16,35-35 15,-35 35-15,35-35 16,-35 53-16,0-17 16,36-36-16</inkml:trace>
  <inkml:trace contextRef="#ctx0" brushRef="#br0" timeOffset="-170148.47">19526 11289 0,'-17'0'31,"17"-18"-31,0-17 31,17 35-15,19 0 0,-1 0-1,0 0 1,0 0 15,-35 18-31,0 17 16,0 18-1,-17-53-15,17 35 16,-36-35 0,1 0 15,53 0 16,17 0-32,0 0 17,-35 71-17,0-18-15,0-18 16,0 0 0,-17-35-1,-19 0 1,1 0 15,35 35-15</inkml:trace>
  <inkml:trace contextRef="#ctx0" brushRef="#br0" timeOffset="-168737.48">20073 10883 0,'-35'0'47,"35"35"31,0 18-78,0 0 16,17 18-16,-17-18 15,0 0-15,0-18 16,36 36 0,-36-36-1,0 0 1</inkml:trace>
  <inkml:trace contextRef="#ctx0" brushRef="#br0" timeOffset="-168525.01">19879 11236 0,'0'-35'0,"18"-18"31,17 53-31,0-35 15,1 35-15,-1-36 16,0 36-16,0 0 16,-35-53-16</inkml:trace>
  <inkml:trace contextRef="#ctx0" brushRef="#br0" timeOffset="-168188.26">20373 10795 0,'0'53'47,"0"17"-31,35 19-1,-35-36-15,0 0 16,53 17-16,-53-35 16,0 1-16,0-19 15,35-17-15,-35 71 16,36-71-16</inkml:trace>
  <inkml:trace contextRef="#ctx0" brushRef="#br0" timeOffset="-167674.1">20761 10813 0,'0'0'0,"-18"-36"32,-17 36-32,-18 0 15,-17 53 1,34 35 0,36-52-1,0-1-15,0 18 16,36-18-1,34-35 1,-35 0 0,18 36-16,-35-36 15,17 0-15,-35 35 16,71-35-16,-71 35 0,17-35 16,-17 35-16,0 18 31,-35-17-16,0-36 1,0 0 0,-1-36-1,36 1-15,0 0 16,0-1-16,0 1 16,0-18-1,18 53-15,-18-53 16,53 53-16,-53-35 15,53 35-15,-18 0 16</inkml:trace>
  <inkml:trace contextRef="#ctx0" brushRef="#br0" timeOffset="-167056.84">21061 10883 0,'0'0'0,"0"18"47,0 17-31,53 18-16,-53 0 15,0 18-15,0-36 16,0-18-16,0 19 15,0-54 32,0 0-31,-36-52-16,36-1 16,0-17-16,0 18 0,0-19 15,0 19-15,0 17 16,0 18-16,36-18 15,-1 53-15,-17 0 16,17 0 0,0 0-16,36 53 15,-71-18 1,0 0 0,0 0-16,-18 71 15,-52-106-15,70 53 16,-53-53-16,0 0 15,17 35 1,36 18 31,36-53-47,-36 36 16,53-36-16,-53 53 15,53-53-15,-53 70 16,70-35-16,-17 1 15</inkml:trace>
  <inkml:trace contextRef="#ctx0" brushRef="#br0" timeOffset="-166721.88">21537 11042 0,'0'-35'31,"35"35"0,-35 17-31,36 54 16,-36-1 0,0-34-1,-18 17-15,18 17 16,-35-35-16,70-35 47,36-52-47,-19 52 15,-16-36 1,-1 36 0,-53 18-1</inkml:trace>
  <inkml:trace contextRef="#ctx0" brushRef="#br0" timeOffset="-162610.65">13529 11165 0,'0'-35'16,"0"0"31,-35 35-32,-1 0 48,1 18-1,35 17-46,0 0-1,-35-35-15,35 35 16,0 1 0,0-1-1,18 0 1,-18 0 0,35-35-1,0 0 1,-35 36-1,35-36-15,1 0 16,-19 0 0,19 0-1,-1 0 1,0 0 15,-35-18-31,0-17 16,0 0 15,0-1-15,0 1 15,-17 0-15,17-1-1,-36 36 1,36-35-16,-35 0 15,0 0 1,-1 52 31,36 19-47</inkml:trace>
  <inkml:trace contextRef="#ctx0" brushRef="#br0" timeOffset="-160497.15">14587 11060 0,'0'-18'62,"0"-17"673,-35 35-704,0 0 0,0 0 0,-1 17 16,36 19-31,0-1-1,0 0 17,0 0-32,18-35 15,-18 36-15,35-36 16,-35 35 0,35-35-1,18 35-15,0-35 16,-17 0-1,-1 0 17,0 0-1,-35-17-31,35-19 16,-35 1-1,0 0 16,0 0-15,-17-1 0,-19 1-1,36 0 1,-35 35 0,-18 0 15,-17-36-16,17 36 1,18 0 0,35 36-16,-36 34 15,36-17-15,0-18 16</inkml:trace>
  <inkml:trace contextRef="#ctx0" brushRef="#br0" timeOffset="-158172.72">15857 10901 0,'0'0'0,"-17"0"265,-19 0-249,1 0 15,0 70-15,35-17-1,0 0 1,0 0 0,0 0-1,18-18 1,52 18-1,-35-17 1,36-36-16,-36 35 16,18-35-1,-18-18 1,-35-35 0,36-17-1,-36-1 1,0 36-16,0 0 15,-18 35 1,18-36-16,-35 36 16,-18 0-1,18-35-15,-18 35 16,17 0 0,36-35-16,-53 35 15,53 53 16,-35 0-15</inkml:trace>
  <inkml:trace contextRef="#ctx0" brushRef="#br0" timeOffset="-155470.36">17163 10918 0,'0'-17'109,"-36"17"-78,1 0 1,17 0-17,-17 0 17,35 17-1,0 19-16,-35-36-15,35 35 16,0 0 0,0 1-1,18-36 1,34 0 0,1 35-1,-17-35 1,17 0 31,-18-18-32,0 18 1,-35-35 15,0 0-15,-18-1 15,-34 1-15,16-18-1,-34 18 1,34 35 0,36 70-1</inkml:trace>
  <inkml:trace contextRef="#ctx0" brushRef="#br0" timeOffset="-108665.6">12982 13141 0,'-35'0'15,"0"0"1</inkml:trace>
  <inkml:trace contextRef="#ctx0" brushRef="#br0" timeOffset="-107458.95">13106 13018 0,'0'-36'16</inkml:trace>
  <inkml:trace contextRef="#ctx0" brushRef="#br0" timeOffset="-95404.07">12982 13123 0</inkml:trace>
  <inkml:trace contextRef="#ctx0" brushRef="#br0" timeOffset="-93791.95">13123 13070 0,'0'-17'313,"0"-18"-282,0-1 16,36 36-31,-1 0-1,-35 18 16,35-18-31,0 35 16,1-35 0,-1 0 15,-35 35-31,0 1 47,0-1-47,0 0 31,0 1 16,0 16-31,0-16 15,-18-36 0,18 35 47,-35-35-31,35 35-31,-35-35 31,35-17 15</inkml:trace>
  <inkml:trace contextRef="#ctx0" brushRef="#br0" timeOffset="-92128.8">13529 12947 0,'0'-35'32,"0"-1"936,-35 36-952</inkml:trace>
  <inkml:trace contextRef="#ctx0" brushRef="#br0" timeOffset="-89308.36">13053 13423 0,'0'-17'78,"17"17"78,19 0-125,-1 0-15,0 0 15,1 0 0,-36-36-15,17 36 0,-17-35-1,35 35 32,-35-35 0,0-1-16,36 36-15,-36-35 46,0 0-30,0 0-1,0-1 0,0 19 0,-18 17 1,18-36-32,-35 36 47,35-35-47,-18 35 46,18-35-14,-35 35-17,0 0 48,-1 0-32,1 0 0,0 0 32,35 18-32,-35-18-15,-1 35-1,1 0 79,35 0-78,0 1 15,-35-36-31,52 0 125,-17-18-94,0-17 0,36-1-15,-1 36-16,0-35 16,0 35-1,1 0 48,-1 0-16,-35-35-47,18 35 15,17 0 48,0 0-16,-35 18-32,35 17 1,-35 0 31,0 0-16,0 1-15,0-1-1,36-35 1,-36 35 15,0 0 0,0-17-15,0 17 0,0 1 62,-18-36-47,-35 0 0,53 35-31,-35-35 16,0 0 31</inkml:trace>
  <inkml:trace contextRef="#ctx0" brushRef="#br0" timeOffset="-78872.81">13600 13000 0,'-36'0'31,"36"18"16,-35-18 172</inkml:trace>
  <inkml:trace contextRef="#ctx0" brushRef="#br0" timeOffset="-77335.16">13688 12982 0,'-18'0'484,"18"36"-234</inkml:trace>
  <inkml:trace contextRef="#ctx0" brushRef="#br0" timeOffset="-75123.78">13688 12929 0,'-18'0'765,"-17"0"-733,0 0-1,-1 0-16,1 0 32,0 0-15,35 18-17,-36-18 1,36 35 15,-35-35 0,35 36-15,0-1 15,-35-35-31,35 35 31,0 0 1,0 1-1,0-1 0,0 0-15,0-17-1,0 17 32,18-35-47,-18 35 16,35-35 0,-35 36-16,35-36 31,-35 35-16,35-35 1,1 35 31,-1-35 0,0 0-32,1 0 1,-1 0 62,-35-17 0,-18 17-62</inkml:trace>
  <inkml:trace contextRef="#ctx0" brushRef="#br0" timeOffset="-63338.58">14182 12753 0,'17'35'47,"-17"0"-31,0-17-1,0 53 1,36-36-16,-36 36 15,0-36 1,0-18-16,0 19 16,0 34-1,0-87 32</inkml:trace>
  <inkml:trace contextRef="#ctx0" brushRef="#br0" timeOffset="-63007.84">13988 13070 0,'35'0'47,"0"-17"-47,0 17 15,1 0-15,-1-35 16,0 35 0,1 0-1</inkml:trace>
  <inkml:trace contextRef="#ctx0" brushRef="#br0" timeOffset="-62271.65">14517 12718 0,'0'0'0,"35"35"94,-35 18-79,35-18-15,-35 0 16,36 1-16,-1-1 16,0-35-1,53-18 1,-88-17-16,53 0 16,-53-1-16,0 1 15,0 0-15,0-18 16,0 71 62,0 35-62,0-1-1,0-16-15,0-1 16,0 0-16,0 1 15,36-1-15,-36 0 16,0 0 0,0 18-1,0-17-15,0 34 0,0-17 16,-18-53 0,18 35-1,-18-35 1,-52 0-1,17-35 1,0 35 0</inkml:trace>
  <inkml:trace contextRef="#ctx0" brushRef="#br0" timeOffset="-61624.37">14146 13035 0,'18'0'47,"17"0"-32,-35-17 1,53 17-16,-17 0 16,-1 0-1,-35-36 16,35 36 1,-35-35-17</inkml:trace>
  <inkml:trace contextRef="#ctx0" brushRef="#br0" timeOffset="-61018.55">15258 13018 0,'35'0'47,"18"0"-31,17 0-16,-34 0 15,-1-18 1</inkml:trace>
  <inkml:trace contextRef="#ctx0" brushRef="#br0" timeOffset="-60126.91">15804 12718 0,'0'0'0,"0"-36"31,18 1 0,17 35-15,1 0-16,34 0 15,-35 18 1,-35 35 15,0-18-15,-35 35-16,0-70 16,35 36-1,-18-36 1,54 0 93,-36 53-93,35-53-1,-35 53-15,0-18 16,0 0 0,0 18-1,0 0 1,-18-53-16,18 35 16,-35-35-16,-18 0 15,0 0 1,18 0-1,35-17 1,0-19 15</inkml:trace>
  <inkml:trace contextRef="#ctx0" brushRef="#br0" timeOffset="-59383.71">16263 12700 0,'-35'0'15,"70"0"32,36 0-31,-18 18-1,-36-18 1,18 0-16,36 0 16,-36 0-1,-17 0 1,-18 53 46,-35-53-46,35 52 0,-71 1-16,36-17 0,0-1 15,-18 53 1,0-17-1,53-36 1,53-35 31,0-18-31,35 18-1,-35 0 1,-18 0-16,18 0 15,-18 0 17</inkml:trace>
  <inkml:trace contextRef="#ctx0" brushRef="#br0" timeOffset="-58791.42">17074 12718 0,'36'0'47,"34"0"-47,-17-18 16,-18 18-16,1 0 0,17-35 31,-18-1-16</inkml:trace>
  <inkml:trace contextRef="#ctx0" brushRef="#br0" timeOffset="-58543.1">17216 12947 0,'70'0'47,"-17"0"-31,-18-18-1</inkml:trace>
  <inkml:trace contextRef="#ctx0" brushRef="#br0" timeOffset="-54420.41">17939 12753 0,'-36'0'188,"1"0"-126,53 0 1,17 0-48,0 0 1,1 0-16,-19 0 0,54 0 16,-36-18-16,0 18 15,1 0-15,-36-35 94</inkml:trace>
  <inkml:trace contextRef="#ctx0" brushRef="#br0" timeOffset="-54087.74">18538 12453 0,'0'18'47,"0"35"-47,0 0 15,53 35-15,-53 0 16,0-18 0,0-17-16,36-17 15,-36-1-15,0 18 16,35-53 0</inkml:trace>
  <inkml:trace contextRef="#ctx0" brushRef="#br0" timeOffset="-33125.39">14623 13723 0,'0'-35'63,"0"52"15,0 36-63,17 0 1,-17-17 0,36-1-1,34 18 17,-35-53-17,1-18 16,-36-52-31,35 70 16,-35-53-16,0 17 16,0-17-1,0 18 1,0 53 31,0 52-32,0-34 1,0-1 0,0 35-1,0-17-15,0 18 16,35-18-16,-35 0 16,0 0-16,0-18 15,36 0-15,-36 1 0,0 34 31,0-52-31,0 17 32,-18-35-17,-17 0 1,-1 53 15,1-53-15,0 0-1,-1 0 1,-16 0 15,16 0-15</inkml:trace>
  <inkml:trace contextRef="#ctx0" brushRef="#br0" timeOffset="-32670.56">15575 14093 0,'35'-17'47,"18"17"-32,-17 0 1,-1 0-1,-35-35 1</inkml:trace>
  <inkml:trace contextRef="#ctx0" brushRef="#br0" timeOffset="-32080.03">16104 13864 0,'36'0'31,"-1"0"-15,0 0-16,0 0 16,1 0-1,-19 0-15,-17 18 16,0 17 0,-35-35-1,0 53-15,-18-18 16,18-35-1,52 0 32,36 0-31,-53 36 0,53-36-16,-53 35 15,35 0 1,-35 18-1,0-18 1,-17-35-16,17 36 16,-36-36-16,1 0 15,18 0 1,-54 0 0,36 0-1,35-18 1</inkml:trace>
  <inkml:trace contextRef="#ctx0" brushRef="#br0" timeOffset="-31528.38">16510 13829 0,'0'-35'32,"71"35"-17,-36 0 1,0 0-16,0 0 0,18 0 15,-17 0 17,-36 17-1,-18-17-31,18 53 16,-35 0-1,-1-53-15,1 159 16,0-124-1,0 36 1,52-71 15,54 0-15,17-53-16,-35 53 16,17-36-16,-52 36 15,17 0-15,1 0 16</inkml:trace>
  <inkml:trace contextRef="#ctx0" brushRef="#br0" timeOffset="-31172.31">17392 13847 0,'88'-36'47,"-17"36"-31,-36 0-16,0-35 15,1 35-15</inkml:trace>
  <inkml:trace contextRef="#ctx0" brushRef="#br0" timeOffset="-30984.76">17498 13935 0,'35'0'32,"36"0"-17,-1-18 1,-35 18-16,-35-35 16</inkml:trace>
  <inkml:trace contextRef="#ctx0" brushRef="#br0" timeOffset="-30687.81">18080 13882 0,'0'0'0,"0"-18"32,53 18-32,-18 0 15,0-35-15,1 35 16,-1 0-16</inkml:trace>
  <inkml:trace contextRef="#ctx0" brushRef="#br0" timeOffset="-30058.13">18609 13582 0,'0'0'0,"-35"0"0,35-35 15,0-1 1,53 36 0,0 0-1,-18 36 1,-35-1-16,35 36 15,-35-36 1,0 0-16,-17 0 0,17 1 16,-53-1-1,17 18 1,36-18 0,-35-35-1,35 35-15,0 1 16,18-36 156,35 0-141,0 0-31,-1 0 16,-52-18-1,53 18-15,-17 0 16</inkml:trace>
  <inkml:trace contextRef="#ctx0" brushRef="#br0" timeOffset="89910.99">23848 6332 0,'0'-35'32,"0"0"-17,-35 35 1,35-35-1,0-1 1,0 1 31,0 88 31,0 0-78,0 17 16,0 36-16,0 0 15,0-18-15,0 18 0,0-53 16,0 0-16,0-18 16,0 0-16,0 1 15,-36-36 16,36-18-15,0-17-16,0-18 16,0-18-16,0-17 15,0-18-15,0-35 16,0 35-16,0 18 16,0 35-16,0 0 15</inkml:trace>
  <inkml:trace contextRef="#ctx0" brushRef="#br0" timeOffset="90086.05">23777 6191 0,'36'512'47,"-1"-477"-32,-35 0 1,35-35-1</inkml:trace>
  <inkml:trace contextRef="#ctx0" brushRef="#br0" timeOffset="90282.3">23654 6738 0,'0'0'0,"70"-53"31,-17 53-31,0-70 16,18 34-16,-18 36 16,17-88-16,-35 53 0</inkml:trace>
  <inkml:trace contextRef="#ctx0" brushRef="#br0" timeOffset="90825.03">23901 6227 0,'0'-36'47,"0"72"0,0-1-47,17 35 16,-17 1-1,71 17-15,-36 0 0,53 36 16,-88-89 0,53 0-16,0 18 15,-53-17 1,18-36-1</inkml:trace>
  <inkml:trace contextRef="#ctx0" brushRef="#br0" timeOffset="91410.47">24395 6562 0,'0'0'0,"0"-36"16,-18 36 15,-17 0-15,-18 0 0,53 36-1,-71-36-15,71 53 16,-17-53-16,17 53 15,0-18 1,35-35 0,0 0-1,36 0-15,-18 0 32,17 0-32,-70 35 15,0 0 1,0 18-1,-53-53 1,53 36-16,-53-36 16,18 0-16,-18 0 15,71-18 32</inkml:trace>
  <inkml:trace contextRef="#ctx0" brushRef="#br0" timeOffset="91890.93">24694 6491 0,'-35'-35'15,"35"0"17,-35 35-17,0 0 1,35 17 0,-53-17-16,53 53 15,-53 0 1,53-18-1,35 1 1,18-36 0,-18 0-1,1 0-15,16 0 16,-52 35 0,36 0 15,-36 18-16,-18-53-15,18 35 0,-35-35 16,-18 36 0,0-36-1,18 0 1,35-18 0,0-17-16</inkml:trace>
  <inkml:trace contextRef="#ctx0" brushRef="#br0" timeOffset="92143.21">24836 6456 0,'0'0'0,"0"-35"0,0 52 47,35 36-32,-35-18 1,0 36 0,35-36-16,-35 36 15,35-18 17</inkml:trace>
  <inkml:trace contextRef="#ctx0" brushRef="#br0" timeOffset="92825.39">25241 6544 0,'0'0'0,"0"-35"15,-35-18 1,35 35 15,-35 18-15,-1 0-1,1 35 1,35 1-16,0-1 0,0 0 16,18 1-1,17 17-15,18-53 16,-18 0-1,1-18 17,-36-17-32,0-18 0,0 0 15,0 17-15,0 1 32,0 53-17,0 52 1,52-34-1,-52-1-15,36 18 16,-36-18-16,0 0 16,53 1-16,-53-1 15,35 0-15,-35 18 16,35 0-16,-35-35 16,0 17-16,0 0 15,0 1 1,-35-36-1,0 0 1,-1 0-16,-34-36 16,35 36-1,35-88-15,-36 53 16,36-18-16,0-53 16,18 53-16,-18 36 15,53 17-15,17 0 16,-34 0-1</inkml:trace>
  <inkml:trace contextRef="#ctx0" brushRef="#br0" timeOffset="93251.7">25559 6421 0,'0'0'0,"0"-36"31,17 36-31,19 0 16,-36 53 0,53-18-16,0 18 15,-1 53 1,-52-88-1,0 17 1,36-88 15,-36-17-31,0 17 16,53 17-16,-53 1 16,35 35-1,0 18 1,0 70-1,-35-35 1,36-18 0,-1-35-1</inkml:trace>
  <inkml:trace contextRef="#ctx0" brushRef="#br0" timeOffset="93445.21">26106 6456 0,'0'35'47,"35"0"-47,-35 1 16,35-36-16,-35 53 16,35-53-16,-35 35 15,0 0-15,53-35 16,0 35-1,0-35-15</inkml:trace>
  <inkml:trace contextRef="#ctx0" brushRef="#br0" timeOffset="94315.23">26370 6615 0,'35'35'0,"-70"-70"0,-18-1 16,53 1-1,18 35 1,35 0 0,-53 18-1,53-18 1,-53 53-16,53-53 0,-53 53 16,35-53-16,-35 35 15,0-53 16,35-17-31,-35 0 16,0-1-16,0 1 16,35 35-16,-35-35 15,0 52 17,36-17-32,-36 36 15,53-36-15,-18 0 16,0 0-16,0 0 15,1 0 1,-36-18-16,0-53 16,35 36-1,-35 0-15,0-36 16,-18 71 0,-17 0-1,35 18-15,0 53 31,0-19-31,18-52 16,-18 36 0,88-36-16,-35-36 15,17-16 1,-70 16 0,0-17-16,0 89 62,0-1-46,53 0-16,-53 18 15,53 18-15,0-18 16,-18 17-16,1-17 16,-1 0-1,18 35-15,17 106 16,-70-106-16,0-35 15,-52-17 1,16-36-16,19 0 16,-54-18-16,36-17 15,-53-248 1,88 142 0,17 106-1,19 0-15,-1 35 16,0 0-16,18 0 15,0 0-15</inkml:trace>
  <inkml:trace contextRef="#ctx0" brushRef="#br0" timeOffset="96265.76">27940 6332 0,'0'-35'16,"-35"35"-16,35-35 16,0-18-1,0 106 48,0 0-48,0 0-15,0 17 16,17-17-16,-17-18 16,0 1-16,36-1 15,-36 18 1,0-18 0</inkml:trace>
  <inkml:trace contextRef="#ctx0" brushRef="#br0" timeOffset="96530.05">27728 6526 0,'0'0'0,"71"-53"31,-18 53-31,17-35 16,1 35-1,17-53-15,-17 53 16,-1-35-16,-34 35 16,-36-35-16,52-1 15,-52-16 1,-17-19 0</inkml:trace>
  <inkml:trace contextRef="#ctx0" brushRef="#br0" timeOffset="97078.39">28293 6156 0,'0'53'15,"0"17"-15,17 19 16,-17-19-16,0 1 0,0-18 16,0-18-1,36 0 1,-1-35-1,0-35 17,-35 0-17,0-1-15,36 36 0,-36-35 16,35 35 15,35 18-15,-52-18-16,35 35 15,-18-35-15,-17 0 16,52 0 0,-34 0-16,-36-18 31,0-17-31,0 0 0,0 0 0,0 17 16,0-17-16,0-1 15,0 1-15,-53 35 16,17 0-1,19 0 1,17 18 0,0 17-16,0 0 15,0-17-15,17 35 16,-17-18-16,36 0 16,-1 1-1,18-36 1,-18 0-1</inkml:trace>
  <inkml:trace contextRef="#ctx0" brushRef="#br0" timeOffset="97577.37">29492 6209 0,'0'53'0,"36"17"16,-36-17 0,0-17-16,0-1 0,35-35 15,-35 35 1,-18-35 15,-17-18-15,0-34-16,-1 52 15,1-53-15,0 53 16,35-53-16</inkml:trace>
  <inkml:trace contextRef="#ctx0" brushRef="#br0" timeOffset="97723.99">29351 6279 0,'0'-35'16,"35"0"0</inkml:trace>
  <inkml:trace contextRef="#ctx0" brushRef="#br0" timeOffset="100158.08">29722 6033 0,'0'-36'16,"0"1"46,-36 35-31,1 0-15,0 0 0,-1 0 15,1 0-15,0 0 15,35 18-16,0 17 17,0 0-1,0 18 0,0 0-15,0-18-1,0 1-15,0-1 32,0 0-32,18-35 31</inkml:trace>
  <inkml:trace contextRef="#ctx0" brushRef="#br0" timeOffset="100458.75">29439 6209 0,'18'0'62,"35"0"-46,0-35-16,-18 35 15,-17 0-15,17 0 16,-35-36-16</inkml:trace>
  <inkml:trace contextRef="#ctx0" brushRef="#br0" timeOffset="100934.08">29845 6156 0,'-18'0'15,"36"0"16,17 0-15,-35 35 0,36-35-16,-36 53 15,35-53-15,-35 35 16,35 1 0,-35-1-1,0-88 48,0-17-63,0 52 15,0-17-15,71-36 16,-36 71 0,-17 0-1</inkml:trace>
  <inkml:trace contextRef="#ctx0" brushRef="#br0" timeOffset="101338.38">30251 6244 0,'35'0'31,"-35"-17"-31,53 17 16,-53-36-16,35 36 16,-35-17-1,0-19 1,-17 36-1,-36 0 1,17 0 15,1 18-15,35 70 15,0-35-31,0-18 0,35-35 16,-35 36-1,53-36-15,-17 0 16,16 0-16,1-53 16</inkml:trace>
  <inkml:trace contextRef="#ctx0" brushRef="#br0" timeOffset="101758.03">30639 6138 0,'0'0'0,"17"0"31,19-35-31,34-35 16,-34 34-1,-36 1 16,-18 35-15,-17 0-16,-36 18 16,53-18-1,-35 105 1,53-69-16,0-1 16,-35 0-16,35 1 15,0-1-15,18-35 16,-18 17-16,35-17 15,18 0 1,-18 0-16,18 0 0,18-35 16,-36 35-16,-35-53 15,35 53 1</inkml:trace>
  <inkml:trace contextRef="#ctx0" brushRef="#br0" timeOffset="104201.63">23742 7497 0,'-35'0'0,"52"70"78,19-17-62,-1 0-16,-35 17 15,88-34-15,-88-1 16,53-35-1,-53 35-15,35-35 16,-35-17 15,0-89-15,53 35-16,-53 18 16,0 0-16,0 18 15,0 0 1,0 53 15</inkml:trace>
  <inkml:trace contextRef="#ctx0" brushRef="#br0" timeOffset="105137.85">24430 7567 0,'-18'-18'16,"-17"18"15,0 0 1,-1 36-17,36-1-15,-35 0 16,35 1-16,0-1 15,0 0 1,18-35 15,35-18-15,-53-17-16,70 0 0,-70 0 16,36-1-1,-36 1-15,0 53 78,35 17-62,0-35 0,-35 35-16,35-35 15,1 0 1,-1 0-1,-35-53-15,35 0 16,-35 1 0,-17-19-1,-36 18 1,53 18 15,17 35-15,19 0-1,-36 17-15,70 19 16,-70-1-16,0 0 16,35 1-16,-35 34 15,36-70 1,-36 18 0,35-18-1,18-18 1,-18 18-16,-35-53 15,35 0 1,-35 18 0,0 0-16,-17 35 15,17 35 48,17 0-63,-17 1 15,0-1-15,36 0 16,-36 18 0,35-53-16</inkml:trace>
  <inkml:trace contextRef="#ctx0" brushRef="#br0" timeOffset="105284.74">24959 7373 0,'0'0'0,"35"0"31,1 0-31</inkml:trace>
  <inkml:trace contextRef="#ctx0" brushRef="#br0" timeOffset="106137.15">25400 7461 0,'-53'0'15,"18"0"1,0 0 31,35 53-32,0-18-15,-36 1 0,36 17 32,18-53-32,17 0 31,0 0-31,1-18 0,-1-17 15,-35-1-15,0 1 16,0 53 62,0 35-62,35-53-1,1 35-15,-1-35 16,0 0-16,0 0 0,1 0 16,-1-35-1,0-1-15,-35 1 0,36 0 16,-36 0-16,0-1 16,-18 1-16,18 0 15,-124-53 1,89 52-1,35 54 17,0 53-17,18-36-15,-18 0 16,35 0-16,-35 1 16,35-36-16,-35 53 15,36-53-15,-1 0 31,-35-18-31,53 18 16,17-35 0,-34 35-1,-1 35 1,-35 0 0,0 18-1,-53 18-15,18-71 16,-1 35-1,1-35-15,-18 0 16,53-18 0,-35-70-1,53 35 1</inkml:trace>
  <inkml:trace contextRef="#ctx0" brushRef="#br0" timeOffset="106395.03">26000 7232 0,'0'0'0,"0"35"47,0 1-32,17 16-15,-17 19 16,0-18 0,0-18-16,36 0 0,-36 1 15,0-1 1,35-35-16,-35-18 16</inkml:trace>
  <inkml:trace contextRef="#ctx0" brushRef="#br0" timeOffset="106754.07">26282 7355 0,'53'-35'47,"-18"-35"-32,-35 34-15,-17 36 47,-36 0-31,0 0 0,53 53-16,-71-17 15,71 16-15,-35-16 0,35-1 16,0 0-1,0 18-15,17-53 16,19 35 0,-1-35-16,0 0 15,54 0-15,-54-35 16</inkml:trace>
  <inkml:trace contextRef="#ctx0" brushRef="#br0" timeOffset="107485.73">26758 7320 0,'18'0'31,"17"0"-15,0 0-16,1 0 15,-1 0-15,0 0 16,18 0 0,-88 18 31,0 35-32,35-18-15,-53 0 16,53 1-16,0 16 15,-36-52 1,36 36-16,0-1 31,53-35-15,-17 0-16,-1 0 16,0-18-16,0 18 15,-35-35-15,53 35 16,-17 0 15,-36-35 125,-18 35-31,-17 0-125</inkml:trace>
  <inkml:trace contextRef="#ctx0" brushRef="#br0" timeOffset="110010.16">28152 7355 0,'0'-35'32,"0"0"-1,-18 35-31,18-18 16,-35 18-1,35-35 1,-36 35-16,1 0 15,-18 0 1,18 0 0,35 35-1,-35-35-15,35 53 16,0-18-16,0 1 16,0-1-16,0 0 15,0 1 1,17-36-16,54 0 15,-53 0-15,17 0 16,-35-53-16,35 53 16,-35-53-16,0 0 15,0 18 1,35 52 46,18 54-30,-17-18-32,-1-18 15,0-35 1</inkml:trace>
  <inkml:trace contextRef="#ctx0" brushRef="#br0" timeOffset="110398.24">28346 7179 0,'0'0'16,"53"53"15,-53-18-31,0 1 16,35-1-1,-35 0-15,0 0 16,0-88 31,0 18-47,0-18 16,0 0-16,35 53 15,-35-35-15,53 35 16,0 0-1,0 18 1,0 52 0,-53 1-1,35-1 1,-35-34 0</inkml:trace>
  <inkml:trace contextRef="#ctx0" brushRef="#br0" timeOffset="112083.1">29175 7197 0,'0'-36'0,"0"1"31,0 17-15,-18-34-1,-17 52 17,0 0-17,35 52 1,-36-16-1,36-1-15,-35 36 16,35-36-16,0 0 16,35 0-1,18-35 1,-18 0 0,-35-35-1,36 35-15,-36-35 16,0-36-16,0 18 15,0 89 48,35 34-32,18-17-15,-18-18-1,0-35-15,1 0 16,-1-17 0,-35-36-1,0 18 1,0-1 0,0 1-16,0 0 15,0-1-15,0 19 16,-18 17-1,54 0 64,-1 0-79,18 17 15,-18 19 1,-35 17-1,0-18 1,0 0 0,35-35-1,36 0 1,-36 0 0,-17 0-16,35-35 15,-53 0-15,53 35 16,-53-89-1,0-16 1,0 69-16,-36 1 16,-16-18-1,52 106 32,0 18-31,0-18-1,0-1-15,0-16 16,0-1-16,17 0 16,36-52 15,-53-19-15,53 36-16,-53-53 15,35 53 1,1 0-1,-36 36 1,0-1-16,0 18 16,0 0-1,-36-18 1,-17-35 0,53 35-1,-35-35 1,0 0-1,35-35-15,0 0 16</inkml:trace>
  <inkml:trace contextRef="#ctx0" brushRef="#br0" timeOffset="112339.56">29968 7126 0,'0'35'63,"0"18"-48,0-17 1,36-36-16</inkml:trace>
  <inkml:trace contextRef="#ctx0" brushRef="#br0" timeOffset="112497.22">29951 6844 0,'0'0'15,"0"35"32</inkml:trace>
  <inkml:trace contextRef="#ctx0" brushRef="#br0" timeOffset="114271.63">30304 6932 0,'0'-18'984,"0"-17"-906,0 53 16,0 35-78,0-18-16,35 0 15,-35 1 1,0-1-16,0 18 16,35 0-1,-35-18 1,0 0 15,0-52 63,-17-19-78</inkml:trace>
  <inkml:trace contextRef="#ctx0" brushRef="#br0" timeOffset="114740.07">30215 7073 0,'36'-35'31,"-1"35"-31,0-35 16,1 35-16,-1-36 15,0 36 1,0 0-16</inkml:trace>
  <inkml:trace contextRef="#ctx0" brushRef="#br0" timeOffset="115174.7">30498 6985 0,'35'0'47,"18"35"-31,0 18-1,-53 0 1,0-18 0,0 1-1,-18-36-15,-17 0 16,0 0-1,35-36 1,0 1 0,0 0-16,17-18 15,18 18 1,1 35 0,-1 0-16,-35-36 15,53 36-15</inkml:trace>
  <inkml:trace contextRef="#ctx0" brushRef="#br0" timeOffset="115655.26">30956 6967 0,'0'-35'15,"0"0"1,-53 35 15,0 0-15,53 17-16,-52-17 16,52 53-16,0 0 15,0 18 1,0-36-1,17-35 17,18 0-32,18 0 31,-53-70-31,36 34 0,-36-17 16,0 18-1,0 53 32,0 17-31,35 0-16,-35 18 15,35-53 1,0 0 0</inkml:trace>
  <inkml:trace contextRef="#ctx0" brushRef="#br0" timeOffset="116354.7">31080 6897 0,'0'-35'31,"35"35"-15,0 0-16,1 0 15,-1 17-15,18 54 16,-53-54 0,0 19-16,0-1 0,0 0 15,-53-35-15,18 0 32,35-53-17,0 0 1,0-17-16,0 35 15,35-1-15,0 1 16,0 35 15,-35 18-31,36 35 16,-36 17 0,53-70-1,-18 35 1,0-35-1,0-17 1,-35-54 0,0 18-1,0 18 1,53 70 15,-53 1-15,36-1-16,-36 0 15,0 0-15,0 1 16,35-1 0,-35 18-16,0 0 15,0 17 1,-18-17 0,-17-53-1,0 0 1,-18 0-16,-35 0 15,35 0-15,17 0 16,36-17 0,18 17-1</inkml:trace>
  <inkml:trace contextRef="#ctx0" brushRef="#br0" timeOffset="118912.19">23971 8273 0,'0'-36'15,"-35"36"1,70 36 31,-35 34-32,88-17-15,-88 18 16,71-18-16,-71 0 0,35-18 16,-35 0-1,36-70 32,-36-53-47,0 17 16,35 18-16,-35-17 15,0 17-15,0 17 16,0 54 15</inkml:trace>
  <inkml:trace contextRef="#ctx0" brushRef="#br0" timeOffset="120307.21">24624 8343 0,'0'0'0,"-18"-35"32,-17 35-1,0 0-15,-1 18-1,36 52 1,0-35-16,0-17 15,18-18 1,-18 35 0,35-35-16,1-17 15,-36-36 1,35 53 0,-35-53-16,0 18 15,0 70 32,0 0-47,0 0 16,35 1-1,-17-36-15,52 0 16,-34 0-16,-1 0 16,0-36-1,-35 1-15,53-18 0,-53 18 16,0 17-16,0-17 15,0 0-15,0-1 16,0 1-16,0 0 16,-35 0-16,0-1 15,35 72 32,0-1-31,0 18-1,0 0-15,17 0 16,-17 17-16,0-17 16,35-18-16,-35 1 0,36-36 15,-36 35-15,35-35 16,18 0 0,-18-18-16,36-52 15,-36 17 1,-35 18-1,0-1 1,-18 36 0,18 18 31,0 35-32,18-53 1,-18 35-16,35-35 15,1 35 1,-1-35 0,0-17-1,0-71 1,-35 52-16,0-17 16,0 89 46,36-36-46,-36 88-16,35-88 15,0 53 1,18-53 0,18 0-1,-36-18-15,0-17 16,1-36-1,-36 18 1,0 18 0,0 0-1,-18 0 1,-17 35 0,-1 0-1,1 17 1,35 18-16,0 1 15,0 17-15,0-18 16,0 0-16,0 0 16,35 1-16,36 17 15,-36-53 1,1 0 15,16-53-31,-52 17 16,36 1-16</inkml:trace>
  <inkml:trace contextRef="#ctx0" brushRef="#br0" timeOffset="120909.23">26476 7990 0,'0'0'0,"-18"0"16,18-35 0,0 53 30,0 17-30,0 18-16,0 18 16,0-19-16,18 1 15,-18 0-15,0 18 16,35-36-16,-35 0 16,0 18-1,36-53 1,16 0-1,-16-70 1,-1 70-16,-35-53 16,71 53-16,-54 0 15,-17 17 32</inkml:trace>
  <inkml:trace contextRef="#ctx0" brushRef="#br0" timeOffset="121133.8">26458 8290 0,'0'-35'16,"36"35"-16,34-53 16,-17 53-1,106-53-15,-71 0 16</inkml:trace>
  <inkml:trace contextRef="#ctx0" brushRef="#br0" timeOffset="121270.96">27411 8396 0,'0'0'0,"-35"0"0,35-18 31,52-34-15</inkml:trace>
  <inkml:trace contextRef="#ctx0" brushRef="#br0" timeOffset="123968.54">25770 9296 0,'-35'0'31,"70"0"63,1 0-94,17-18 15,0 18 1,17 0 0,-35 0-16,-17 0 0,-36 18 109,-17 52-93,35-34-1,-35 34 1,-18-35-16,53 1 15,-71-1-15,36 0 16,106-35 31,-54 0-47,54 0 16,-18 0-16,17 0 15,-17 0 1,-53-17-1</inkml:trace>
  <inkml:trace contextRef="#ctx0" brushRef="#br0" timeOffset="124293.22">26582 9225 0,'35'0'47,"18"0"-47,-18 0 0,1 0 16,-1 0 0,18 0-16,0 0 15</inkml:trace>
  <inkml:trace contextRef="#ctx0" brushRef="#br0" timeOffset="124475.61">26652 9437 0,'53'-124'15,"-106"248"-15,106-124 31,-17-35-15,16 35 0,19 0-16,-36-36 0</inkml:trace>
  <inkml:trace contextRef="#ctx0" brushRef="#br0" timeOffset="124967.03">27305 9013 0,'0'0'0,"0"-35"31,0 88 48,0 18-79,0-18 0,0 0 15,0-1-15,0 1 16,0 18-16,0-53 15,0 17-15,0 0 16,0 0 0,0 18-16,18-53 31,35 0-15,-1-17-1,1-19 1,-17 36-1,-36-35 1</inkml:trace>
  <inkml:trace contextRef="#ctx0" brushRef="#br0" timeOffset="125200.92">27129 9366 0,'0'-35'31,"53"35"-31,-1-53 16,37 18-16,-1-18 15,0 18-15,-35 35 0,-18-71 16</inkml:trace>
  <inkml:trace contextRef="#ctx0" brushRef="#br0" timeOffset="138102.07">25682 10425 0,'0'-18'0,"0"-17"32,0-1-17,0 1 16,0 70 16,0 1-47,18-1 16,-18 0-16,53 1 16,-18 16-1,0-52 1,-35 36-16,36-36 15,-1 0 1,0-18 0,-35-35-1,35 0-15,-35 0 16,0 18 0,-17 35-1,17-35 16,0 70 32,0 18-47,0-18-1,0 1 1,0-1-16,0 0 15,0 18-15,0-18 0,0 18 16,17 18-16,-17-54 16,0 19-16,36 17 15,-36-36-15,0 18 16,35-35-16,-35 71 16,0-53-1,0 17 1,-18-35 15,-35 0-15,18 0-1,-53 0-15,35 0 16,-17 0-16,17 0 16,17 0-1,1 0-15,0 0 0,-1-18 16,54 18 31</inkml:trace>
  <inkml:trace contextRef="#ctx0" brushRef="#br0" timeOffset="138455.13">26547 10707 0,'70'-18'31,"-17"18"-31,18 0 16,-1 0-16,-17-35 15,-18 35-15,1 0 16,-54 0 15</inkml:trace>
  <inkml:trace contextRef="#ctx0" brushRef="#br0" timeOffset="138660.59">26547 10901 0,'35'0'16,"53"0"-16,-17 0 15,17 0-15,-35 0 16,0 0-16,17 0 31</inkml:trace>
  <inkml:trace contextRef="#ctx0" brushRef="#br0" timeOffset="148215.57">27393 10513 0,'18'0'156,"-18"-18"-140,35 18-1,0 0-15,1 0 32,17 0-17,-53 18 16,35 52-31,-35-34 16,0-19 0,-18-17-16,18 36 0,-53-36 15,18 0-15,0 0 16,35 35 0,-53-35-16,18 0 15,70 0 63,0 0-78,0 0 16,1 35 0,17-35-16,-53 35 15,35-35-15,-35 36 16,0-1-1,0 0-15,0 0 16,-18-35 0,-17 36-1,-36-36 1,1 0 0,35 0-1,-1-18-15,1 18 16,53 0 15,52-35-15</inkml:trace>
  <inkml:trace contextRef="#ctx0" brushRef="#br0" timeOffset="148865.15">27922 10583 0,'0'-35'0,"-35"35"141,35 18-141,0 35 15,0-18 1,0 0-16,0 36 15,0-36 1,-35 0-16,35 1 16,0-1-16,0 18 15,0-18 1,35-35 0,18 0-1,0 0 1,-53-18-1,35 18-15,0 0 16</inkml:trace>
  <inkml:trace contextRef="#ctx0" brushRef="#br0" timeOffset="149131.81">27781 10795 0,'36'0'15,"-1"0"1,0 0-16,0 0 16,36 0-1,-36 0 1,0-35-16</inkml:trace>
  <inkml:trace contextRef="#ctx0" brushRef="#br0" timeOffset="149423.87">28557 10742 0,'18'0'31,"17"0"1,36 0-32,-54 0 31</inkml:trace>
  <inkml:trace contextRef="#ctx0" brushRef="#br0" timeOffset="149959.77">28910 10530 0,'0'-35'16,"18"35"-1,17 0 1,0 0 0,1 18-1,-36 17 16,0 0-31,0 18 32,0 0-17,-18-53-15,18 71 16,-35-71-16,35 53 16,-36-53-16,36 35 15,-35-35-15,35 35 0,-35-35 16,35 35-16,0 1 31,53-36 0,-18 0-15,-17 0-16,17 0 0,0 0 16,36 0-1,-36 0 1,0 0-1,-35-18 1</inkml:trace>
  <inkml:trace contextRef="#ctx0" brushRef="#br0" timeOffset="157018.91">25277 11942 0,'0'-18'156,"0"-17"-140,0-1 15,35 36-31,0 0 15,36 0 1,-18 0 0,-53 18-1,35-18-15,-35 71 0,0-19 32,0-16-32,-35 17 15,-18 0 1,17-53-16,1 70 15,0-70-15,-36 35 16,54-35 0,17-17 15,17-19-15</inkml:trace>
  <inkml:trace contextRef="#ctx0" brushRef="#br0" timeOffset="157531.41">25859 11800 0,'0'0'0,"0"-35"31,-36 35 16,-34 0-32,35 0 1,-36 18 0,36 52-1,-18-17-15,53 0 16,0-18-1,0 1-15,0-1 0,0 0 16,0 1-16,17-36 16,-17 52-16,71-52 15,-36 0-15,18 0 16,-18 0-16,1 0 16,-1-17-16</inkml:trace>
  <inkml:trace contextRef="#ctx0" brushRef="#br0" timeOffset="157890.74">26370 11853 0,'71'0'31,"-18"0"-15,0 0-16,-1 0 15,-16 0-15,-1 0 16,0 0 0</inkml:trace>
  <inkml:trace contextRef="#ctx0" brushRef="#br0" timeOffset="158097.54">26335 12083 0,'35'-53'16,"-70"106"-16,70-53 15,0 0-15,18 0 16,0 0-1,0 0-15,18 35 16,-1-35 0</inkml:trace>
  <inkml:trace contextRef="#ctx0" brushRef="#br0" timeOffset="174309.76">27093 11783 0,'0'-35'16,"0"52"140,0 18-156,0 1 16,36-1-1,-36 18-15,0 0 0,0-18 16,0 36 0,35-36-1,-35 18 1,0-18-16,0 0 31,0-52 78</inkml:trace>
  <inkml:trace contextRef="#ctx0" brushRef="#br0" timeOffset="-130914.75">27340 13864 0</inkml:trace>
  <inkml:trace contextRef="#ctx0" brushRef="#br0" timeOffset="-119764.9">27323 16087 0,'0'0'16,"0"-36"-16</inkml:trace>
  <inkml:trace contextRef="#ctx0" brushRef="#br0" timeOffset="-101267.07">33849 12383 0,'0'52'16,"0"72"-16,0 17 15</inkml:trace>
  <inkml:trace contextRef="#ctx0" brushRef="#br0" timeOffset="-27282.49">18874 16528 0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08T08:35:00.48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64 7726 0,'0'0'0,"0"-18"15,-35 18 1,35-35-16,0 0 31,-18 35-31,-52 0 63,70 35-48,-53 35 1,0-17 0,17 0-16,36-17 15,-105 140 1,105-123 0,0 70-16,0-105 15,0 17-15,17-35 16,-17 71-16,53-71 15,-18 35-15,1-35 16,17 0 0,-18 0-16,-35-18 15,35-52 1,-35 35 15,0 17-31,-17 18 16,17-35-1,-18 35-15,-17 0 32,-36 70-17,71-17-15,-70 0 16,70 0-16,0-18 16,0 1-1</inkml:trace>
  <inkml:trace contextRef="#ctx0" brushRef="#br0" timeOffset="399.21">1887 8096 0,'0'0'0,"0"-53"32,0 18-32,18 35 15,35 0 1,-18 0-1,0 0 1,-35 18-16,0-1 16,0 54-1,-17-36-15,17 0 16,-35-35-16,35 36 16,-36-36-16</inkml:trace>
  <inkml:trace contextRef="#ctx0" brushRef="#br0" timeOffset="682.91">2223 7814 0,'-18'0'16,"-35"0"0,53 71-1,-71-18-15,71-1 16,-53 19 0,53-18-16,0-18 0,0 0 15,0 1 1,36-36-1,-1 0-15,18 0 16,0 0-16,-18 0 16</inkml:trace>
  <inkml:trace contextRef="#ctx0" brushRef="#br0" timeOffset="2032.14">2752 7867 0,'0'-35'16,"0"52"46,0 19-46,0 17-1,35-1-15,-35 1 16,0 18-16,0-53 16,53 34-16,-53-16 0,18-36 15,-18 53 1,52-18-16,-52 0 15</inkml:trace>
  <inkml:trace contextRef="#ctx0" brushRef="#br0" timeOffset="2266.86">2752 8255 0,'-36'0'16,"54"-71"15,17 71-15,54-52-16,-37 52 16,1-36-16,0 36 15,-17 0 1,-1 0-16</inkml:trace>
  <inkml:trace contextRef="#ctx0" brushRef="#br0" timeOffset="2898.99">3457 7832 0,'0'-36'0,"-17"36"16,34 18 31,-17 17-32,36 1-15,-36-1 16,35-35-1,-35 53-15,35-53 0,-35 35 16,35-35 0,1 0-1,-36-35-15,35 0 16,-35-1-16,0 1 16,0-18-1,0 0 1,0 18-1,0 70 32,0 18-47,0 35 0,0-17 16,0-18-16,35 17 16,-35-17-16,53 35 15,-53-35-15,0 0 16,0 0-16,0 0 15,0 18-15,0-36 16,0-17 0,-53-18-16,36 0 15,-19 0-15,-34-18 16,34-17-16,1-1 0,0 1 16,35 0-16,-35 35 15,35-36 1</inkml:trace>
  <inkml:trace contextRef="#ctx0" brushRef="#br0" timeOffset="4196.96">4410 7920 0,'0'35'93,"0"0"-77,0 18-16,53 0 16,-53 18-16,0-18 15,0 0-15,35 0 16,-35-18-16,0 0 0,0 0 15,35 54 1,-35-54 0</inkml:trace>
  <inkml:trace contextRef="#ctx0" brushRef="#br0" timeOffset="4460.81">4392 8326 0,'53'-53'47,"-18"53"-32,18-36-15,-35 36 16,17 0-16,0 0 16,1 0-16,-1 0 15,0 0-15</inkml:trace>
  <inkml:trace contextRef="#ctx0" brushRef="#br0" timeOffset="4960.64">5027 7938 0,'0'0'0,"-35"0"15,70 0 17,0-18-32,1 18 15,-1 0 1,18 0 0,-53 18 46,0 17-46,0-18-16,-18 36 15,18-35-15,-35 53 16,35-36-16,-35 0 16,-1 36-1,36-36 1,18-35-1,17 0-15,1 0 16,-1 0-16,0-18 0,18 18 16,0 0-1,0-35-15,17 35 0</inkml:trace>
  <inkml:trace contextRef="#ctx0" brushRef="#br0" timeOffset="5244.22">5944 7849 0,'71'-17'15,"-1"17"1,19-71-16,-1 71 16,-35 0-16</inkml:trace>
  <inkml:trace contextRef="#ctx0" brushRef="#br0" timeOffset="5432.62">6050 8149 0,'0'0'0,"71"-35"62,-18 35-62,0 0 16,17-35-16,-35 35 16</inkml:trace>
  <inkml:trace contextRef="#ctx0" brushRef="#br0" timeOffset="5729.82">6932 7955 0,'18'-35'31,"35"35"-15,35-35-16,-18 35 15,36 0-15,18-53 16,-71 53-16</inkml:trace>
  <inkml:trace contextRef="#ctx0" brushRef="#br0" timeOffset="6177.4">7849 7338 0,'0'53'46,"0"17"-30,0 1-16,0-18 16,0 70-1,0-88 1,0 1-16,0-1 16,36-35-1,-1 0-15,0 0 16,0 0-16,1-53 15,-1 53-15,0-35 16,1 35-16,-36 35 63,0 0-48,0 1-15,0 17 16,0 0-16,0 17 15,0 1-15,52 34 16,-52-16-16</inkml:trace>
  <inkml:trace contextRef="#ctx0" brushRef="#br0" timeOffset="8311.58">1058 9349 0,'0'0'0,"-35"-36"16,35 19 15,0-54-15,18 71-16,35-35 15,-18 35 1,0 0-16,0 18 0,-35 17 16,71 0-1,-71 36-15,0-18 0,0-1 16,0 19-16,0 17 15,-18-35-15,18 18 16,-70-18-16,70-18 16,-88 0-16,52-35 15,72 35 17,17-35-17,52 0 1,-52 0-16,18 0 15,-18-17 1,0 17-16,17-35 16,-34-1-16</inkml:trace>
  <inkml:trace contextRef="#ctx0" brushRef="#br0" timeOffset="8661.57">1782 9454 0,'0'0'0,"0"-52"15,17 16 1,18-17-1,1 53-15,17 0 0,17 0 16,-35 0-16,1 36 31,-1 34-31,-35-35 16,-18 71-16,-17-53 16,-18-18-16,18 1 15,-18-1 1,18-35-1,35-35-15,0-36 0</inkml:trace>
  <inkml:trace contextRef="#ctx0" brushRef="#br0" timeOffset="8942.76">2223 9013 0,'0'0'0,"-18"0"16,-17 0 0,-1 36-1,36-1-15,-35 0 16,35 1-16,-35-1 16,35 35-16,0-17 15,0 0-15,0 0 0,0 0 16,0-18-16,35-35 15,18 53-15,0-53 16,35 0 0,0-53-16</inkml:trace>
  <inkml:trace contextRef="#ctx0" brushRef="#br0" timeOffset="10151.02">3087 9490 0,'35'0'63,"0"0"-63,1-18 16,-1 18-16,18 0 15,35 0 1,-53-35-1</inkml:trace>
  <inkml:trace contextRef="#ctx0" brushRef="#br0" timeOffset="10721.44">3651 9278 0,'0'0'0,"0"-18"31,36-34-15,-1 52-1,0 0-15,18 0 0,-18 0 16,1 0-16,-36 17 15,35-17-15,-35 53 16,0 18 0,-18-71-16,18 53 15,-35-53 1,0 0-16,52 0 62,19 0-46,-1 0 0,-35 35-1,35-35-15,-35 35 16,0 0 0,0 18-1,-18-17 1,-52-1-1,52-35 1,-52 0 0,34 0-1,36-35 1</inkml:trace>
  <inkml:trace contextRef="#ctx0" brushRef="#br0" timeOffset="11339.16">4339 9102 0,'18'35'63,"17"0"-48,0 1 1,1-36 0,34 0-1,-17 0 1,-53-18-16,53 18 15,-53-35 1,0-1 0,0-17-1,0 89 32,0-1-47,35 18 16,-35-18-16,36 36 15,-36-18-15,53 0 16,-53 17-16,0-17 16,35 0-16,-35-18 15,0 18 1,-18-18 0,-17-35-1,-18 0-15,53-17 16,-71 17-1,71-53-15,-53 53 16,18 0 0,35-35-1</inkml:trace>
  <inkml:trace contextRef="#ctx0" brushRef="#br0" timeOffset="12457.78">5345 9507 0,'17'36'31,"54"-36"-15,-36 0-1,-17 0-15,35-18 0,0 18 16,-1 0-16,1 0 16,36 0-16,-37 0 15</inkml:trace>
  <inkml:trace contextRef="#ctx0" brushRef="#br0" timeOffset="13273.46">6103 9349 0,'459'176'328</inkml:trace>
  <inkml:trace contextRef="#ctx0" brushRef="#br0" timeOffset="13619.87">6262 9190 0,'-35'-18'31,"-89"195"-15,283-336 0,-142 141-1,19 18 1,17 0 0,17 0-16,-17 0 15,18 0-15,-1 0 16,-52 0-16,17 0 0,-35 36 31,-17-1-15,-19 0-16,1-35 15,0 71 1,-1-71-16,1 53 0,0-18 16,0 0-1,-1 0-15,36 36 16,0-53-1,18-18 1,35 0 0,-18 0-1,18 0 1,0 0-16,-18 0 0,1 0 16</inkml:trace>
  <inkml:trace contextRef="#ctx0" brushRef="#br0" timeOffset="15313.89">6315 9349 0,'-71'0'0,"36"-36"16,35 1 46,70 35-46,1 0-16,17 0 16,53 0-1,-88 0-15,0 0 0,0 0 16,-18 0-16,18 0 15,-88 0 32,0 35-31,-1-35-16,1 71 16,-18-18-16,18 17 15,0-17-15,-1 0 16,-17 18-16,18-18 15,-35 70 1,-1 18 0,36-105-1,35 34 1,-35-70-16,70 0 47,0 0-47,0 0 15,54 0-15,-19 0 16,18 0-16,18-53 16,0 53-1,17 0-15,1 0 16,-89 0-16,0 0 16,-35 18 30,-17-18-46,-18 0 32,-1 0-17,1 0-15,0 35 16,-1-35-16,1 0 16,18 0-16,-19 0 15,1 0-15,0 0 16,-1 0-1,1 0-15,-18 0 16,0 0 0,18 0-16,0 0 0,-1 0 15,1 0 1,0 0-16,0-18 16,-1 18-1,36-35-15,0-18 16,0-17-1,0 34 1,36 36-16,-36-70 16,88 35-16,-53-18 15,0 17-15,36 1 16,-36 0-16,36-36 16,-36 71-1,0-70 1,-35-36-16,0 71 15,0-1 1,0 1 0,36 35-1,-36-35 1,35 0 0,-35-1 46,-35 36-46,-36 0-1,36 0-15,0 18 16,-18-18-16,0 0 16,0 53-16,-18-53 0,36 0 15,17 0-15,-17 0 16,70 0 31</inkml:trace>
  <inkml:trace contextRef="#ctx0" brushRef="#br0" timeOffset="15620.73">7938 9507 0,'0'0'0,"0"-17"32,70 17-32,18-53 15,-17 53 1,17-53-16,-35 53 16,0 0-16,-18 0 15</inkml:trace>
  <inkml:trace contextRef="#ctx0" brushRef="#br0" timeOffset="15801.88">8061 9772 0,'53'0'31,"17"-35"-15,72-18-1,-72 53-15,36-36 16,-18 36-16</inkml:trace>
  <inkml:trace contextRef="#ctx0" brushRef="#br0" timeOffset="16213.78">9084 9243 0,'0'0'0,"-18"0"16,18-35 0,-35 35-1,0 0 1,-18 35 0,53 0-16,-71 18 15,71 0-15,0 0 16,-35 17-16,35-17 15,0 0-15,18-18 16,-18 1-16,88 17 16,-35-53-16,0 0 15,17-36-15,-34 1 16,-1 0-16,-35 0 16,35-1-16,-35 1 15,0-18-15,-17 0 16,-36-17-16,0 17 15,0 17-15,-71 36 16,89 0 0,-36 124-1,71-71-15</inkml:trace>
  <inkml:trace contextRef="#ctx0" brushRef="#br0" timeOffset="18399.79">1834 11536 0,'18'0'32,"17"0"-17,18-18 1,-17 18-16,-1-35 0,0 35 16,0 0-16,1 0 15,-1 0-15,0 0 16,1 0-16</inkml:trace>
  <inkml:trace contextRef="#ctx0" brushRef="#br0" timeOffset="18736.06">2505 11183 0,'0'-35'16,"53"-53"-16,17 52 15,1 36-15,17 0 16,-17 0 0,17 0-16,-35 18 0,-18 17 15,-35 1 1,35-1-16,-35 53 15,-106 18 1,71-71-16,0 0 16,0-35-16,-1 36 15,1-36-15,0 0 16,-1 0 0,36-36-16</inkml:trace>
  <inkml:trace contextRef="#ctx0" brushRef="#br0" timeOffset="19048.73">3581 10672 0,'-36'0'15,"36"17"-15,-52-17 16,52 53-16,-71-18 16,71 18-16,-53 18 15,53-1-15,-53 19 16,53-36-16,0 17 16,18-35-16,17 1 15,0-36-15,36 0 16,-18 0-16,0-36 15,0 1-15,17 35 16</inkml:trace>
  <inkml:trace contextRef="#ctx0" brushRef="#br0" timeOffset="20200.72">4710 11060 0,'0'0'0,"17"0"47,19 0-16,-1 0-31,-35-18 16,53 18-16,-18 0 15,0 0-15,18 0 16,0 0 0,35-35-16,-17 35 0,-18 0 15</inkml:trace>
  <inkml:trace contextRef="#ctx0" brushRef="#br0" timeOffset="20647.7">5574 10830 0,'18'0'31,"17"0"-16,0 0-15,0 0 16,18 0-16,-17 0 16,-1 0-16,-18 0 15,19 0-15,17-17 16,-53 70 46,0-1-46,35 19-16,-35-18 16,35 70-1,-35-87-15,0-19 16,0 54-16,0-18 16,0-18-16,0 0 0,0 1 15,0-54 1</inkml:trace>
  <inkml:trace contextRef="#ctx0" brushRef="#br0" timeOffset="20849.96">5803 11236 0,'0'0'0,"35"-35"31,54-18-15,-1 18-16,0 35 15,0-71-15,-35 71 16</inkml:trace>
  <inkml:trace contextRef="#ctx0" brushRef="#br0" timeOffset="21462.12">6562 10795 0,'-53'-35'15,"70"35"16,36 35-15,-53 0-16,53 1 16,-53-1-16,53-35 15,-53 70-15,35-70 0,1 0 16,17 0 0,-18-35-1,-35 17-15,35 18 16,-35-88-16,0 53 15,0 0-15,0-1 16,-35 36-16,35-35 16,0 106 31,0-1-47,0 18 15,0-17-15,0 17 16,53 0-16,-53-17 15,35 17-15,-35 0 16,0-17-16,53 35 16,-53-18-16,0-35 15,0 0-15,0-18 16,-18-35 0,-35 0-1,18 0-15,-35-35 0,34 0 31,1-18-31,0 53 16,0-53 0,-1 53-16</inkml:trace>
  <inkml:trace contextRef="#ctx0" brushRef="#br0" timeOffset="22665.88">7549 11395 0,'18'0'47,"17"0"-31,1-36-16,-1 36 16,18 0-16,0 0 15,-18-35-15,0 35 16,1 0-16,-1 0 15,0 0-15,0 0 16</inkml:trace>
  <inkml:trace contextRef="#ctx0" brushRef="#br0" timeOffset="23198.16">8290 11060 0,'0'0'0,"0"-18"16,88-35-16,-52 18 16,-1 35-1,0 0-15,1 17 0,-36 19 16,53-1-16,-53 0 15,0 1-15,0-1 16,0 0-16,0 0 16,-36 1-16,36-1 15,-70-35 1,70 35-16,-18-35 16,-17 0-16,-36-35 15,71 0 1,-35 35-1,53 0 17,-18 17-17,35-17 1,-35 53-16,35-18 16,-35 1-16,35-1 0,-35 0 15,71 18-15,-36 0 16,1-53-1,16 0 1,1-35 0,0 0-16,-17-18 15</inkml:trace>
  <inkml:trace contextRef="#ctx0" brushRef="#br0" timeOffset="23695.34">8837 10954 0,'0'0'0,"35"-36"31,1 36-31,17 0 15,-1-35-15,19 35 16,-36 0-16,54 0 31,-89 35 16,-53 1-47,53-1 16,-89 36-16,54-18 15,0 17-15,35-17 16,-35-18-16,35 1 16,-36-1-1,54-35 17,35 0-17,-18 0-15,0 0 16,1 0-1,17-18 1,17 18-16,-35 0 16</inkml:trace>
  <inkml:trace contextRef="#ctx0" brushRef="#br0" timeOffset="24294.64">9790 10813 0,'0'0'0,"70"-18"63,-17 18-63,18 0 15,-1 0-15</inkml:trace>
  <inkml:trace contextRef="#ctx0" brushRef="#br0" timeOffset="24481.1">9878 10989 0,'53'0'32,"-18"-18"-17,71 18 1,-36-35-16,-17 35 16</inkml:trace>
  <inkml:trace contextRef="#ctx0" brushRef="#br0" timeOffset="24976.37">10654 10583 0,'0'0'0,"-35"0"0,35-35 16,17 0 15,19 35-15,34 0-1,-52 0-15,-18 35 16,70-35-16,-70 35 16,36-35-16,-1 0 31,-35-17-16,0-19 17,0 72-1,0 52-15,0-18-16,0 19 15,0-19-15,0 36 16,0 53-1,35-71-15,-35 18 16,0-18-16,0-53 16,0-17-16,0 17 0,0 0 15,0 1-15</inkml:trace>
  <inkml:trace contextRef="#ctx0" brushRef="#br0" timeOffset="25162.55">10672 11165 0,'0'0'0,"17"-35"47,71 35-47,18-53 0,35 53 16,0 0-1,1 0-15,-1 0 0</inkml:trace>
  <inkml:trace contextRef="#ctx0" brushRef="#br0" timeOffset="43760.05">15540 5062 0,'0'-35'16,"0"17"15,-71 18 47,54 0-78,-19 0 16,-34 0-16,35 18 15,-1-18 1,1 0-16,0 35 0,-36-35 31,1 36-31,34-36 16,19 0-16,-36 35 16,35-35-16,-17 0 15,35 35 1,0 18 15,0-18-31,0 18 16,0 18-16,0-1 15,0 36-15,0 0 16,0-18 0,18 18-16,-18 0 15,0 35-15,0 0 0,0 53 31,52 335-31,-52-317 16,53 53 0,-53 52-16,0-140 15,53-19-15,-53-17 16,0-70-16,0 17 16,0-35-16,0 0 15,0 0-15,0 0 0,0 17 16,0-34-16,0-1 15,88-35 48,-17 0-63,52-53 16,-17 0-16,53 53 15,35-70 1</inkml:trace>
  <inkml:trace contextRef="#ctx0" brushRef="#br0" timeOffset="44943.77">16175 5168 0,'0'-35'15,"-18"35"-15,18-35 32,-35 35-17,-18 0 16,0 0-15,18 0-16,0 35 16,-18 35-16,17-17 0,1 36 15,35-36-15,-70 35 16,70-35 0,0 0-16,0-18 15,52 35 1,-16-70-16,-1 53 0,0-53 15,36 0-15,-18 0 16,-18 0-16,0-35 16,18 0-1,-53-1 1,-17 36 0,-19 0-1,1 0-15,17 0 16,-17 0-16,-35 18 15,70 53 1,0-36 0</inkml:trace>
  <inkml:trace contextRef="#ctx0" brushRef="#br0" timeOffset="45668.23">17445 5062 0,'0'0'0,"0"-35"31,0 159 16,0 17-47,0 0 16,0-35-16,0-1 15,35 72 1,53-89-1,-52-88-15,-1 0 0</inkml:trace>
  <inkml:trace contextRef="#ctx0" brushRef="#br0" timeOffset="46139.86">19562 5045 0,'0'0'0,"0"17"47,0 19-47,0 17 16,35 17-16,-35 1 16,0 17-16,0-18 15,0 19-15,0-54 16</inkml:trace>
  <inkml:trace contextRef="#ctx0" brushRef="#br0" timeOffset="46668.25">21220 4957 0</inkml:trace>
  <inkml:trace contextRef="#ctx0" brushRef="#br0" timeOffset="47068.23">21008 5256 0,'53'0'15,"0"0"1,35 0-16,-17 0 15,-1 0 1,-17 0-16,0 0 0,-18 0 16</inkml:trace>
  <inkml:trace contextRef="#ctx0" brushRef="#br0" timeOffset="47508">21943 4833 0,'0'0'0,"-35"35"31,35 36-31,-53-18 15,53 35-15,0-35 16,0 0-16,0-18 16,0 18-1,35-18 1,0-35-16,0 0 16,1 0-16,-1 0 0,0-17 15,1 17-15,-36-53 16,35 53-16,-35-36 15,0 107 32,0-18-47,0 0 16,0 53 0,0-36-1,0 18-15</inkml:trace>
  <inkml:trace contextRef="#ctx0" brushRef="#br0" timeOffset="48372.67">20585 5009 0,'-36'0'94,"36"53"-79,0 53 1,0 35-16,0 36 16,0 34-16,0-34 15,36-18-15,-36 17 16,0 0-16,53 1 16,-53-1-16,0 36 0,52 52 15,-52 265 1,0-352-1,0 140 1,0-211-16,0 35 16,-52-17-16,52-36 0,0-17 15,-53-1 1,53-17-16,0-71 31</inkml:trace>
  <inkml:trace contextRef="#ctx0" brushRef="#br0" timeOffset="49683.87">15663 6368 0,'0'-18'15,"0"-17"1,18 35 0,-18-36-16,18 36 15,52-52 1,-17 52 0,0 0-1,-53 52-15,35-16 16,-35 70-1,0-54-15,-17 37 16,-36 34-16,53-70 0,-53-18 16,0 18-1,141-106 48,-35 53-63,18-35 15,-36 35-15,-18 0 16</inkml:trace>
  <inkml:trace contextRef="#ctx0" brushRef="#br0" timeOffset="50369.21">17357 6615 0,'-36'0'16,"89"-18"31,-17 18-32,17-53 1,-18 53-16,18 0 16,0 0-16,0-53 15</inkml:trace>
  <inkml:trace contextRef="#ctx0" brushRef="#br0" timeOffset="50850.8">17886 6262 0,'17'0'15,"19"0"-15,-1 0 16,0 0-16,18 35 16,-53 18-1,0-18 1,0 1 0,0-1-16,-17 0 15,-19 0-15,1-35 0,0 36 16,-1-36-1,72 0 17,-1 0-17,0 0-15,1 35 16,-1-35-16,-35 71 16,53-36-16,-53 18 15,0 0 1,-53-53-16,18 70 15,-36-70 1,-17 35-16,53-35 16,-18 0-1,53-17-15,17-18 16</inkml:trace>
  <inkml:trace contextRef="#ctx0" brushRef="#br0" timeOffset="51233.67">19350 6544 0,'70'0'32,"1"-18"-17,17 18-15,-35 0 16,0 0-16,18 0 16,-19-53-16</inkml:trace>
  <inkml:trace contextRef="#ctx0" brushRef="#br0" timeOffset="51470.71">19950 6279 0,'0'0'0,"0"71"46,0-18-46,35 35 16,-35 0-16,0 18 16,0 0-16,0 0 15,35-18-15,-35-53 16</inkml:trace>
  <inkml:trace contextRef="#ctx0" brushRef="#br0" timeOffset="51973.05">22119 6385 0,'-17'0'0,"-19"0"16,1 0-1,17 0-15,-17 0 16,35 18-16,-70 17 15,70 18-15,-53 18 16,53-18-16,0 0 0,0-18 16,0 0-16,17 18 15,36-53 1,0 0 0,35 0-16,-17 0 15,-1-18-15,-34-17 0,-36-18 16,35-70-1,-35 17-15,0 35 16,-35-17-16,-18 0 16,0 53-16,-88 35 15,35 70-15,-18 1 16</inkml:trace>
  <inkml:trace contextRef="#ctx0" brushRef="#br0" timeOffset="53344.75">15575 7849 0,'18'-17'62,"35"17"-62,-18-36 0,0 36 16,1 0-16,-1 0 15,0 0-15</inkml:trace>
  <inkml:trace contextRef="#ctx0" brushRef="#br0" timeOffset="53580.55">16175 7444 0,'0'88'47,"0"18"-31,0-1-16,0-16 0,35-19 15,-35 18-15,53 1 16,-53-36-16,35-1 16,-35-16-16,36-36 15</inkml:trace>
  <inkml:trace contextRef="#ctx0" brushRef="#br0" timeOffset="54731.58">17286 7673 0,'35'0'62,"1"-35"-62,-1 35 16,0 0-16,1-36 15,-1 36-15,0 0 16,0 0 0</inkml:trace>
  <inkml:trace contextRef="#ctx0" brushRef="#br0" timeOffset="55165.39">17974 7320 0,'18'-53'31,"17"53"-31,0-35 15,1 35-15,-1 0 16,0 0-16,18 0 16,-18 71-1,-35-19 1,0 1-16,0 18 0,0-18 16,0 0-16,0 0 15,0-18-15,0 0 16</inkml:trace>
  <inkml:trace contextRef="#ctx0" brushRef="#br0" timeOffset="55379.96">18150 7532 0,'36'0'15,"-1"-35"1,18 35-16,17-36 0,-17 36 16,-17 0-1,-1-35-15</inkml:trace>
  <inkml:trace contextRef="#ctx0" brushRef="#br0" timeOffset="55982.35">19350 7638 0,'18'-18'31,"52"18"1,-35 0-32,1-35 15,17 35 1,-18 0 0</inkml:trace>
  <inkml:trace contextRef="#ctx0" brushRef="#br0" timeOffset="56513.89">19897 7408 0,'0'-35'0,"53"35"31,-18 0 1,0 18-17,-35 17-15,0 18 16,0-18 0,-35-35-1,35 35 1,-35-35-16,-1 0 15,36 36 79,0 17-78,0-18-1,0 18 1,0-18-16,18 0 16,-18 1-1,35-1-15,1-35 16,34 0 0,-52 0-1,-18-35-15,70 35 16</inkml:trace>
  <inkml:trace contextRef="#ctx0" brushRef="#br0" timeOffset="57129.78">21555 7444 0,'0'0'16,"35"0"30,53 0-30,-53 0-16,1 0 16,-1 0-16,0 0 15,1 0 1,-36-18 0,-36 53 46,36 18-62,0 35 16,0-17-16,0 17 15,0-35-15,0 0 0,0 0 16,0 0-16,0 35 16,0-53-16,-35-35 15</inkml:trace>
  <inkml:trace contextRef="#ctx0" brushRef="#br0" timeOffset="57330.84">21572 7849 0,'0'0'15,"36"-35"16,34 35-31,-17 0 16,18 0-16,17 0 16,-35 0-16,0-35 15</inkml:trace>
  <inkml:trace contextRef="#ctx0" brushRef="#br0" timeOffset="59432.94">22437 4815 0,'0'0'0,"0"-35"31,0 0 0,17 35-15,-17-35-16,71 35 0,-1-36 15,-34 36-15,-1 0 16,0 0-16,-17 0 16,-18 18-16,70 17 15,-70 1-15,36 16 16,-36 37-16,0-19 15,0 18-15,0-35 16,35 35-16,-35-17 16,0 17-16,0 18 0,0 0 15,0 0-15,0 0 16,0 52 0,53 19-1,-53-19 1,0-87-16,0 17 15,0-17-15,0 17 16,0-35-16,0 0 0,0-18 16,0 0-16,0 1 15,0 17 1,35-53 0,-35 35-16,0 18 15,0-18 1,0 0-1,0 1 1,0-1 0,0 0-1,0 0 1,0 18 0,0 0-1,0-17-15,0-1 16,0 18-1,0 0 1,0-18 0,0 0-1,0 18 1,0 35 0,0-52-16,0 16 15,0-16 16,-17-36 48,17-18-64,-36 18-15,1 0 16,-18 0-1,18 0 1,0 35-16,-1-35 16</inkml:trace>
  <inkml:trace contextRef="#ctx0" brushRef="#br0" timeOffset="60876.4">14129 10089 0,'-18'0'78,"-17"0"-47,0-17-31,-1-36 16,36-18-1,0 36 1,0 0 0,0 0-1,36 35 1,16 0 0,19 35-1,-18 18 1,-53-18-16,53 0 15,17 36-15,-17-18 16,36 0 0,-54-53-1,-35 35 1,88-35-16,-53 0 0,1 0 16,-19 0-16,36-35 15,-35 35-15,-18-53 16,70-18-1,-70 36-15,0 0 16,0-1-16,0 1 16,-17-18-1,-19 53-15,36-35 16,-35 35-16,0 0 16</inkml:trace>
  <inkml:trace contextRef="#ctx0" brushRef="#br0" timeOffset="68050.89">18821 5292 0,'0'-18'31</inkml:trace>
  <inkml:trace contextRef="#ctx0" brushRef="#br0" timeOffset="68275.39">19068 5292 0,'0'0'0</inkml:trace>
  <inkml:trace contextRef="#ctx0" brushRef="#br0" timeOffset="68435.98">19068 5292 0,'-18'0'62,"-35"35"-30</inkml:trace>
  <inkml:trace contextRef="#ctx0" brushRef="#br0" timeOffset="69144.7">18715 5309 0,'0'0'0,"-53"0"0,0 0 31,53-35 32,35-18-47,18 53-1,0-35 1,-106 35 31,18 0-47,0 0 15,-1 17-15,-17-17 16,18 0 15,53 0 16,35 0-31,-18 0-1,-35 36 173</inkml:trace>
  <inkml:trace contextRef="#ctx0" brushRef="#br0" timeOffset="77395.73">18486 5292 0,'35'0'250,"0"0"-234,0 0 15,1 0-15,-36-18-16,35 18 47,-17 0-32,17 0 17</inkml:trace>
  <inkml:trace contextRef="#ctx0" brushRef="#br0" timeOffset="78894.69">18680 5274 0,'0'-18'32,"-36"18"-17,36-35 79,36 35 47,-1-53-126,0 53-15,36 0 16,-36 0-1,18 0-15,0-35 16,0 35-16,70-35 16,-88 35-1,1 0-15,-1 0 16,0 0-16,-88 0 47,18 0-47</inkml:trace>
  <inkml:trace contextRef="#ctx0" brushRef="#br0" timeOffset="79344.16">18715 4886 0,'0'-35'31,"0"52"32,0 19-63,18-1 16,-18 35-16,0-17 15,52 53 1,-16-35-16,-1 17 15,-35-53 17,35 36-32,-35-18 15,0-18 1</inkml:trace>
  <inkml:trace contextRef="#ctx0" brushRef="#br0" timeOffset="82160.36">16051 9243 0,'0'35'234,"0"0"-234,0 1 16,0-1-16,53 18 16,-53 17-1,0-34 1</inkml:trace>
  <inkml:trace contextRef="#ctx0" brushRef="#br0" timeOffset="83249.5">16916 9102 0,'0'0'0,"35"0"110,0 0-95,18 0 1,-18 0 0,1 0 15,-1 0 0,-35 35 47,0 0-78,0 1 16,0-1-16,0 0 15,0 0-15,0 1 16,0-1 0,0 0-1</inkml:trace>
  <inkml:trace contextRef="#ctx0" brushRef="#br0" timeOffset="83502.89">17039 9366 0,'18'-35'32,"52"35"-17,-34-35 1,34 35-16,-35 0 16</inkml:trace>
  <inkml:trace contextRef="#ctx0" brushRef="#br0" timeOffset="84504.38">18080 9102 0,'0'-18'63,"0"-17"-16,18 35-47,17 0 31,0 0-31,0 0 16,1 17 15,-36 72-16,0-19 1,-18-70 0,18 53-16,-35-53 15,35 53-15,-36-53 16,36 35-16,18-35 94,17 0-79,1 0 1,17 0 0,-18 0-1</inkml:trace>
  <inkml:trace contextRef="#ctx0" brushRef="#br0" timeOffset="85219.04">19509 9172 0,'35'0'31,"0"0"-31,0 0 16,36-17 0,-36 17-1</inkml:trace>
  <inkml:trace contextRef="#ctx0" brushRef="#br0" timeOffset="85594.9">19950 8943 0,'17'-35'16,"19"35"-1,16 0 1,19 53 0,-71-18-1,35 0-15,-35 18 16,36 18-1,-36-36-15,0 0 16,0 18 0,0-18-1</inkml:trace>
  <inkml:trace contextRef="#ctx0" brushRef="#br0" timeOffset="85815.3">20055 9208 0,'18'-36'16,"17"1"-1,1 35-15,-1 0 16,18-35-16,17 35 15,-17 0-15,18 0 16,17 0-16,-35-53 16</inkml:trace>
  <inkml:trace contextRef="#ctx0" brushRef="#br0" timeOffset="88669.48">16087 10142 0,'0'-17'78,"0"-19"-31,17 36-47,19 0 16,17 0-1,17 0 1,-70 36-16,0 17 16,0 35-1,-53-18 1,18-70-1,35 53-15,-35-53 16,35 36 31,17-36-47,54 0 16,-18 0-1,0 0-15,-18 0 31,-35-18-31</inkml:trace>
  <inkml:trace contextRef="#ctx0" brushRef="#br0" timeOffset="89253.9">17127 10195 0,'53'0'47,"-53"-35"-47,53 35 15,-18 0 1</inkml:trace>
  <inkml:trace contextRef="#ctx0" brushRef="#br0" timeOffset="89780.06">17498 9966 0,'0'-35'16,"35"35"15,18 0-15,0 0 0,0 17-1,-53 36 1,0 18-1,-18-71 1,18 53-16,-35-53 0,53 0 63,-18-18-48,52 18-15,-16 0 16,-1 18-1,-35 35 1,0 0 0,-35 17-1,-18-35 1,18-35 0,17 0-1</inkml:trace>
  <inkml:trace contextRef="#ctx0" brushRef="#br0" timeOffset="90100.11">18168 10178 0,'18'0'31,"-18"-18"-31,53 18 0,17 0 31,-17-35-15</inkml:trace>
  <inkml:trace contextRef="#ctx0" brushRef="#br0" timeOffset="90330.98">18609 9913 0,'0'35'31,"0"1"-31,0-1 16,0 0-16,0 0 15,0 18-15,0 0 16,0-17-16,35-1 16,1 0-1</inkml:trace>
  <inkml:trace contextRef="#ctx0" brushRef="#br0" timeOffset="91081.17">20197 9860 0,'-53'-35'32,"35"35"-32,-17 0 31,35 18-15,-36-18-16,36 35 15,-35-35-15,35 70 16,0-34-16,0-1 15,0 0-15,0 18 32,18 0-17,52-53-15,-34 0 16,-1 0-16,0-35 16,18-1-1,-53-16-15,-35-1 16,35 17-1,-88-17 1,70 53-16,18-52 16,-71 52-16</inkml:trace>
  <inkml:trace contextRef="#ctx0" brushRef="#br0" timeOffset="92440.93">16475 10954 0,'-18'0'47,"-17"0"-1,0 0-30,-18 88 0,53-35-16,-36 0 15,36-36-15,0 19 16,0-1-16,0 0 16,0 1-16,0 16 15,18-52 1,35 53-1,35-53 1,-88-53-16,53 18 16,-53 18-1,-18-36 1,-17 53 0,-18 0 15,53 53-16,0-36-15,0 18 16,0 1 0</inkml:trace>
  <inkml:trace contextRef="#ctx0" brushRef="#br0" timeOffset="92981.8">17374 10971 0,'0'53'62,"0"-35"-62,0 17 16,0 1-1,18-1-15,-18 0 0,0 0 16,0 1-16</inkml:trace>
  <inkml:trace contextRef="#ctx0" brushRef="#br0" timeOffset="93643.39">18433 10813 0,'0'35'47,"0"0"-32,35 0-15,-35 1 16,0 34 0,35-34-1,-35-1-15</inkml:trace>
  <inkml:trace contextRef="#ctx0" brushRef="#br0" timeOffset="94162.72">19579 10936 0,'18'0'47,"35"0"-32,0-35-15,-36 35 16,19 0-1</inkml:trace>
  <inkml:trace contextRef="#ctx0" brushRef="#br0" timeOffset="94612.76">20144 10583 0,'0'18'47,"0"17"-31,0 1-16,0 16 15,0-16-15,0-1 16,0 0-16,35-35 15,-35 36-15,35-36 16,0 0 0,18 0-1,-53-53-15,36 53 16,-36-36-16,0 89 62,0 0-46,0 0-16,0 0 16,0-18-16,0 1 15,0-1-15,0 0 16,35 0 0</inkml:trace>
  <inkml:trace contextRef="#ctx0" brushRef="#br0" timeOffset="95627.61">15787 9013 0,'0'-35'78,"-71"35"-63,-17 35 1,53-35 0,35 71-16,-53-71 15,53 53-15,-35 0 16,35-18-1,0 0 1,0 1-16,0 17 16,0 35-16,0-18 0,0 19 15,0-19-15,0 36 16,0 0-16,0 35 16,0 18-16,0-18 15,0 0-15,0 0 16,0 0-16,0 0 15,35-17 1,-35-18-16,35 17 16,-35-88-1,71 1-15,-1-36 16,-34 0 0,-1 0-16,0 0 15</inkml:trace>
  <inkml:trace contextRef="#ctx0" brushRef="#br0" timeOffset="97393.13">20602 8784 0,'0'0'0,"-35"0"0,35-35 78,18 35-62,35 0 0,17 0-1,-52 0 1,17 0-1,-35 70 1,0-17-16,53 0 16,-53 18-16,0-18 15,0 17-15,0 19 16,0-19-16,0 18 16,0-17-1,0 35-15,-35 88 16,35-71-16,0-70 15,0 18-15,0 17 16,0-18-16,-36 1 16,36-18-16,0 17 0,0-34 15,0-1-15,-35 88 16,35-87 0,-35 34-1,35-34 1,0-1-1,-53 0-15,53 0 0,0-17 32,0 17-17,0 1 1,0 34 0,0-17-1,0-18 1,-35-35-16,35 53 15,0-17 1,0-1 15,0 0-15,0 0 15,-18-35 16,-35 36-16,18-36-31,-18 0 32,53 35-32,-53-35 0,18 0 15,-18 0-15,-53 0 16</inkml:trace>
  <inkml:trace contextRef="#ctx0" brushRef="#br0" timeOffset="98856.88">13829 12682 0,'0'-17'31,"-35"17"-15,35-53-16,0 0 15,0 18 1,0-1 15,17 36-15,1 0-1,35 36 1,-53 17 0,53-1-16,-18-16 15,0-36-15,36 53 16,-36-53-16,0 0 16,36-36-1,-71 1 1,35-71-16,-35 71 15,-17-18 1,-54 18-16,36 35 31</inkml:trace>
  <inkml:trace contextRef="#ctx0" brushRef="#br0" timeOffset="99457.66">15381 12047 0,'-18'0'15,"-34"0"1,-1 0 0,0 0-1,17 0 1,36 18-16,-52-18 15,16 35 1,36 18 0,0 35-1,0-35 1,0 0-16,0 18 0,0 17 16,0 18-16,18 53 15,-18 123 1,53 18-1,0-159 1,35 159 0,-35 70-16,-53-194 15,35-17-15,-35-18 16,0-35-16,53-53 16,-53-18-16,35-35 15,-35 53-15,36-53 16,17 53-1,-18 0-15,0-53 32,0 0-17</inkml:trace>
  <inkml:trace contextRef="#ctx0" brushRef="#br0" timeOffset="139091.25">19138 8855 0,'0'35'78,"0"0"-63,0 1-15,0 16 16,0 1-16,0 0 16,0 18-16,0-18 15,0 0-15,0 0 16,0 0-16,0 17 16,0-17-16,0 0 15,0 0-15,0 35 16,0-17-16,0-18 15,0 17-15,0-17 16,0-18-16,0 1 0,0-1 16,0-18-16,0 19 15,0-1-15,0 0 16,0 1-16,0-1 16,0 0-1,-35 18-15,35-18 16,0 18-1,0-17 1,0 34-16,0 1 31,-35-36-31,35 53 16,0-53 0,0 1-16,0-19 15,0 19 1</inkml:trace>
  <inkml:trace contextRef="#ctx0" brushRef="#br0" timeOffset="140841.59">15540 12312 0,'0'18'110,"0"17"-95,0 0-15,0 0 16,0-17-16,0 70 15,0-52 1</inkml:trace>
  <inkml:trace contextRef="#ctx0" brushRef="#br0" timeOffset="141447.09">16069 12241 0,'18'0'47,"17"0"-16,36 0-15,-71 18-16,17-18 16,18 0-16,1 0 31,-36-18 0,53 89 16,-53-18-31,0 0-16,0 0 15,0 0-15,0 17 16,0-17-16,0 0 15,0-18 1</inkml:trace>
  <inkml:trace contextRef="#ctx0" brushRef="#br0" timeOffset="141652.71">16210 12524 0,'18'0'31,"-1"0"-15,54 0-16,0 0 15,17 0-15,-18 0 16,-17 0-1</inkml:trace>
  <inkml:trace contextRef="#ctx0" brushRef="#br0" timeOffset="142218.84">17268 12347 0,'0'0'16,"18"-35"0,35 35-1,0 0 1,-18 0 15,-35 35-15,-17 36-1,-54-1 1,71-34-16,-53 17 0,53-1 31,0-16-15,35-36-1,1 0 1,52 0 0,-18 0-1,-17 0 1</inkml:trace>
  <inkml:trace contextRef="#ctx0" brushRef="#br0" timeOffset="142867.14">18538 12559 0,'53'0'47,"-35"0"-32,17 0-15,1 0 16,-1 0-16,0 0 16,-35-35-16</inkml:trace>
  <inkml:trace contextRef="#ctx0" brushRef="#br0" timeOffset="143163.54">18891 12365 0,'0'0'0,"36"0"15,-36-35-15,35 35 16,18-53 0,0 53-1,17 35 1,-70 0-16,35 18 0,-35 0 16,0-18-16,0 1 15,0-1-15,0 0 16,0 0-16</inkml:trace>
  <inkml:trace contextRef="#ctx0" brushRef="#br0" timeOffset="143350.57">19068 12506 0,'17'0'16,"-17"-35"-16,53 35 16,-18 0-16,1 0 15,17-36-15,0 36 16,0 0-16</inkml:trace>
  <inkml:trace contextRef="#ctx0" brushRef="#br0" timeOffset="-163952.08">20232 11342 0</inkml:trace>
  <inkml:trace contextRef="#ctx0" brushRef="#br0" timeOffset="-163735.97">20232 11342 0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09T05:50:01.23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17 7796 0,'53'0'125,"-17"0"-110,16 0-15,19 0 16,17-17-16,-35 17 0,0 0 16,-18 0-1,36 0 1</inkml:trace>
  <inkml:trace contextRef="#ctx0" brushRef="#br0" timeOffset="282.75">794 7849 0,'0'0'0,"0"71"31,17-1-15,-17-34-1,0-1 1,0 0-16,0 18 15,0-18 1,0 1 0</inkml:trace>
  <inkml:trace contextRef="#ctx0" brushRef="#br0" timeOffset="684.43">953 7832 0,'0'0'0,"0"53"32,35-18-17,-35 0-15,0 0 16,0-17-16,0 17 15,0 1-15,0-1 16,53-53 31,-53-17-31,35 0-16,0-18 15,1 53 1,-1 35-1,-35 0 1,35 18 0,-35-17-1,35-36 1,1-18 0</inkml:trace>
  <inkml:trace contextRef="#ctx0" brushRef="#br0" timeOffset="1060.58">1358 7990 0,'35'0'46,"1"-17"-30,-36-18 0,0-1 15,-36 36 0,1 18-15,0 52-1,35-17 1,0 0 0,18-17-1,34-1 1,-16-35 0,52 0-16</inkml:trace>
  <inkml:trace contextRef="#ctx0" brushRef="#br0" timeOffset="1507.37">2028 7955 0,'0'-35'46,"-35"35"-30,0 0 0,-36 18-1,18 17 1,53 35 0,0-34-1,36-1 1,-1-35-1,71-53 1,-36 0 0,-70 0-1,0 71 32,36 35-31,-36-18-1,35-35 1</inkml:trace>
  <inkml:trace contextRef="#ctx0" brushRef="#br0" timeOffset="1914.44">2258 7955 0,'0'-35'0,"0"53"47,0 52-31,0-35-16,0 1 15,35-36 1,0 0-1,18 0 1,-17-18 0,-36-35-1,0 18 1,0 0 0,0 52 30,35 71-30,-35-52 0,0-19-16,70-17 0,-70 71 15,36-71-15</inkml:trace>
  <inkml:trace contextRef="#ctx0" brushRef="#br0" timeOffset="2529.75">2787 7990 0,'0'-35'0,"-35"35"16,-1-35-1,1 35 1,0 35 15,35 0-15,0 1 0,17-1-1,19-35 1,-1 0-1,-35-18-15,35-17 16,-35 0 15,36 35-31,-1 53 32,-35-18-17,35 36 1,-35-19-16,35-16 15,-35 17-15,71-18 16,-71 0-16,35 18 16,-35-35-16,0 17 15,-35-35 1,0 0 0,-1 0-16,-16-18 0,-1-17 15,17 0-15,36 0 16,-35-1-16,35-17 15,0 18-15,53-35 16,0 70 0,-18 0-1</inkml:trace>
  <inkml:trace contextRef="#ctx0" brushRef="#br0" timeOffset="4064.64">1517 8978 0,'-18'-35'62,"-17"35"-46,0 0-1,-18 0 1,53 18 0,-35-18-16,35 52 15,-36-52-15,36 36 16,0 52-1,0-53-15,0 18 16,0 0-16,0 0 16,0 0-16,0 17 15,0-17 1,0 0-16,0 0 0,0 0 16,0 35-16,0 18 15,0-35-15,0 17 16,0-35-16,0 0 15,0 17-15,0-17 16,18 0-16,-18 0 16,0 18-16,0-18 15,0-18-15,0 0 0,0 18 16,0 0 0,0 0-1,0 88 1,0-106-16,0 0 15,35-35 17,0 0-17,1-35-15,-1 0 16,36 0-16,-18 35 16,-1-71-16,-16 71 15</inkml:trace>
  <inkml:trace contextRef="#ctx0" brushRef="#br0" timeOffset="4747.76">1940 9031 0,'0'35'47,"0"1"-31,0-1-16,0 0 15,0 1-15,0-1 16</inkml:trace>
  <inkml:trace contextRef="#ctx0" brushRef="#br0" timeOffset="6666.5">2981 7955 0,'35'0'47,"-35"18"-47,0 17 15,36 0-15,-36 1 0,0-1 16,0 0 0,0-52 30,0-36-30,0 17-16,0-17 31,35 53 1,18 0-17,-18 18-15,36 17 16,-71 1-1,0-54 32,-36-17-31,36-18 0,18 53 15,17 0-16,0 0 1,-35 35 0,36-35-16,-1 53 15,18-18 1,-18-35-16,1 0 16,-1-17-16,0 17 15,-35-53-15,53 53 16,-53-53-16,0-18 15,0 54 1,-35 17-16,-18 0 16,-18 35-1,71 0 1,0 36 0,0-36-16,0 0 15,0 1-15,36 34 16,16-70-1,1 0 1,0 0 0,-53-53-1,0-17 1,0 34 0,36 54 15,16 35-16,-52 17 1,53-70 0,-53 36-16,36-36 31,-36-53-15,35 53-16,-35-71 15,0 36-15,35 35 16,0 18 31,18 17-32,-17-35 1,-1 0-16,0 35 16,1-35-16,-1 0 15,18 0 1,-53-70-16,0-1 15,0 36 1,0 0-16,-36-18 16,1-18-16,35 36 15,-35 88 17,35-18-17,0 36 1,0-54-16,18 36 15,-18-18-15,35 1 16,-35-1-16,35-35 16,-35 53-16</inkml:trace>
  <inkml:trace contextRef="#ctx0" brushRef="#br0" timeOffset="6846.03">3951 7955 0,'53'0'32,"-18"0"-32,36-17 15,-1 17 1,-17 0-16,0 0 0</inkml:trace>
  <inkml:trace contextRef="#ctx0" brushRef="#br0" timeOffset="7264.36">4410 8061 0,'17'0'62,"19"-35"-46,-36 17-1,0-17 1,-36 52 31,36 19-31,-35-1-16,35 0 15,0 1 1,0-1 15,35-35-31,18 0 16,0 0-16</inkml:trace>
  <inkml:trace contextRef="#ctx0" brushRef="#br0" timeOffset="7760.15">4904 7990 0,'-36'-35'0,"1"35"15,0 0 17,0 0-17,-1 53 1,36 0-1,-35-53 1,35 35-16,18-35 31,17 0-15,0 0-16,0 0 16,1-53-16,-1-17 15,-35 35 1,0-36-16,0 18 0,0 0 15,-18-70 1,-35 87 0,18 36-1,-18 71 17,53-18-32,0 0 15,36 35-15,-36-35 16,35 17-16,-35-17 0,35-17 15,-35-1 1,0 0-16,35-35 0,-35 53 16</inkml:trace>
  <inkml:trace contextRef="#ctx0" brushRef="#br0" timeOffset="9756.54">5327 7902 0,'0'-35'31,"18"53"0,-18 35-15,35-18-16,-35 18 15,0-18 1,0-70 47,0-36-48,0 36-15,0 0 16,35 35-1,0 0 1,-35 35 0,53-35-1,-53 35-15,36-35 16,-36-35 62,0-36-62,35 71-1,0 0 1,0 0 0,-35 18-1,36-18-15,-36 71 16,0-19-1,0-16-15,35-36 16</inkml:trace>
  <inkml:trace contextRef="#ctx0" brushRef="#br0" timeOffset="11047.06">5980 7920 0,'-18'-35'0,"-17"35"15,-1 0 17,1 0-17,0 17 1,35 36-1,-35-53 1,35 35-16,17-35 47,71-17-31,-52-18-16,-1 35 62,-35 17-62,0 18 16,35-35-1,1 36 1,16-36 0,-16 0-16,-36-18 15,70 18-15,-70-53 16,0-17-1,36 34-15,-36 1 16,0-18-16,-36 0 16,36 0-16,-35-17 15,35 34-15,-35 36 16,35-35-16,0 88 47,0-18-47,0 18 15,0 0 1,0 0-16,0 0 0,0 18 16,0-36-16,0-17 15,35 52 1,18-17 0,-18-53-16,0 35 15,1-35-15,17 0 16,17-17-1,-70-19 1,18 36 0,-18-53-16,0 1 15,0 16-15,0-17 16,-53 18 0,18 35 30,17 0-30,18 35-16,35-35 47,18 0-31,-18 0-16,1 0 15,17 0-15,-18 0 31,-35 36-15,0-1 0,0 0-1,0 0 1,35-35 0,1 0-1,34 0 1,-17 0-1,-53-35 1,35 35-16,-35-53 0,0-35 31,0 53-31,-17 35 47,17 17-47,0 19 16,0-1-1,0 18 1,0 0 0,0-18-1</inkml:trace>
  <inkml:trace contextRef="#ctx0" brushRef="#br0" timeOffset="11218.27">6703 7638 0,'0'-36'16,"53"54"15</inkml:trace>
  <inkml:trace contextRef="#ctx0" brushRef="#br0" timeOffset="11444.8">6932 7726 0,'0'35'15,"53"-35"-15,-53 53 16,71 0-16,-71-35 16,52 35-1,-52-18-15,53-35 16,-53 53-16,53-53 16,-53 35-16,0-53 15</inkml:trace>
  <inkml:trace contextRef="#ctx0" brushRef="#br0" timeOffset="11646.23">7197 7638 0,'-36'0'16,"36"17"-1,-35-17-15,35 88 16,0-70-16,-35 35 0,35-18 15,0-17-15,-35 35 16,35-18 0,0-17-1</inkml:trace>
  <inkml:trace contextRef="#ctx0" brushRef="#br0" timeOffset="12336.51">6015 7691 0,'35'0'63,"36"0"-47,-18 0-16,0 0 15,-1 0-15,1 0 16</inkml:trace>
  <inkml:trace contextRef="#ctx0" brushRef="#br0" timeOffset="12939.08">7479 8114 0,'18'0'47,"17"35"-47,-35 0 16,-53 36-1,0-36 1,-35-35 0,17 36-16</inkml:trace>
  <inkml:trace contextRef="#ctx0" brushRef="#br0" timeOffset="14353.94">1887 9031 0,'0'35'187,"0"1"-187,-17-1 16,17 0-1,0 1-15,0-1 16,0 0-16,0 18 16</inkml:trace>
  <inkml:trace contextRef="#ctx0" brushRef="#br0" timeOffset="17959.59">1640 9807 0,'0'-17'1328,"36"17"-1328,17 0 16,-53-36-1,35 36 1,0 0 47,0 0-32</inkml:trace>
  <inkml:trace contextRef="#ctx0" brushRef="#br0" timeOffset="18315.75">2170 9596 0,'0'-36'0,"0"54"47,0 0-31,0 17-16,0 0 15,0 0-15,0 18 16,0-17 0</inkml:trace>
  <inkml:trace contextRef="#ctx0" brushRef="#br0" timeOffset="20300.03">1870 10266 0,'0'-35'500,"17"35"-468,-17-36-32,36 36 15,-1 0 16,0 0-15,18 0 0,-53 18-1,0 17 1,0 0 0,-18 1-1,-17-36 1,35 35-1,-35-35-15,0 0 16,52 0 78,19 0-79,-1 35 1,0-35 0,-35 53-1,0-17 1,0-1 0,-18 0-16,-17-35 15,35 35 1,-53-35-16,-17 0 15,17 0 1,18 0 15</inkml:trace>
  <inkml:trace contextRef="#ctx0" brushRef="#br0" timeOffset="25311.02">2840 8996 0,'-35'0'2188,"35"17"-2126,0 19-46,0 17-1,0 0 17,0 0-32,0-18 15,0 0 1,35-35 0</inkml:trace>
  <inkml:trace contextRef="#ctx0" brushRef="#br0" timeOffset="27923.5">2663 9631 0,'0'-35'812,"18"35"-734,17 0-46,1 0-17,-36 17 48,0 18-32,0 1 47,0-1-47,0 0-15,0 1 31,-18-36-47,18 35 16,-35-35-1,35 35-15,-36-35 16,36 35-1,-35-35 1,35 36 172,53-36 30,-18 0-218,1 0 16,-1 0-16,0 0 16,53 0-1,-52 0 1,-1 0 15,-53 0 16</inkml:trace>
  <inkml:trace contextRef="#ctx0" brushRef="#br0" timeOffset="29654.04">2469 10478 0,'0'17'375,"18"-17"47,0 0-407,17 0-15,0 0 16,1 0 31,-36-17 47</inkml:trace>
  <inkml:trace contextRef="#ctx0" brushRef="#br0" timeOffset="30325.35">2787 10231 0,'-35'0'31,"35"-36"-31,0 54 78,17-18-78,19 35 16,34-35-1,-35 0 1,18 0-1,-53-17-15,0 34 79,0 36-64,0-18 1,0 18-16,0 0 15,0 0 1,0-18-16,0 1 0,0-1 16,0 0-1</inkml:trace>
  <inkml:trace contextRef="#ctx0" brushRef="#br0" timeOffset="30603.6">2875 10460 0,'0'-35'32,"35"35"-32,1 0 15,-1-36-15,0 36 16,1 0-16,-1-35 0,0 35 16,0 0-1,1 0-15</inkml:trace>
  <inkml:trace contextRef="#ctx0" brushRef="#br0" timeOffset="34815.39">3563 8978 0,'-35'0'16,"-18"0"2625</inkml:trace>
  <inkml:trace contextRef="#ctx0" brushRef="#br0" timeOffset="36761.81">3475 9031 0,'0'-18'140,"0"-17"-124,0 0 15,18 35-31,34-35 32,-34 35 14,35 17-46,-53 19 32,35-36-32,-35 35 0,0 0 31,0 36-31,0-36 16,-53 0-1,53 1-15,-35-1 0,35 0 31,-35-35-31,35 35 16,0 1 15,17-36 1,19 0-17,-1 0-15,0 0 16,1 0-16,16 0 15,-16 0 1</inkml:trace>
  <inkml:trace contextRef="#ctx0" brushRef="#br0" timeOffset="38174.01">3510 9701 0,'0'-35'344,"35"35"-313,1 0-15,17 0 0,17 0-1,-70 18 1,18-18-1,-18 35-15,0 0 16,0 1 0,-35-36-16,-1 0 31,54 0 63,17 0-94,-17 0 15,-18 35 1,35-35 0,-35 35-1,0-17-15,-18-18 16,18 35-16,-52-35 15,52 35-15,-53-35 16,17 0 0,1-17-1</inkml:trace>
  <inkml:trace contextRef="#ctx0" brushRef="#br0" timeOffset="40976.92">3634 10301 0,'0'35'1485,"0"1"-1470,0 17 1,0-18-16,-53 0 16,53 0-16,0 1 15,-36-1 1,36 0-16,0 1 31,36-36 63,-1 0-79,0 0-15,1 0 16,-1 0-16,0 0 16,0-18-1,-35-17 1,0-1 15,0 72 32,0 34-48,0-17 1,0 0 0,0-18-1</inkml:trace>
  <inkml:trace contextRef="#ctx0" brushRef="#br0" timeOffset="42093.38">4145 8925 0,'0'53'63,"0"-35"-63,0 52 16,0-17-16,0 0 15,18 35-15,-18-17 16,0 17-16,0 124 15,0-142-15,0 124 32,0-158-17,0 34-15,0-34 16,0-1 0,35-35-16,-35 70 15,0 1-15,0-36 16,0 18-1,0-18 1,0 1 0,0-1-1,35-35 1,-35 18-16,0 17 16,0 0-1,0 0 1,0 1-1,0-1 1,0 18 0,0-18-1,0-52 32</inkml:trace>
  <inkml:trace contextRef="#ctx0" brushRef="#br0" timeOffset="43508.08">4674 8784 0,'-17'0'15,"-19"0"1,1 18 0,0 17-1,-36 18 1,36-18-1,35 1 17,-35-36-32,52 35 31,19-35-15,-1 53-1,18-53 1,-53 35-1,123 0 1,-52 1-16,-36-1 16,-35 0-1,0 0 17,-35-35-32,0 0 15,-1 0 1,1 0-1,35-17 1,0-18 0,-35-1-16,35 1 15,17 0 1,89-18 0,-70 17-1,-1 36-15,0-52 16,0 52-16,-35-36 0,36 36 31,-36-35-31</inkml:trace>
  <inkml:trace contextRef="#ctx0" brushRef="#br0" timeOffset="44096">4568 9737 0,'0'0'0,"0"-36"16,0 1-1,0 53 48,0 17-63,0 0 16,0 1-16,0 52 15,0-35 1,36 17-16</inkml:trace>
  <inkml:trace contextRef="#ctx0" brushRef="#br0" timeOffset="44494.71">4410 10495 0,'0'0'0,"0"-35"32,0 70 15,0 0-47,17 1 15,-17 34 1,36-70-16,-36 71 15,0-54 1</inkml:trace>
  <inkml:trace contextRef="#ctx0" brushRef="#br0" timeOffset="44926.42">4710 10425 0,'0'0'0,"-18"0"63,18 35-63,-35-35 15,35 53-15,0-18 16,-36 0-16,36 36 16,18-18-1,53-53 1,-18 0 0,-18-35-1,-35-36 1,0 53-1,0-17-15,0 0 0,-35-18 16,-1 53 0,-17 0-1,53 18 1,-70-18-16</inkml:trace>
  <inkml:trace contextRef="#ctx0" brushRef="#br0" timeOffset="47475.01">4886 8678 0,'18'53'62,"17"-53"-46,18 0-1,-18 0 1,0 0 15,-35 36-15,0-19-1,0 54 1,0-36-16,0 36 31,0-36-31,0 0 16,0 0-16,0 1 16,0-1-16,0 36 15,0-19 1,0-16-16,0-1 15,0 0-15,0 1 16,0-1-16,0 0 16,0 0-16,0 1 15,0-1-15,0 0 16,0-17-16,0 17 16,0 0-16,0 36 15,0-18 1,0 0-1,0-18-15,0 36 16,0-36 0,0 0-16,0 0 15,0 18 1,0-17 0,0 17-1,0 17 1,0-17-1,0-18-15,0 1 16,0 17 0,0-18-1,0 0 1,0 0-16,0 1 16,0-19-1,0 54 1,0-36-1,0 0 17,0-17-1,0 17 0,0 1 16,0-1 0,-35-35 94,0 0-126,-106 0 1,35 0-16,0 0 15</inkml:trace>
  <inkml:trace contextRef="#ctx0" brushRef="#br0" timeOffset="49914.82">794 11889 0,'-18'0'141,"-17"0"-110,35-36-15,0 1-1,0 0 1,35-36 0,-35 36-1,53 35 1,-53-53-16,35 53 0,1 71 47,-36-36-47,0 0 0,70 0 15,-17 1 1,-18-36 0,1 0-16,-1 0 15,0 0-15,-17-36 16,52 36-16,-70-52 31,36-1-15,-36 17-16,-18 1 15,-17 35 1</inkml:trace>
  <inkml:trace contextRef="#ctx0" brushRef="#br0" timeOffset="52268.97">1958 11395 0,'-18'0'94,"-35"0"-79,18 0-15,0 0 16,-18 0 0,53 17 15,-35-17-31,35 36 15,-36-36 1,36 35 31,0 0-16,0-17-15,0 52-1,0-34 1,0-1-16,0-17 0,0 17 16,0 0-16,0 0 15,0 1-15,0-1 16,0 0-16,0 1 16,0-1-16,18 18 15,-18-18-15,0 18 16,0-18-16,35 36 15,-35-18-15,0 0 16,0 0 0,0-1-16,0 19 0,36 0 15,-36-36 1,0 18 0,0 53-1,52-54 1,-52 1-1,0-17-15,0-1 16,0 36 0,0-36-16,0 35 15,0-17 1,0 0 0,0 0-1,0 0 1,0 18-1,0-19 1,0-16 0,0 34-1,0-52 1,0 53 0,0-19-1,0-16 1,0-1-1,0 0 1,0 1 0,36-36 15,-36 17-15,35-17 15,18 0-16,-18 0-15,0 0 16,-17 0-16,17 0 16,1 0-16</inkml:trace>
  <inkml:trace contextRef="#ctx0" brushRef="#br0" timeOffset="53604.38">2117 11571 0,'0'18'62,"0"17"-62,0 36 16,17-36-16,-17 18 16,0-18-16,0 0 0,0 1 15,36 17 1</inkml:trace>
  <inkml:trace contextRef="#ctx0" brushRef="#br0" timeOffset="54218.2">2946 11465 0,'0'-17'0,"53"70"78,-53 17-63,0-17-15,35-18 16,-35 1 0,0-1-16,35-35 15,-35 70-15,0 1 16,35-71-16</inkml:trace>
  <inkml:trace contextRef="#ctx0" brushRef="#br0" timeOffset="56079.87">3986 11395 0,'18'0'125,"17"0"-110,1 0 1,-1 0 0,-35 17-16,35-17 15,-35 36-15,0-1 16,-35 53 0,0-53-16,-1 1 15,36-1-15,-53 0 16,53 1-1,53-54 32,-17 18-47,-19 0 16,54 0 0,-18 0-1,-18 0 1</inkml:trace>
  <inkml:trace contextRef="#ctx0" brushRef="#br0" timeOffset="57156.05">4463 11289 0,'0'18'78,"0"52"-62,0-17 0,0 0-16,0 17 15,53 1-15,-53 17 16,0 18-16,0 0 16,35-18-16,-35 0 15,0-35-15,53 0 0,-53 0 16,0 18-1,0 52 1,0-70-16,0 18 16,35 34-1,-35-52-15,0-17 0,35-1 16,-35 0-16,0 0 16,0 1-16,36-1 15,-36 0-15,0 18 16,0-18-1,0 1-15,0-1 16,0 0-16,0 1 16,35 52-16,-35-53 15,0 0 1,0 18 0,0-18-1,0 1 1,0-1 15,0 0 0,0-17-15,0 53-16,0-19 16,0-16-1,0-72 48,0-34-63,0 17 15,0 18-15</inkml:trace>
  <inkml:trace contextRef="#ctx0" brushRef="#br0" timeOffset="58364.31">5098 11342 0,'0'-35'16,"-36"35"15,-17 17-16,18 18 1,-18 36 0,18-18-1,35-18 1,0 0-16,0 1 16,53-36-1,-18 0 1,0 0-16,1 0 15,-1 0-15,0 0 16,1 35-16,16 0 16,1 54 15,-53-37-31,0-16 16,0-1-1,-53-35 1,1-18-1,16-70 1,36 53 0,0-18-16,0 0 15,-53-18-15,53 36 16,53-18 0,-17 18-1,69 0 1,-69 35-1</inkml:trace>
  <inkml:trace contextRef="#ctx0" brushRef="#br0" timeOffset="59554.85">5292 11218 0,'0'-35'15,"53"35"17,0 0-17,-18 0 1,0 0-16,-35 18 16,35 35-1,-35 17 1,0-17-1,0-18-15,0 1 16,36 17-16,-36-1 16,0 1-16,0 18 15,0 0-15,0 17 16,0-35-16,0 0 16,0-1-1,0 1-15,0-17 16,0 34-16,0 36 15,0 0 1,0-36 0,0-17-16,0 18 0,0-1 15,0-52-15,0 17 16,0 36-16,0-53 0,0 17 16,35 18-1,-35 0-15,0 0 0,0 0 16,0-18-16,0 0 15,0 0-15,0 1 16,0-1-16,0 18 16,0-18-1,0 0 1,0 1 15,0-1-15,0 0-1,0-17 1,0 17 15,-18-35 79,1 0-95,-72 0 1,37 53-16,-19-53 16</inkml:trace>
  <inkml:trace contextRef="#ctx0" brushRef="#br0" timeOffset="64485.71">4763 14288 0</inkml:trace>
  <inkml:trace contextRef="#ctx0" brushRef="#br0" timeOffset="70006.33">4815 14517 0,'0'-35'15,"-17"35"1,17-36 0,0 72 46,0-1-62,17 0 0,-17 0 16,0 1-16,0 17 15,0-106 48,-35-36-48,35 1-15,0 18 16,0-54 0,0 107-1,0-19-15,35 36 16,36 0 0,-36 0-16,1 0 15,16 0 1,-52 18-16,0 35 15,0-18-15,-70 0 16,35 1-16,-1-1 16,1-35-16,35 35 15,18-35 17,17 0-17,-17 0 1,17 0-16,35 36 15,-17 16 1</inkml:trace>
  <inkml:trace contextRef="#ctx0" brushRef="#br0" timeOffset="70228.37">5256 14482 0,'53'52'47,"-53"-16"-47,0-1 16,36 0-16,-36 36 31,35-71-16</inkml:trace>
  <inkml:trace contextRef="#ctx0" brushRef="#br0" timeOffset="70599.14">5521 14235 0,'0'35'63,"35"0"-48,-35 0-15,0 1 16,36-1-16,-36 0 16,0 1-16,0-1 15,0 0 1</inkml:trace>
  <inkml:trace contextRef="#ctx0" brushRef="#br0" timeOffset="70771.67">5398 14446 0,'17'0'47,"54"-53"-47,17 53 0,0-35 16,-35 35-1,-53-35-15</inkml:trace>
  <inkml:trace contextRef="#ctx0" brushRef="#br0" timeOffset="71291.59">5838 14252 0,'0'53'31,"0"-35"-31,36 52 0,-36-34 16,0-1-16,0 0 15,0-17-15,0-89 63,0 1-48,0-18-15,0 17 16,0-17-16,0 35 16,0 18-16,35 35 15,0 0 1,18 0-1,-53 17 1,53-17-16,-53 53 16,35-53-16,-35 71 0,-17-18 15,-18-53 1,-1 53-16,1-53 16,0 35-1,35 0 16,35-35-15,-35 35 0,71-35-1,-54 0-15,36 53 0,-18-53 16,1 0-16</inkml:trace>
  <inkml:trace contextRef="#ctx0" brushRef="#br0" timeOffset="71586.45">6297 14411 0,'0'0'0,"0"-35"32,53 35-17,-18-36-15,18 36 16,-53 18-16,0 17 15,0 1 1,0-19-16,0 19 16,-17 16-16,17-34 15,-36-18-15,36 35 0,71-35 47,105-70-47,-70 35 16</inkml:trace>
  <inkml:trace contextRef="#ctx0" brushRef="#br0" timeOffset="73346.88">2152 12524 0,'-18'0'16,"-17"0"78,35 17-79,-53 54 1,53-36-16,-35 18 16,35 0-1,0 0 1,17-53 0,-17 35-16,53-35 0,-17 0 15,-1 0-15,36 0 16,-36-18-1,-35-17-15,35-35 16,-35 34 0,0 1-16,-18 0 15,-34-18 1,16 53 0,-17 18-1,18 34 1</inkml:trace>
  <inkml:trace contextRef="#ctx0" brushRef="#br0" timeOffset="77416.69">2928 12471 0,'0'35'3141</inkml:trace>
  <inkml:trace contextRef="#ctx0" brushRef="#br0" timeOffset="84698.1">2981 12400 0,'-18'0'16,"18"-35"109,36 35-125,17 0 15,-18 0 1,18 0-1,-18 18 1,-35 34 0,0 19-1,0-18-15,-35-53 16,35 35-16,-36-35 16,1 0-1,53 0 32,17 0-31,0 0-1,1 0 17,-36 53-17,0-18 1,-18 1-16,-17-36 15,35 35 1,-53-35-16,0 0 16,18 0-1</inkml:trace>
  <inkml:trace contextRef="#ctx0" brushRef="#br0" timeOffset="85654.15">3951 12241 0,'-18'0'47,"-52"0"-31,35 18-1,-1-18-15,36 35 16,-35-35-16,35 36 16,0-1-1,18-35 1,52 0-1,-34 35 1,-1-35-16,0 0 16,0 35-16,1 1 15,-36-1 17,-18 36-17,-17-71-15,-1 35 16,-52-35-1,35 0 1,53 35-16,-35-35 16</inkml:trace>
  <inkml:trace contextRef="#ctx0" brushRef="#br0" timeOffset="86486.09">5045 12224 0,'0'0'0,"-36"0"16,1 0 0,0 53 15,35 0-16,0 0 1,0-1 0,0-16-1,18-36 1,34 0 0,1-36-16,0-34 15,-53 35 1,36 35-1,-36 53 32,0-36-47,0 18 16,0 1-16,35-1 16,-35 0-16,35-35 0,-35 71 15,35-36 1,-35 0-1</inkml:trace>
  <inkml:trace contextRef="#ctx0" brushRef="#br0" timeOffset="93648.05">4939 15134 0,'0'-35'0,"0"53"516,0 34-516,18 1 15,-18-17 1,0-19-16,35 36 15,-35-18-15,0-17 16,0 17-16,0 1 0,35-36 16,-35 35-16,-18-35 93,18-35-77,-35-18-16,35 17 16,0-16-1,-53-19 1,53 18 0,0 18-1,0-18 1,0 0-1,0 18-15,36-1 16,-19 36 15,18 0-15,1 0 0,-36 71 30,0-18-46,0-18 16,-18 0 15,-17 1 1,0-36 14,35 35 64,17-35-32,18 35-47,-35 1-31,36-36 16,-36 35-1,35-35 1,-35 35-16,35-35 16</inkml:trace>
  <inkml:trace contextRef="#ctx0" brushRef="#br0" timeOffset="95246.87">5256 15311 0,'0'0'0,"0"-18"62,18 18-15,17 0-15,1 0-17,-36 18-15,0 34 16,0 1-1,-18 0 1,-17-53 0,52 0 46,36 0-46,-17 0-1,-1 53 1,-35-17 0,0 16-1,-18-52-15,18 53 16,-53-53-16,18 36 16,0-36-1,35-18 1,0-17-1</inkml:trace>
  <inkml:trace contextRef="#ctx0" brushRef="#br0" timeOffset="95726.36">5539 15169 0,'35'0'78,"0"0"-78,0 0 15,-35-17 1,53 17-16,-17 0 62</inkml:trace>
  <inkml:trace contextRef="#ctx0" brushRef="#br0" timeOffset="96467.05">5856 14975 0,'0'-35'15,"18"0"1,35 35-1,-18 0 1,0 0-16,1 0 16,-36 18-16,52-18 15,-52 52-15,0-16 16,0-1-16,-17 18 16,-36-18-1,0-35 1,53-17 31,35 17-32,18 0 1,0 0 0,-18 0-1,1 17 1,-36 54-1,0-36-15,0 18 16,-36-53 0,36 53-16,-53-53 15,1 0 1,-19 0 0,53-18-1</inkml:trace>
  <inkml:trace contextRef="#ctx0" brushRef="#br0" timeOffset="97159.24">6297 14975 0,'-35'-35'15,"52"70"16,-17 18-15,71-17 0,-71 34-16,35-17 15,-35-18-15,0 1 0,0-1 16,0-53 31,0-17-32,-17 0-15,17-18 16,-36-18-16,36 18 16,0 0-16,0 18 15,0-18 1,36 53-16,-1-35 16,0 35-16,0 0 15,18 0 1,-53 35-16,0 18 31,0 18-31,0-36 16,-70 0-1,-18 1-15,88-1 47,35-35-31,-35 35-1,53-35-15,17 35 16,-17 1 0,18 17-1</inkml:trace>
  <inkml:trace contextRef="#ctx0" brushRef="#br0" timeOffset="97353.72">6914 15205 0,'36'0'32,"-36"70"-32,35-34 15,-35-1-15,35 0 0,-35 0 16,0 1-16</inkml:trace>
  <inkml:trace contextRef="#ctx0" brushRef="#br0" timeOffset="100475">2205 13282 0,'-18'0'500,"-17"0"-453,17 0-47,18 18 31,0 17-31,0 36 16,0-54 0,18 54-1,17-36 1,1-35 0,16 0-1,19-71 1,-36 19-16,-35 16 15,0-17 1,0-17 0,0 17-1,-35 53 1,-18 0-16,18 0 16,0 0-1,35 18 1,0 17-1,-36-35-15</inkml:trace>
  <inkml:trace contextRef="#ctx0" brushRef="#br0" timeOffset="104714.22">2858 13353 0,'0'17'172,"-36"-17"-140,54 0 93,17 0-110,0 0 1,1 0-1,-1-35 1,0 35-16</inkml:trace>
  <inkml:trace contextRef="#ctx0" brushRef="#br0" timeOffset="105652.08">3122 13194 0,'0'-35'0,"0"52"328,18-17-313,-18 53 1,53-18 0,-53 18-1,0 18 1,35-71-16,-35 53 16,0-18-1,0-53 63</inkml:trace>
  <inkml:trace contextRef="#ctx0" brushRef="#br0" timeOffset="106321.66">3369 13212 0,'0'-36'16,"0"54"62,-18 52-62,18-34-1,0-1 1,0 0 0,18-35-1,0 0 1,17 0-1,-35-17 32,0-19-31,0 1 31,-18 0-16,-17 35-15,0 0 15,-1 17-15</inkml:trace>
  <inkml:trace contextRef="#ctx0" brushRef="#br0" timeOffset="109896.18">3757 13212 0,'18'0'110,"-18"-18"-95,88 18-15,-18 0 16,-34 0-1</inkml:trace>
  <inkml:trace contextRef="#ctx0" brushRef="#br0" timeOffset="110401.42">4092 13000 0,'0'0'0,"71"-35"32,-54 35-17,19 0 1,-36 17 0,35-17-1,-35 36-15,0 16 16,0-16-1,-18-1-15,18 0 16,-35 1-16,35-1 16,0 0-16,-35-35 15,35 35 1,17-35 0,36 0-1,-17 0 1,-1 0-1,0-17-15,18 17 16</inkml:trace>
  <inkml:trace contextRef="#ctx0" brushRef="#br0" timeOffset="115075.29">4904 13247 0,'-36'0'250,"1"0"-140,53 0 46,17 0-141,0-35 1,1 35 187,-1 0 125,-35-36-250,-18 36-15,18 18-47</inkml:trace>
  <inkml:trace contextRef="#ctx0" brushRef="#br0" timeOffset="117075.07">5098 13018 0,'0'-18'62,"0"36"48,0 34-95,0-16-15,17-1 16,-17 0-16,0 1 15,53-1-15,-53 35 16,0-34 0,18-36 15</inkml:trace>
  <inkml:trace contextRef="#ctx0" brushRef="#br0" timeOffset="117723.4">5274 12947 0,'0'-35'31,"0"52"16,0 36-32,0-17 1,0-1 0,0 0-16,0 0 15,0 18-15,0-17 16,35-36-1,1 0 1,-1 0 0,0-18 15,-35-17-15,35 35 62,-35 17-63,0 19 1,36-1 0,-36 0-1</inkml:trace>
  <inkml:trace contextRef="#ctx0" brushRef="#br0" timeOffset="122456.36">9684 5609 0,'0'-17'125,"0"-19"-94,0 1-15,0 0 0,0-1-1,17 36 32,19 0-31,-1 53-1,36-17 1,-54-36 15,18 0-15,36-18-1,-71-17 1,35-1 0,-35 1 15,-17 35 16</inkml:trace>
  <inkml:trace contextRef="#ctx0" brushRef="#br0" timeOffset="123818.52">10619 4833 0,'-18'0'31,"-17"0"-15,-1 0-1,1 0 1,0 0-1,0 0 1,35 18 15,0 35-15,-36 0 0,36 17-1,0-35 1,0 36-16,0-36 15,0 0-15,0 1 16,0-1-16,0 0 16,0 1-1,0-19-15,0 54 16,0-36 0,18 36-1,-18-1-15,0-35 16,0 1-16,0-1 15,0 0-15,0 1 16,35-1-16,-35 18 16,0-18-16,0 0 15,0 1-15,36-1 16,-36 0-16,0 0 16,0 1-16,0-1 15,0 0-15,0-17 0,35 70 31,-35-35-15,0 0-16,0 0 16,0 0-1,0-18-15,0 18 32,35-53-32,-35 71 0,0-36 15,0 0 1,0-17 15,0 17-15,0 0-1,0 1 1,0 16 0,0-16-1,0-1 16,0 0-15,0 18 0,0 18-1,35-71 17,-35 17-17,36 36 16,-1-53 16,35 0-31,-52 0 0</inkml:trace>
  <inkml:trace contextRef="#ctx0" brushRef="#br0" timeOffset="125027.92">10901 4974 0,'0'18'62,"0"17"-46,0 18-16,0-18 15,0 18 1,0 0-16,53-18 0,-53 1 16,35-36-1</inkml:trace>
  <inkml:trace contextRef="#ctx0" brushRef="#br0" timeOffset="125784.56">11977 4921 0,'0'-35'0,"0"70"47,17 1-31,-17-1-16,0 0 15,36 0-15,-36 1 16,0-1-16,0 0 16,0 0-1,0 1-15,0-19 0</inkml:trace>
  <inkml:trace contextRef="#ctx0" brushRef="#br0" timeOffset="126679.51">13194 4886 0,'0'0'0,"-35"0"31,35-35-15,0-1-1,17 36 1,19 0-1,-1 0 1,-35 18 0,35 35-16,-35 35 15,-18-17 1,18-36 0,-52-35-1,52 53-15,17-53 47,18 0-31,18 0-1,-17 0-15</inkml:trace>
  <inkml:trace contextRef="#ctx0" brushRef="#br0" timeOffset="128281.92">13882 4780 0,'0'-35'0,"0"53"94,0 34-78,0-16-16,0-1 15,0 0-15,0 18 0,0 0 16,0 0 0,17 18-16,-17-19 0,36 1 15,-36 124 1,35-142 0,-35 0-1,0 71 1,0-53-1,0-18-15,53 1 16,-53-1-16,0 0 16,0 0-16,0 1 15,0-1-15,0 18 16,35 18-16,-35-36 16,0-18-16,35 36 15,-35-35-15,0 17 0,36 18 16,-36-35-16,0 17 15,0 0-15,0 1 16,0-1-16,0 0 16,0 71-1,0-53 1,35 0 0,-35 17-1,0-17 1,0 0-1,0 0 1,0 0 0,0-18-1,0 1 1,0-1 0,0 0-1,0 0 1,0 1-1,0-107 48</inkml:trace>
  <inkml:trace contextRef="#ctx0" brushRef="#br0" timeOffset="129327.93">14429 4886 0,'0'-35'0,"-36"35"47,1 0-15,-35 17-17,34-17-15,36 36 16,-35-36-16,35 35 15,0 0 1,0 0 0,53-35 15,-18 0-15,18 0-1,-18 0-15,1 0 16,-1 36-16,0-36 15,-35 35-15,71-35 16,-71 35-16,0 1 16,0-1-1,-18-35 1,-52 0 0,17 0-1,17 0 1,36-18-1,0-17-15,0 0 16,0-1 0,53-34-1,0-1 1,0 18 0,-18 53-16</inkml:trace>
  <inkml:trace contextRef="#ctx0" brushRef="#br0" timeOffset="130614.84">14746 4621 0,'0'0'0,"0"-35"31,35 35-15,18 0-1,-53-35-15,53 35 16,-17 0-16,-36 17 16,52 72-1,-52-19 1,0-34-1,0-1-15,0 0 16,0 0-16,0 1 0,0-19 16,0 19-1,0 34-15,0-52 0,0 17 16,0 36-16,0-36 16,0-18-16,0 19 15,0-1-15,0 0 16,0 1-16,0-1 15,0 0-15,36 0 0,-36 1 16,0-1 0,0 0-1,0 36 1,0-36-16,0 18 16,0 18-1,0-36-15,0 0 16,0 0-16,0 1 15,0 17-15,0 0 16,0-18 0,35 35-1,-35-34-15,0-1 16,0-17-16,35 34 16,-35 1-16,0-17 15,53 34 1,-53-17-1,0-18 1,0 1 0,0-1-1,0 0 1,0-17 0,0 17-1,35 36 1,-35-36-1,0 0 1,0 1 0,0-19-1,0 18 1,0 1 0,0-1-1,0 0 16,0 1 1,-17-36 15,-54 35-47,54-35 15,-19 0 1,-34 0-16,17 53 15,0-53-15,18 0 16</inkml:trace>
  <inkml:trace contextRef="#ctx0" brushRef="#br0" timeOffset="161043.25">15646 6632 0,'0'-35'16,"0"53"31,0 17-32,0 18 1,0-18-16,0 0 15,0 18 1,0-17-16,0-1 16,0-53 62,0-17-63,-18 35-15,18-35 16,0-1 47,0 1-48,0 0 1,0-18-1,0 0 1,18 18 0,17 35-1,-35-53 1,53 53-16,-18 0 16,0 0-16,1 17 15,-36 36 1,-18 0-1,-17-17 1,0-36 0,-36 70-16,0-70 15,89 0 48,-18 35-48,35-35 1,-35 36-16,36-36 16,-36 53-16,35-53 15</inkml:trace>
  <inkml:trace contextRef="#ctx0" brushRef="#br0" timeOffset="161372.93">15910 6879 0,'0'-35'0,"0"0"16,36 35 0,-1 0-16,18 0 15,-53 17 16,0 36-15,-18 18-16,-52-18 16,17-18-1,88-35 17,0 0-17,0 0-15,18 0 16,0 0-16,18 0 15,-18-18-15,-18 18 16</inkml:trace>
  <inkml:trace contextRef="#ctx0" brushRef="#br0" timeOffset="161840.66">16404 6315 0,'0'0'0,"-35"0"15,0 17 16,35 19-31,-53 34 16,53-17-16,0 0 16,0 0-16,0-18 15,0 1-15,0-1 16,53 0-16,0 0 16,-18 1-1,0-36 1</inkml:trace>
  <inkml:trace contextRef="#ctx0" brushRef="#br0" timeOffset="162097.66">16686 6227 0,'0'-36'16,"0"72"0,0 16-1,0 19 1,0 0-16,0-19 16,0 1-16,0-17 15,0 34-15,36-70 16</inkml:trace>
  <inkml:trace contextRef="#ctx0" brushRef="#br0" timeOffset="162297.96">16969 6385 0,'0'53'15,"-36"18"1,36-36-16,0 36 16,-70-36-16,70 18 15,-35-18-15,35 0 16,0 1 0</inkml:trace>
  <inkml:trace contextRef="#ctx0" brushRef="#br0" timeOffset="162733.99">17004 6650 0,'0'-35'16,"53"35"-1,-18 0-15,0 0 16,1 0-1,-36 17-15,0 19 16,-36 34 0,-17-17-1,71-53 32,17 0-16,1 0-15,-36 35 0,0 1-1,0 16 1,-18-52-16,18 36 16,-53-36-1,18 0-15,0 0 31</inkml:trace>
  <inkml:trace contextRef="#ctx0" brushRef="#br0" timeOffset="163163.37">16951 6138 0,'0'0'0,"35"0"32,36 71-17,-18-18-15,35 70 16,-35 36-16,0 35 15,-53-53-15,0-35 16,0-35-16,0-1 16,0-52-16,-36 35 0,1-53 15,18 0 1</inkml:trace>
  <inkml:trace contextRef="#ctx0" brushRef="#br0" timeOffset="165573.57">10918 5750 0,'-17'0'78,"17"-35"-31,-35 35-16,-1 0 0,1 0-15,35 18 0,-35 35-1,35-36 1,-36 36-16,36-35 15,0 17-15,0 36 16,0-36 0,18 0-1,17-35-15,1 0 16,17 0-16,-1 0 16,-16 0-1,-1 0-15,-35-17 16,0-19-1,-18-34 1,18 52 0,-35-35-16,35 18 31,-35 35-31,0 35 16,-18 18-16,17-18 15</inkml:trace>
  <inkml:trace contextRef="#ctx0" brushRef="#br0" timeOffset="169068.28">11959 5715 0,'0'18'2359,"35"-18"-2343,-35 35-16,0 18 15,0-18 1,0 0-16,0 1 16,0-1-16,36 18 15,-36-18 1,0 0 15,0-52 32,0-18-63,0-1 15</inkml:trace>
  <inkml:trace contextRef="#ctx0" brushRef="#br0" timeOffset="171293.64">13159 5486 0,'-36'0'62,"1"0"-46,-18 0-1,53 35-15,-70-35 16,70 35-16,-36-35 16,36 36-1,0-1 16,18-35-31,-18 35 32,35-35-32,1 35 31,-1-35-15,-35 36-1,-35-1 1,-1-35-1,-17 35 1,53-52 31</inkml:trace>
  <inkml:trace contextRef="#ctx0" brushRef="#br0" timeOffset="171572.4">13282 5644 0,'0'18'31,"0"17"-16,0 1-15,0-1 16,0 0-16,0 36 16,0-54-1,0 19 1,0-1 0</inkml:trace>
  <inkml:trace contextRef="#ctx0" brushRef="#br0" timeOffset="172039.14">13423 5803 0,'35'-35'15,"18"35"1,0 18 0,-53 17-1,0 35 1,0-34 0,-53-36-16,53 17 15,-35-17-15,70-17 47,-17 17-31,17 17 15,18 19-31,-53 34 31,0-52-15,0 17-16,-53-35 15,0 0 1,0 0 0,18 0-1</inkml:trace>
  <inkml:trace contextRef="#ctx0" brushRef="#br0" timeOffset="174338.8">14358 5644 0,'18'0'31,"35"0"0,-18 0-15,0 0-1,0 36-15,-35-1 32,0 0-1,-17-35-16,-18 0-15,35 36 79,17-36-64,18 35 1,1 0 15,-36 0 0,-36-35-31,1 0 16,35 36 0,-35-36-1,0 0 1</inkml:trace>
  <inkml:trace contextRef="#ctx0" brushRef="#br0" timeOffset="175916.87">10848 6668 0,'0'0'0,"0"35"47,-35-35-47,35 53 0,0-18 16,0 0-1,0 1-15,0-1 16,0 18-16,17-53 16,36 0-1,-18-18 1,1-17-16,-36 0 16,53-1-16,-53 1 15,0-18 1,-53 53-16,17-35 15,1 35-15,0-35 16,0 35-16,-18 0 16,53 35 15</inkml:trace>
  <inkml:trace contextRef="#ctx0" brushRef="#br0" timeOffset="176740.17">11536 6756 0,'0'0'0,"35"0"47,0 0-47,1 0 16,-1 0-16,0 0 16,-17 0-1</inkml:trace>
  <inkml:trace contextRef="#ctx0" brushRef="#br0" timeOffset="176968">11836 6632 0,'35'0'31,"-35"18"-31,0 17 16,35 0-16,18 54 16,-53-36-1,0-18 1</inkml:trace>
  <inkml:trace contextRef="#ctx0" brushRef="#br0" timeOffset="177365.22">12153 6720 0,'0'18'47,"0"35"-47,0-18 15,0 18 1,18-53-1,-18 35 1,35-35-16,0 0 0,18-35 16,-53 0-16,53-18 15,-53 35-15,0-17 16,0 0-16,-17 0 16,-72-36-1,54 71-15,-18 0 16,-17 71-1,70-19 1</inkml:trace>
  <inkml:trace contextRef="#ctx0" brushRef="#br0" timeOffset="178020.29">12876 6703 0,'18'0'31,"17"0"-31,1 0 15,17 0-15,-1 0 16,1 0 0,-17 0-16,-1 0 15</inkml:trace>
  <inkml:trace contextRef="#ctx0" brushRef="#br0" timeOffset="178450.26">13282 6544 0,'0'-35'16,"53"35"-1,-35 0 1,17 0 0,-35 17-1,35-17-15,-35 53 16,0 18 0,0-18-1,-17 0-15,-19 17 31,72-70 1,-1 0-17,18 0-15,17-35 16,-52 35-16,17 0 16,1 0-16,-1 0 15</inkml:trace>
  <inkml:trace contextRef="#ctx0" brushRef="#br0" timeOffset="179588.17">14217 6668 0,'0'0'0,"18"0"47,35 0-32,-1 0 1,1 0 0,-17 0-1</inkml:trace>
  <inkml:trace contextRef="#ctx0" brushRef="#br0" timeOffset="179928.47">14640 6438 0,'0'35'63,"0"1"-48,0-1-15,0 0 16,0 1-16,0-1 16,0 18-1,0-18 1</inkml:trace>
  <inkml:trace contextRef="#ctx0" brushRef="#br0" timeOffset="180421.12">14799 6368 0,'0'17'47,"0"36"-31,0-18 0,0 1-16,0-1 15,0 18-15,0-18 16,53-35 31,-18 0-32,-35-35-15,0 70 63,0 18-32,36-18-31,-36 18 16,0-17 15</inkml:trace>
  <inkml:trace contextRef="#ctx0" brushRef="#br0" timeOffset="182979.2">9419 8943 0,'-17'0'78,"-19"0"-46,36-18-17,0-70 1,18 35-1,17 18 1,0 35 15,18 35 1,-53 0-32,71 1 15,-36-1-15,0 0 16,1-35-16,-1 53 15,18-53 1,-18 0-16,18-70 16,-53 34-16,35-17 15,-35 18-15,0 0 16,-17-36 0,-18 71-16,35 18 46</inkml:trace>
  <inkml:trace contextRef="#ctx0" brushRef="#br0" timeOffset="183980.6">10407 8167 0,'-18'0'0,"1"0"31,-19 0-15,1 0-1,0 0 16,35 17-31,-35-17 16,35 71 0,-36-18-16,36-18 15,0 0-15,0 1 16,0-1 0,0 0-16,0 18 0,0 0 15,0 0 1,0 106-1,0-71-15,18 35 16,-18 1 0,0-18-1,0-53-15,0 17 16,0-17-16,0 0 16,0-18-16,35 18 15,-35 18-15,0-18 16,0-18-16,0 0 0,0 1 15,0-19-15,0 19 16,0-1-16,0 0 16,0 0-16,0 1 15,0 69-15,0-52 16,0 0-16,35 0 16,-35-35-16,0 17 15,0 36 1,0-36 15,36 0 0,-1-35-31,53 36 32,-52-36-32,-1 0 15,0-18-15,0 18 0,1 0 16</inkml:trace>
  <inkml:trace contextRef="#ctx0" brushRef="#br0" timeOffset="184894.15">10795 8237 0,'0'36'47,"53"17"-47,-53 35 15,0-35 1,0 0-16,35-18 0,-35 0 16,35-35-1</inkml:trace>
  <inkml:trace contextRef="#ctx0" brushRef="#br0" timeOffset="185494.14">12047 8184 0,'0'36'63,"0"-1"-63,0 0 15,0 1-15,0-1 16,18 0-16,-18 0 15,0-17-15,0 17 16</inkml:trace>
  <inkml:trace contextRef="#ctx0" brushRef="#br0" timeOffset="186153.93">12947 8167 0,'0'-35'15,"35"35"1,1 0-16,-1 0 0,0 0 15,18 0 1,-53 17-16,35-17 16,-35 71-16,0-36 15,0 0-15,-17 1 16,-36-1-16,53 0 16,-18-35-16,18 35 31,53-35-16,0 0-15,35 0 16,-17 0-16,-18 0 16,17-17-1,-35 17-15</inkml:trace>
  <inkml:trace contextRef="#ctx0" brushRef="#br0" timeOffset="187497">13811 8114 0,'36'18'16,"-36"17"0,52 18-16,-52 17 0,0 18 15,36 18 1,-36 0-16,0 18 0,0 17 16,0 0-16,0 35 15,0-35-15,0 0 16,0 1-1,0 157 1,0-246 0,0-17-1,0-1 1,0 35 0,-18-70-1,18 53-15,35-123 47</inkml:trace>
  <inkml:trace contextRef="#ctx0" brushRef="#br0" timeOffset="187630.15">13988 9984 0,'0'35'16,"0"-53"15</inkml:trace>
  <inkml:trace contextRef="#ctx0" brushRef="#br0" timeOffset="188876.25">14464 8167 0,'0'0'15,"-18"0"48,-35 0-48,18 0-15,0 53 16,0-18-16,-18 0 16,35 1-1,18 16 1,18-16-1,52-36-15,1 0 16,-36 0 0,0 0-1,1 35-15,-1-35 0,-35 35 16,53-35 0,-53 36-16,0-1 15,0 0 1,-18-35-1,-17 0-15,0 0 16,-1 0 0,36-35-16,0 0 15,0-1 1,36-34 0,-1 34-16,71 36 31,-71 0-16,-35-35 1,0 0 0</inkml:trace>
  <inkml:trace contextRef="#ctx0" brushRef="#br0" timeOffset="190031.02">14640 8079 0,'18'0'47,"35"-18"-31,-18 18-16,18 0 16,0 0-16,18 0 15,-36 0-15,0 0 16,-35 35-1,0 1-15,0-1 16,0 0-16,0 18 16,0 53-1,0-36 1,-35 160-16,35-142 16,0 229-1,0-228 1,0-19-16,0 18 15,0-35-15,-35 0 16,35 0-16,0 18 16,0-18-16,0-1 15,-36 1-15,36 18 0,0-18 16,0 0 0,0 0-1,0 17-15,0-34 16,0-1-16,18-35 15,-18 53-15,0-18 16,0 0 0,0 1-1,-35-1 1,35 0 0,0 0-1,17-35 1,-52 0 93,35-17-93,-53 17-16,18 0 15,-1 0 1,1 0 0,35-36-1</inkml:trace>
  <inkml:trace contextRef="#ctx0" brushRef="#br0" timeOffset="191018.84">15787 9772 0,'0'0'0,"0"18"47,0 17-32,0 18-15,0 0 16,0 0-16,0-18 0,0 35 16,-53-122 46,53-1-62,0-36 16,0 19-16,0-18 15,35-71 1,18 106 0,-53 18-16,88 35 0,-35 0 15,0 0 1,-53 35 0,35-35-16,-35 53 15,0-18-15,-17 36 16,-71-36-1,52-35-15,-17 0 16,53 35 0,0 1 31,18-1-32,17-35 1,-35 35-1,36-35-15,-36 35 16,35-35-16,-35 36 16,35-36-16</inkml:trace>
  <inkml:trace contextRef="#ctx0" brushRef="#br0" timeOffset="191479.95">16104 9913 0,'53'-35'16,"-17"35"-1,-1 0-15,18 17 16,-53 36-1,0-17 1,-18-36-16,-17 35 0,0-35 31,35 35-15,-36-35-16,89 0 16,0 0-1,-18 35 1,-35 18-1,36-53-15,-36 53 16,0-17 0,-18-36-16,18 35 15,-53-35 1,0 0 0,18 0-1,35-35-15,0-36 31</inkml:trace>
  <inkml:trace contextRef="#ctx0" brushRef="#br0" timeOffset="209699.26">16686 9525 0,'0'-35'63,"0"52"171,0 54-218,0-36-16,18 0 16,-18 1-16,0-1 15,35 0-15,-35 1 16,0-19-16,36 36 15,-36 0-15,0-18 16,0-70 47,0 0-63,0 0 15</inkml:trace>
  <inkml:trace contextRef="#ctx0" brushRef="#br0" timeOffset="209988.26">16669 9737 0,'35'0'31,"0"-36"-15,1 36-16,-1 0 15,0 0-15,0-35 16,1 35-16,-1 0 15,36-53 1</inkml:trace>
  <inkml:trace contextRef="#ctx0" brushRef="#br0" timeOffset="210324.03">17092 9454 0,'0'18'47,"0"17"-47,0 18 16,35-17-1,-35-1-15,0 0 0,53 18 16,-53-18 0</inkml:trace>
  <inkml:trace contextRef="#ctx0" brushRef="#br0" timeOffset="210753.97">17445 9472 0,'0'-35'16,"-18"35"-16,18 53 31,-35-18-15,35 0-16,0 1 15,0 16 1,18-52-16,-18 36 15,88-36 1,-53 0 0,-35-18-1,35 18-15,-35-53 16,0 18-16,-35-53 16,0 52-1,-18 36 1,18 0-1,35 36 1,-36-1 0</inkml:trace>
  <inkml:trace contextRef="#ctx0" brushRef="#br0" timeOffset="211453.22">17815 9366 0,'0'36'31,"0"52"-15,18-35-1,-18 0-15,0 17 16,0-17-16,35 0 0,-35 0 16,0-18-16,0 0 15,0-70 32,0 0-47,0-18 0,0 0 16,-17-18-16,17 19 15,0-19 1,0-52-16,0 70 16,17 17-1,54 1 1,-18 35-16,0 0 15,-53 35 1,35 1-16,-35 17 16,0-18-1,-18 0 1,-52 0 0,34-35-1,1 0-15,35 36 16,-35-36-16,35 35 31,17-35-15,107 35-1,-124 36 1,53-71-16,-53 35 16,35-35-16,-35 18 15,35-18-15</inkml:trace>
  <inkml:trace contextRef="#ctx0" brushRef="#br0" timeOffset="211817.49">18362 9701 0,'0'-35'0,"35"35"31,1 0-15,-36 18-1,0 35-15,0 0 32,0-18-32,-18 0 15,-17 0 1,35 1-1,35-36 1,0 0 0,18 0-1,0 0 1,-53-18-16,35 18 16</inkml:trace>
  <inkml:trace contextRef="#ctx0" brushRef="#br0" timeOffset="-213087.75">10866 9066 0,'-36'0'500,"1"18"-422,35 17-47,-35-35-15,35 36-1,0-1 1,0 18 0,0-18 15,0 0-31,53 1 15,-36-36 1,36 35 0,-18-35 31,-35-35-32,36-18 1,-1 17-1,-35 1 32,-18 35-31,18-35 0,-53 0-1,1-36 1,52 36-1,-36 35-15,36 17 32,0 19-17,-17-36 1</inkml:trace>
  <inkml:trace contextRef="#ctx0" brushRef="#br0" timeOffset="-212258.36">11942 9031 0,'52'71'63,"-52"-36"-63,0 0 15,36 1-15,-36-1 16,35-35-1</inkml:trace>
  <inkml:trace contextRef="#ctx0" brushRef="#br0" timeOffset="-211367.46">12894 8731 0,'-35'0'94,"-18"18"-78,-18 17-1,36 0 1,35 1 15,18-1-15,35-35-1,-1 35-15,-16-35 16,17 53 0,-53-35-1,0 17 1,-18-35 0,-17 71-16,-36-36 15,36-35 1,35-18-1,0-35 1,18 53 0</inkml:trace>
  <inkml:trace contextRef="#ctx0" brushRef="#br0" timeOffset="-211132.79">13070 8925 0,'0'36'31,"0"-1"-15,0 0-16,0 18 16,0 0-16,0-18 15,0 1 1,0 16-16,36 1 15</inkml:trace>
  <inkml:trace contextRef="#ctx0" brushRef="#br0" timeOffset="-210683.46">13300 8961 0,'0'0'0,"17"0"16,54 0-1,-18 0 1,-18 0 0,-35 17-16,0 18 15,0 1-15,-18-1 16,18 0-16,-35-35 15,35 36-15,35-36 63,1 0-47,-36 35-1,35 18 1,-35 0-1,-35 17 1,-18-17 0,0-53-1,0 0-15,53-17 16</inkml:trace>
  <inkml:trace contextRef="#ctx0" brushRef="#br0" timeOffset="-209655.94">14305 8996 0,'35'0'32,"-35"-18"-17,53 18-15,-17 35 16,-36 18 0,0 0-1,0 0 1,-18-53-1,18 36-15,18-36 63,35 0-32,-53 35-15,35-35-16,0 35 31,-35 0-15,-35-35-16,-53 53 15,52-53 1,19 0 0,-36-35-1</inkml:trace>
  <inkml:trace contextRef="#ctx0" brushRef="#br0" timeOffset="-207648.14">10760 9860 0,'0'-35'16,"-18"35"46,-17 18-30,35 17-1,-35 0-15,35 36-1,0-1-15,0-35 16,0 1-1,0-1-15,0 0 16,17 1 0,18-36-1,18 0 1,-17 0-16,-1-36 16,0 36-16,0-70 0,1 34 15,-36 1 16,0-18-15,0 18-16,-36 0 16,36-1-16,-52 36 15,52-35-15,-36 35 16,-17 0-16,-17 0 16,70 35-1,0 1-15,0-1 16,0 0-1</inkml:trace>
  <inkml:trace contextRef="#ctx0" brushRef="#br0" timeOffset="-201443.32">11924 9825 0,'35'0'390,"-52"0"3970,-19 0-4329,1 0 0,0 0 1,-1 0 14,36 35-30,0 0 15,0 1-15,0-1 15,0 0-31,18-35 16,-18 36-1,35-36 1,-35 35 0,36-35-16,17 0 31,-18 0-15,0 0 15,-35-18 16,35 18-47,-35-35 15,36 35 1,-36-35-16,0-1 47,0 1-32,0 0 17,0 0-1,0 17 0,-18 18-31,-17 0 31,35-35-31,-36 35 32,1 0-32,0 17 15,0 36 1</inkml:trace>
  <inkml:trace contextRef="#ctx0" brushRef="#br0" timeOffset="-197131.25">12788 9737 0,'0'35'125,"0"0"-125,0 53 16,0-35-1,35-17 1,1-36 0,-1 0-1,0-18 1,-35-35 0,0 18-1,36 35 1,-36 17 31,0 19-32,0-1 1,0 0 0,0-17-1,35 35-15,-35-36 16</inkml:trace>
  <inkml:trace contextRef="#ctx0" brushRef="#br0" timeOffset="-196646.29">13070 9737 0,'0'-36'32,"0"72"-1,36-36-16,-36 53-15,0-18 16,35 0 0,-35 0 15,35-35-31,1 0 31,-36-17-31,35-18 16,-35 70 78,35-35-94,-35 70 15,35-17 1,-35-17-1</inkml:trace>
  <inkml:trace contextRef="#ctx0" brushRef="#br0" timeOffset="-196255.66">12982 10354 0,'36'0'31,"34"0"-15,-35-18-16,1 18 16,-1 0-16,0 0 15,0-35-15,1 35 16,17 0-16</inkml:trace>
  <inkml:trace contextRef="#ctx0" brushRef="#br0" timeOffset="-195768.14">13176 10548 0,'0'-18'31,"36"18"-15,16 0-16,-52 18 62,0 17-46,-17-35-16,17 36 16,17-36 31,19 0-32,-1 0 1,-35 35-1,0 0 1,0 18 0,-18-53-16,18 53 15,-35-53-15,35 53 16,-53-53-16,18-35 31,35-18-15,18 53-1</inkml:trace>
  <inkml:trace contextRef="#ctx0" brushRef="#br0" timeOffset="-185743.77">14323 9666 0,'-18'0'172,"1"0"-109,17 18-32,-36-18-16,36 35-15,0 18 16,-35-18 0,35 36-1,0-36-15,0 18 16,0 0 0,0-18-1,0 0 16,35-35 94,1 0-31,-1 0-63,0 0-15,0 0 31,-35-17-47,0-18 31,0-1 0,0 1-15,-17 35 0,-19 0 31,36-35-16,-35 35 172,35 17-156,-35-17-47,35 36 31,-35-36-31</inkml:trace>
  <inkml:trace contextRef="#ctx0" brushRef="#br0" timeOffset="-184416.72">14076 9737 0,'-18'0'156,"18"17"-109,0 19-16,0-19-15,0 19-1,0-1 1,0 0 0,0 0-1,0 1 17,0-1-17,0 0 16,0 0 16,0 1-31,0-1 15,0 0 0,0-17 16</inkml:trace>
  <inkml:trace contextRef="#ctx0" brushRef="#br0" timeOffset="-168791.48">9260 12206 0,'0'35'31,"-17"-35"63,17-17-94,0-36 15,-35 0 1,35 18 0,0-1 15,17 1-15,18 35-1,1 0 16,-1 0-15,-35 71-16,0-36 16,35-35-1,1 0 1,-19 0 0,18 0-1,1 0 1,-36-18-1,0-52 1,0 17 0,0 18-1,0-1 1,-18 36 15</inkml:trace>
  <inkml:trace contextRef="#ctx0" brushRef="#br0" timeOffset="-167749.57">10213 11342 0,'-35'0'0,"35"-35"16,-36 35-1,1 0 1,-18 0 0,18 0-1,35 17-15,-35-17 16,35 53-1,0 0 1,0-18-16,-36 18 16,36-35-16,0 17 15,0 36-15,0-18 16,0 17-16,0-17 16,0 18-16,18-18 15,-18 35-15,0-18 16,0 1-16,0-1 15,0 1-15,0 17 0,0-17 16,0 17-16,0-18 16,35 72-1,-35-19 1,0-70 0,0 70-1,53-52-15,-53 35 16,0-53-16,0-18 15,0 0-15,0 1 16,0-1-16,0 0 16,0 0-16,0 36 15,0-36 1,0 18 0,0 0-16,0 0 31,0 0-31,0 17 15,0-34 1,18-36 0,-18 35-1,70-35 1,-17 0 0,-53-53-1,71 53-15,-36 0 16,0 0-16,1 0 31</inkml:trace>
  <inkml:trace contextRef="#ctx0" brushRef="#br0" timeOffset="-165946.15">10619 11342 0,'0'-35'15,"0"87"63,0 1-78,0 36 16,0-37-16,0 1 16,0 18-16,0-53 15,0 17-15,17 18 16</inkml:trace>
  <inkml:trace contextRef="#ctx0" brushRef="#br0" timeOffset="-165144.72">11730 11254 0,'0'17'47,"0"36"-32,35 71 1,-35-71-16,0-18 16,0 0-16,0 0 15,35-35-15,-35 53 16,0-17-16,0-1 15</inkml:trace>
  <inkml:trace contextRef="#ctx0" brushRef="#br0" timeOffset="-164338.58">13018 11271 0,'0'-35'15,"17"35"1,-17-35-16,35 35 0,18 0 16,-17 0 15,-36 17-31,35 54 15,-35-1 1,-18 1 0,18-36-16,-35 1 15,35-1 1,0 0 0,18-35 30,-18 18-46,53-18 16,-1 0-16,19 0 31</inkml:trace>
  <inkml:trace contextRef="#ctx0" brushRef="#br0" timeOffset="-162784.28">13864 11130 0,'0'18'16,"0"17"0,0 18-16,0 18 15,0-19-15,0 1 0,0 0 16,0 0-1,18 194 1,-18-88 0,0-53-1,0-18-15,0-18 16,0 19-16,0-19 0,0 18 16,0-35-16,0 18 15,53 17 1,-53-35-16,0 0 0,0-18 15,0 0-15,0 1 16,35 34-16,-35-34 16,0 17-16,0-18 15,0 0-15,0-17 0,0 17 16,0 36 0,35-71-16,-35 52 15,0-16 1,0-1-1,0 0 1,0-17 0,0 17-1,0 36 17,36-71-32,-36 35 15,0-17 1,0 52 31,0-17-32,35 0 1,-35-141 15,0 35-15</inkml:trace>
  <inkml:trace contextRef="#ctx0" brushRef="#br0" timeOffset="-161812.85">14623 11307 0,'0'-36'16,"-18"36"15,18-35-15,-35 35-1,-18 0 1,18 18-1,-1-18-15,1 70 16,0-17-16,35-18 16,17 1 15,54-36-15,-36 35-1,36 18-15,-36-53 16,-35 53-16,53-53 15,-18 53 1,-35 0-16,0-18 16,-17 0 15,-36-35-15,17 0-1,36-35-15,0-36 16,-53 1-1,53 17-15,0 18 16,36-1 0,-36 1-1,88-18 1,-35 0-16,-18 53 16</inkml:trace>
  <inkml:trace contextRef="#ctx0" brushRef="#br0" timeOffset="-160615.9">14887 11060 0,'18'-36'31,"35"36"-15,-53-35-16,70 35 15,-52 0 1,17 0-16,-35 18 16,53 105-1,-53-105 1,35 52-16,-35-17 16,0 0-16,36 18 15,-36 35 1,0-54-16,0 37 15,0-36-15,0 0 16,0-1-16,0 19 16,0-18-16,0 0 15,53 0-15,-53 17 16,0-17-16,0 0 16,0 0-16,0 0 15,0-18-15,35 36 0,-35-36 16,0-17-16,0 17 15,0 0-15,35 1 16,-35-1 0,0 0-16,0 0 0,0 18 15,0 18 1,0-18 0,0 17-1,0-34-15,0 17 16,0-18-1,0 0 17,0 0-32,0-17 15,0 53 1,0-36 0,0-18-16,0 54 15,0-36 16,0 1 1,0-19-17,0 18 17,0 1-17,0-1 32,-17-35 47,-36 0-79,17 0-15,1 0 16,0-18-16</inkml:trace>
  <inkml:trace contextRef="#ctx0" brushRef="#br0" timeOffset="-158585.78">10724 12383 0,'0'-36'46,"-17"36"-14,-18 0-1,-1 0-15,1 0 15,0 0-16,35 18 1,-18-18 0,18 35-16,0 0 15,0 1 1,0-1 0,0 0-1,35-35 1,-35 36-16,36-36 15,-1 0-15,0 0 16,0 0 0,-35-18-1,36 18-15,-36-71 16,0 18 0,0 1-1,0 16 1,-36 36-1,-16 0-15,-19 0 16,36 0 0,17 0 15</inkml:trace>
  <inkml:trace contextRef="#ctx0" brushRef="#br0" timeOffset="-157767.43">12030 12400 0,'0'35'94,"0"1"-79,35-1 1,-35 0-16,0 1 16,35 69-1,-35-87 1</inkml:trace>
  <inkml:trace contextRef="#ctx0" brushRef="#br0" timeOffset="-156775.93">13194 12153 0,'0'-35'0,"-18"35"31,-17 0 0,-18 0-31,0 53 32,-17-18-32,34-35 15,36 35 1,0 1 15,53-36 0,0 35-15,-18-35-16,18 0 16,-53 35-16,36-35 15,-36 36 1,0 16-1,0-16 1,-18-36-16,-17 0 16,35 35-16,-53-35 15,18 0 1,35-18 15,17 18-15</inkml:trace>
  <inkml:trace contextRef="#ctx0" brushRef="#br0" timeOffset="-156490.28">13335 12259 0,'0'18'32,"35"52"-17,-35-52-15,0 17 16,0 0-16,0 1 16,0-1-16,0 0 15,0 1 1,-17-36-1</inkml:trace>
  <inkml:trace contextRef="#ctx0" brushRef="#br0" timeOffset="-156017.45">13582 12400 0,'0'0'0,"35"0"31,-17 0-15,17 0-1,-35 53-15,0 0 16,0-18 15,-17-35-31,-36 36 16,17-36 15,36-18-31,18 18 31,17 18 0,-35 34-31,0 19 32,0-36-32,0-17 31,-17-18-15,-19 0-1,1 0 1,17 0-1</inkml:trace>
  <inkml:trace contextRef="#ctx0" brushRef="#br0" timeOffset="-153857.02">14393 12188 0,'-17'0'16,"17"-35"77,70 35-61,-34 0-32,16 0 15,-16 18 1,-36 17 15,0 0-15,0 1-1,-18-36-15,18 53 16,-35-53-16,35 35 16,-35-35-16,35-18 62,17 18-62,18 0 16,1 0-1,-36 18 1,35 52 0,-35-52-1,0 17 17,-71 18-17,19-53 1,-19 0-1,53 0 1</inkml:trace>
  <inkml:trace contextRef="#ctx0" brushRef="#br0" timeOffset="-145728.47">10689 13247 0,'0'-18'235,"-17"18"-188,-19 0 15,1 0-31,0 53 1,35-18-17,0-17 1,0 17-1,0 1 1,17-36-16,-17 35 16,53-35-1,-53 35-15,36-35 16,-1 0 0,0 0-1,0 0 16,-35-18-31,36-17 16,-36 0 0,0-18-1,-18 0 1,18 18 0,-35 35-1,-1 0 1,1 0-1,0 0 1,35 17 15</inkml:trace>
  <inkml:trace contextRef="#ctx0" brushRef="#br0" timeOffset="-144896.04">11924 13370 0,'-18'0'78,"-17"0"-47,0 18-31,35 52 32,0-17-17,0-17-15,0 17 16,17-53-16,19 35 16,-1-35-16,0 0 15,0 0-15,1 0 16,17-35-1,-53-36 1,0 0 0,0 19-1,-18 52-15,-53-71 32,1 36-32,17 35 15,53 17 16</inkml:trace>
  <inkml:trace contextRef="#ctx0" brushRef="#br0" timeOffset="-143084.12">15822 12788 0,'0'35'47,"0"36"-32,18-18-15,-18 18 16,0-1-16,0-17 16,0-18-16,0 18 15,0-70 32,0-36-31,0 0-1,0-106-15,0 53 16,0 18-16,0 35 16,35 53-16,-35-53 15,88 53-15,-53 0 16,1 0-16,-1 18 15,0 17-15,-35 0 16,36 1-16,-36-1 16,0 0-16,-18 0 15,-17 1-15,-1-36 16,1 35-16,0-35 16,35 35 30,17-35-30,-17 36-16,36-36 0,-1 35 16,36 18-1</inkml:trace>
  <inkml:trace contextRef="#ctx0" brushRef="#br0" timeOffset="-142646.15">16369 13106 0,'0'-36'16,"35"36"0,0 0-1,1 0 1,-36 18-1,0 35 1,-18 0 0,-17-18-1,70-35 32,0 35-47,1 18 16,-36-17 15,0-19-31,0 19 16,-36 16-1,-17-52 1,-17 0 0,35 0-1,35-52 1,0-1-1,0 0-15</inkml:trace>
  <inkml:trace contextRef="#ctx0" brushRef="#br0" timeOffset="-142297.83">16863 12418 0,'-35'0'15,"35"17"1,-36 54-16,36 0 0,0 34 15,-53 54-15,53-18 16,0 0-16,0 106 31,18-211-15,70-1-16,0-35 16,1-18-1,-37-52-15</inkml:trace>
  <inkml:trace contextRef="#ctx0" brushRef="#br0" timeOffset="-141827.33">17251 12629 0,'0'-70'16,"0"-1"-1,17 71-15,19 0 16,-1 0 0,-35 53-1,0-17-15,-18-1 16,-52 35-1,70-34 1,35-36 31,18 53-31,-53-1-1,35-52-15,-35 53 16,0-17-1,-53-36 1,53 35-16,-53-35 0,18 0 16,35-18 15</inkml:trace>
  <inkml:trace contextRef="#ctx0" brushRef="#br0" timeOffset="-141614.45">17533 12806 0,'0'53'32,"0"0"-17,-35 35-15,35 0 16,0-17-16,0-18 15,0-1-15,-35 1 0,35-17 16</inkml:trace>
  <inkml:trace contextRef="#ctx0" brushRef="#br0" timeOffset="-141233.91">17709 13018 0,'0'17'31,"0"36"-15,0-18-16,0 1 15,0-1-15,0 0 16,0 0-1,18-35 1,35 0 0,-53-17-1,35 17-15,1 17 63,-36 19-63,0-1 15,0 0-15,0 18 16</inkml:trace>
  <inkml:trace contextRef="#ctx0" brushRef="#br0" timeOffset="-140847.37">17992 13106 0,'0'53'47,"0"-18"-47,0-17 16,0 17-16,0 35 15,35-70-15,0 0 32,-35-17-17,36 17 1,-36-71-16,35 71 31,-35 53 0,0-18-31,0-17 16,0 53 0,0-36-1</inkml:trace>
  <inkml:trace contextRef="#ctx0" brushRef="#br0" timeOffset="-140532.02">18098 12594 0,'0'0'0,"35"0"31,35 35-31,1 89 16,35 35-16,-18 70 16,-35-17-16,0-54 15,-53-16-15,53 16 16,-53-52-16,-53 88 16,-18-88-16,1-53 15,-19 0 1</inkml:trace>
  <inkml:trace contextRef="#ctx0" brushRef="#br0" timeOffset="-138570.34">13159 13159 0,'0'0'0,"0"-18"31,0 53 110,0 1-141,17 34 15,-17-17 1,36 0-16,-36 35 16,35-88-16,-35 35 15</inkml:trace>
  <inkml:trace contextRef="#ctx0" brushRef="#br0" timeOffset="-123680.7">14252 13018 0,'0'17'8547,"0"18"-8532</inkml:trace>
  <inkml:trace contextRef="#ctx0" brushRef="#br0" timeOffset="-117874.41">14323 13018 0,'0'17'4312,"-35"-17"-4312</inkml:trace>
  <inkml:trace contextRef="#ctx0" brushRef="#br0" timeOffset="-116750.9">14323 13070 0</inkml:trace>
  <inkml:trace contextRef="#ctx0" brushRef="#br0" timeOffset="-116536.47">14340 13070 0</inkml:trace>
  <inkml:trace contextRef="#ctx0" brushRef="#br0" timeOffset="-116373.91">14340 13088 0</inkml:trace>
  <inkml:trace contextRef="#ctx0" brushRef="#br0" timeOffset="-94949.68">14376 13123 0,'0'-17'47,"-36"17"15,36-36-15,0 54 63,0 0-110,0 52 15,0-34 1,0 16-1,0 19 1,0-36 0,18-35-1,-18-17 1</inkml:trace>
  <inkml:trace contextRef="#ctx0" brushRef="#br0" timeOffset="-94397.14">14534 13035 0,'0'-35'16,"36"35"-1,-1 0 1,0 0-1,1 0 17,-36 18-32,0 34 15,0 19 1,0-18 0,0 17-1,-18-34-15,18 34 16,-35-70-1,35 18-15,17-18 47,19-18-47,16 18 16,-16 0-16,-1-35 16,0 35-16,1 0 15,-1 0 1</inkml:trace>
  <inkml:trace contextRef="#ctx0" brushRef="#br0" timeOffset="-93949.43">14323 13847 0,'17'0'78,"19"0"-78,-1 0 15,18 0-15,0 0 16,0 0-16,17 0 16,-17-36-16,-18 36 15,1 0-15,-1-35 16</inkml:trace>
  <inkml:trace contextRef="#ctx0" brushRef="#br0" timeOffset="-93607.34">14305 14182 0,'0'35'15,"0"0"1,0 1-16,0-1 16,0 0-1,0 0-15,0-17 0,0 17 16,0 1-1,18-36 17</inkml:trace>
  <inkml:trace contextRef="#ctx0" brushRef="#br0" timeOffset="-93361.84">14534 14199 0,'0'18'32,"0"0"-17,0 52-15,0-17 16,53-18-16,-53 1 15,0 17-15</inkml:trace>
  <inkml:trace contextRef="#ctx0" brushRef="#br0" timeOffset="-79899.66">21026 5750 0,'-18'0'78,"-17"-17"-62,-1-54 15,36 36-31,0 17 0,0-17 16,0 0-16,18-1 15,17-17 1,18 53 0,-18 0-1,-35 53-15,36-17 16,-36-1-16,53 0 16,-18 18-16,0-53 15,53 0 1,-35-18-1,-17-34-15,17-125 16,-18 36 0,-35 123-1,-18-35-15,-17 53 32,35 18-1</inkml:trace>
  <inkml:trace contextRef="#ctx0" brushRef="#br0" timeOffset="-78959.01">22049 4533 0,'-18'0'16,"-17"0"-1,-1-53-15,1 53 16,0 0 15,0 53 0,35 18-15,0-36-16,0 18 16,0 35-16,0-17 15,17 123 1,-17-106 0,0-18-16,53 125 15,-53-90-15,0-16 16,0-19-16,0 18 15,0-17-15,35 17 16,-35 0-16,0-17 16,36-18-16,-36 17 15,0-17-15,0 0 0,53 0 16,-53 18-16,0-19 16,0 1-16,0 0 15,0 0-15,35 18 16,-35-36-16,0 0 15,0 1-15,35 17 0,-35-18 16,35-35 0,-35 35-1,36-35 48,-36 35-48,35-35-15,0 0 16,18 0-16,0 0 16,18 36-16,-18-36 15,-18 0-15,-35 35 16</inkml:trace>
  <inkml:trace contextRef="#ctx0" brushRef="#br0" timeOffset="-203255.96">22543 4780 0,'0'0'0,"0"-35"47,0 70 0,17 0-47,-17 18 16,0 18-16,35-36 15,-35 0-15,0 1 16,36-36-16,-36 53 16,0 0-1,0-18 1,35-35-16,-35 35 15</inkml:trace>
  <inkml:trace contextRef="#ctx0" brushRef="#br0" timeOffset="-201385.22">23830 4745 0,'0'0'0,"-35"0"94,-18 0-63,53 18-31,-35-18 16,35 52-16,-53-16 15,53-1-15,0 0 16,0 1-16,0 16 16,17 1-1,19-53-15,-1 0 16,0 0-16,18 0 15,-18 0-15,1-17 16,-1 17 0,-35-71-16,0-17 15,-18 17 1,18 36 0,-70 0-16,-1 35 15,36 0 1,0 0-16,17 0 0,18 35 15,-35-35-15</inkml:trace>
  <inkml:trace contextRef="#ctx0" brushRef="#br0" timeOffset="-200724.16">25135 4674 0,'-35'0'0,"35"-35"15,-35 35 32,-36 0-31,54 0 0,-36 35-16,17 1 15,1-1-15,0 18 16,35 0-1,35 17 1,36-34 0,-1-36-1,36 0-15,-35-18 16,-1-53 0,-70 36-16,0 17 15,0-17 1,0-35-16,-35 34 0,-36 1 15,1 35 1,35 35 0,-1 54-1,1-37-15</inkml:trace>
  <inkml:trace contextRef="#ctx0" brushRef="#br0" timeOffset="-199711.84">25382 4304 0,'0'0'0,"0"18"31,0 52-16,0 36-15,0 0 16,36 17 0,-36 18-16,53-17 0,-53 17 15,52 18 1,-52-18-16,53 18 16,-53-54-16,106 107 15,-106-159-15,71 18 16,-71-54-16,0 18 15,0 54 1,0-54-16,0 18 16,0-18-1,0 0 95,0 1-79,0-1 0,0 0 47,0 18-62,0 0 0,0-18-1,0 1 1,0 17-1,35-18 1</inkml:trace>
  <inkml:trace contextRef="#ctx0" brushRef="#br0" timeOffset="-197946.43">26458 4198 0,'0'0'0,"-53"0"16,18 0 0,0 0-1,-36 0 1,71 35-1,-17-35-15,17 53 16,-36-53-16,36 71 16,0-36-1,0-17 1,36-18-16,-1 53 0,18-53 16,17 35-1,-17-35-15,0 53 16,-17-53-16,34 70 15,-70-17-15,35-53 16,-35 36 0,-17-1-1,-54-35 1,1 0 0,34 0-1,-17 0-15,53-35 16,0-1-16,-52 1 15,52-36-15,52 1 16,19-36-16,52 18 0,19-18 16,-54 36-16,-35 34 15,-18 36 1,-35-70-16</inkml:trace>
  <inkml:trace contextRef="#ctx0" brushRef="#br0" timeOffset="-194811.04">22684 5697 0,'0'0'0,"0"-35"31,-36 35 1,1 0 30,0 71-46,35-36-1,0 0-15,0 18 16,0-18 0,35-35-16,0 0 15,1 36-15,17-36 16,-18 0-16,0-18 16,18-17-1,-53-36 1,0 36-1,-35-36-15,-18 36 16,0 35 0,18 0-1,-1 53 1,36-35-16</inkml:trace>
  <inkml:trace contextRef="#ctx0" brushRef="#br0" timeOffset="-194320.57">23654 5574 0,'0'-53'16,"0"106"15,0 0-16,0 35-15,0-35 16,35 0-16,-35 17 16,35-17-16,-35-17 15,53-1 1,-53 0-16</inkml:trace>
  <inkml:trace contextRef="#ctx0" brushRef="#br0" timeOffset="-193714.87">24730 5468 0,'0'0'0,"-53"0"16,-18 0-1,71 18 1,-35-18-16,35 88 16,0-53-16,-35 0 15,35 1-15,0-1 16,0-17-16,17 35 15,-17-36-15,71 36 16,-18-18 0,0-35-1,17-17 1,-70-19-16,36 1 16,-36 0-16,0-18 15,0-18-15,0 19 16,-18 16-16,-53 1 15,54 35-15,-19 0 16,-16 18 0</inkml:trace>
  <inkml:trace contextRef="#ctx0" brushRef="#br0" timeOffset="-190691.99">26317 5327 0,'0'-35'15,"0"-1"17,18 36-17,17 0 1,-35-35-16,53 35 15,0 0 1,18 18 0,-36 52-1,-35-17 1,0-17 0,-35-1-1,-18-35 1,53 35-16,17-53 62,19 18-62,-19 0 0,18 0 16,1 0 0,-36 36-1,0-1 1,0 0-1,-18-35-15,-17 36 16,-18-36 0,0 0-1,18 35 1,-1-35 0</inkml:trace>
  <inkml:trace contextRef="#ctx0" brushRef="#br0" timeOffset="-188372.32">22966 6579 0,'-35'0'375,"35"-35"-344,-36 35 500,1 0-343,0 0-110,35 18-63,-36-18-15,36 35 16,-35-35 0,35 53-16,0-18 15,0 18 1,0-18 0,35 1-1,1-36 1,34 0-1,-34 0-15,34 0 16,-17-18 0,-53-17-1,0-1-15,0 1 16,0 0-16,0 0 16,-18-1-16,-17 1 15,0 35 1,0 0 15</inkml:trace>
  <inkml:trace contextRef="#ctx0" brushRef="#br0" timeOffset="-187735.9">24095 6456 0,'0'0'0,"-18"0"31,18-35-31,-35 35 0,0 0 47,-1 0-47,36 35 0,-53 18 16,53-18-16,-35 0 16,35 1-16,0 17 15,18-53 1,17 35-16,0-35 15,18 0-15,0 0 0,-18 0 16,1 0-16,-1-18 16,-35-35-1,0 18 1,0-18 0,-35-18-16,35 19 15,-36 16-15,1 36 16,35 36 15</inkml:trace>
  <inkml:trace contextRef="#ctx0" brushRef="#br0" timeOffset="-187437.98">24941 6368 0,'0'-36'0,"-35"36"16,35 18 15,0 53-31,18 34 0,35 125 16,-53-142-1,0 18 1,35-18-16,-35-35 16</inkml:trace>
  <inkml:trace contextRef="#ctx0" brushRef="#br0" timeOffset="-184642.73">26529 6174 0,'0'17'47,"0"19"-32,0-1-15,0 0 16,0 0-16,0 1 16,18 17-1,-18-18 1,35 0-16</inkml:trace>
  <inkml:trace contextRef="#ctx0" brushRef="#br0" timeOffset="-184207.89">26846 6121 0,'0'-53'16,"36"53"-16,-1-35 16,18 35-1,17 0 1,-70 17-1,53-17-15,-53 53 16,0-18-16,0 1 16,0-1-16,0 0 15,-53 0-15,18 1 16,0-1-16,0-35 0,35 35 16,17-35 15,36 0-16,35 0-15,-35 0 16,0 0 0,71 0-16,-89 0 15</inkml:trace>
  <inkml:trace contextRef="#ctx0" brushRef="#br0" timeOffset="-183877.27">26582 6773 0,'17'0'15,"19"0"1,34 0-16,18-17 16,1 17-16,-19 0 15,18-53-15,-17 53 16,17 0-16,-35 0 0,-18 0 15,1 0 1</inkml:trace>
  <inkml:trace contextRef="#ctx0" brushRef="#br0" timeOffset="-183622.83">26776 7003 0,'0'35'15,"0"0"1,0 0 0,0 36-16,35 53 15,-35-89 1,0 0-16,53 0 15,-18 18 1</inkml:trace>
  <inkml:trace contextRef="#ctx0" brushRef="#br0" timeOffset="-183391.27">27005 6985 0,'0'18'31,"0"-1"-31,53 89 16,-53-53-1,0 0-15,35 53 16,18-89-1</inkml:trace>
  <inkml:trace contextRef="#ctx0" brushRef="#br0" timeOffset="-181514.27">27252 4039 0,'35'0'16,"36"0"0,-36 0-1,0 0-15,36-35 16,-36 35 0,-35 18 46,36 17-46,-36 18-1,0 0 1,0 17 0,0-34-16,35-1 15,-35 0-15,0 0 16,0 1-16,0 17 0,53 17 15,-53-17-15,0 0 16,0 35-16,0-35 16,35 0-1,-35 0-15,0 0 16,35 0-16,-35 0 16,0 17-16,0 1 0,0-18 15,0 0 1,36-18-16,-36 18 0,0-18 15,0 0-15,0 36 32,0-36-32,0 71 15,0-53 1,0 18 0,35-36-16,-35 0 15,0 0-15,35-35 16,-35 53-16,0 18 15,0-36 1,0 0 0,0-17-1,0 17 1,0 1 0,35-36-1,-35 53-15,0-18 16,0 0 15,36-35-31,-36 35 16,0 1-16,35-1 31,-35 35-31,0-17 16,0-17-1,0-1 1,35 0-1,-35 1 1,0-1 0,0 18-1,36 0 1,-36-18 15,-18-35 47,18 35-62,-35-35-16,-1 0 16,1 35-1,-53 36 1,35-71-16</inkml:trace>
  <inkml:trace contextRef="#ctx0" brushRef="#br0" timeOffset="-131790.1">25241 5450 0,'0'0'0,"194"106"16,36 35-16,-1-35 0,-35 18 15,-18-18 1,-17-36-16,-35 36 0,-54-71 16,-70 0-1</inkml:trace>
  <inkml:trace contextRef="#ctx0" brushRef="#br0" timeOffset="-131088.87">23724 4639 0,'0'0'0,"53"0"63,-17 18-48,16 17-15,37 18 16,-1-18 0,35 36-16,36 35 15,35 35-15,0 0 16,35 0-16,1 0 0,-36 0 16,0 0-1,35 0-15,159 53 16,-211-123-16,-19-18 15,1 0 1,-212-89 15</inkml:trace>
  <inkml:trace contextRef="#ctx0" brushRef="#br0" timeOffset="-130783.63">26635 5098 0,'0'0'15,"0"-36"1,-36 142-1,-34 53 1,-71 53-16,-371 670 16,124-177-1,-35-123-15,70-70 16,89-142-16,87-105 16,71-71-16,53-71 15,53-52-15</inkml:trace>
  <inkml:trace contextRef="#ctx0" brushRef="#br0" timeOffset="-129675.09">21661 10513 0,'0'0'0,"-36"-35"31,36-1-31,0 19 16,0-54-1,-53 0-15,53-17 16,0 18-16,0-1 15,0 36-15,18 35 32,53 35-17,-36 0 1,0 1-16,0-1 16,1 0-16,-1-35 15,18 53-15,-18-53 0,0 0 16,1 0-1,-1-35-15,18-53 16,-53 17 0,0-70-1,0 88-15,-35-17 16,35 34-16,0 1 16</inkml:trace>
  <inkml:trace contextRef="#ctx0" brushRef="#br0" timeOffset="-129144.79">22595 9437 0,'-17'0'31,"-36"0"-15,-35 0 0,52 35-16,1-35 15,0 53 1,-18-18-16,18 1 15,35-1 1,0 0-16,0 18 0,0 35 16,0-17-1,0 35-15,0 17 0,35 53 16,-35 1-16,35-18 16,-35-18-16,0 0 15,53 53-15,-53-53 16,0 0-16,0 0 15,0-35-15,0 0 16,53 53 0,0-124-16,-18 0 15,18 0-15,-18 1 16,36-36 0,0-18-1,-36-17-15,35-71 16,-34 71-1</inkml:trace>
  <inkml:trace contextRef="#ctx0" brushRef="#br0" timeOffset="-127773.86">23460 9507 0,'-36'0'16,"54"18"31,-18 35-47,0 0 15,35 17-15,-35-17 16,0 0-16,0 0 16,53 18-16,-53-18 15,36 17 1</inkml:trace>
  <inkml:trace contextRef="#ctx0" brushRef="#br0" timeOffset="-127143.52">24553 9402 0,'-17'0'31,"-19"17"0,-16 71-15,52-52 0,0-1-16,0 18 15,0 17-15,35-34 16,18-1-16,-36-35 15,19 0-15,-1-18 16,18-17-16,-18-18 16,-35-17-16,35 34 15,-35 1-15,0-18 16,-17 18-16,-19 0 16,1 35-16,-35-71 15,17 71-15,0 0 16,0 0-16,18 53 15</inkml:trace>
  <inkml:trace contextRef="#ctx0" brushRef="#br0" timeOffset="-126429.33">26211 9313 0,'0'0'0,"-17"0"16,-19 0 0,36-35-1,-35 35-15,0 0 16,35 18-1,-35 17-15,-1 36 32,36-36-32,0 35 15,0-17 1,53-53 0,-17 0-16,34 0 15,-17 0-15,-18 0 0,-35-35 16,36 35-16,-36-53 15,0 18-15,0 0 16,0-1-16,-53-34 16,0 34-1,17 36 1,36 18 0</inkml:trace>
  <inkml:trace contextRef="#ctx0" brushRef="#br0" timeOffset="-125776.65">27323 8855 0,'-18'0'16,"-53"17"15,71 36-31,-52 18 15,-1 17-15,53-17 16,-36-1-16,36-17 16,0-18-16,0 1 15,0-19 1,36 36-16,-1-53 16,0 35-16,0-35 15,1 0-15,-1 0 16,0 0-16,-35-70 31,0 17-15,0 18-1,-17 35-15,-19 0 16,1 0 0,35 17-1,-35-17-15,35 53 16</inkml:trace>
  <inkml:trace contextRef="#ctx0" brushRef="#br0" timeOffset="-125246.01">27675 8749 0,'0'0'0,"0"-35"0,0 88 62,0-1-46,0 19-16,-17-36 0,17 1 16,0 16-1,0-16 1,0 34 0,35-70-1,0 0 1,18-70-1,-17 34-15,-36 1 16,0 53 31,35-18-31,-35 70-1,0-34-15,0 17 16,35 17-1</inkml:trace>
  <inkml:trace contextRef="#ctx0" brushRef="#br0" timeOffset="-124973.29">28116 8961 0,'0'35'47,"0"18"-47,0 35 15,-35-17-15,35 17 0,-53 0 16,53-35-16,-53 35 15,53-53 1,0 1-16,-35-1 16</inkml:trace>
  <inkml:trace contextRef="#ctx0" brushRef="#br0" timeOffset="-124714.43">28381 9225 0,'0'71'31,"0"-18"-31,0 0 15,0-18-15,0 0 16,35 0-16,-35 1 16,0 17-1</inkml:trace>
  <inkml:trace contextRef="#ctx0" brushRef="#br0" timeOffset="-124488.01">28734 9313 0,'0'71'47,"0"-1"-32,0 19-15,0-19 0,0 18 16,0-70-16</inkml:trace>
  <inkml:trace contextRef="#ctx0" brushRef="#br0" timeOffset="-123578.38">26529 9102 0,'0'-36'0,"-18"36"31,18 36 0,18 34-15,17 89-16,-35-53 16,88 53-16,-35 17 15,-53 0-15,71 89 16,-71-18-16,88-18 15,-35-17-15,0 0 0,0-18 16,0-18-16,-53-17 16,53-18-16,-53-35 15,0 17-15,0-17 16,53 17-16,-53-52 16,0 17-16,35-35 15,-35 0 1,0 0-16,35-18 15,-35 0-15,0-87 63,-18-1-63</inkml:trace>
  <inkml:trace contextRef="#ctx0" brushRef="#br0" timeOffset="-122297.77">23724 10619 0,'0'-18'16,"-17"18"-1,-19 53 32,36 0-47,0 17 16,-35 19-1,35-37-15,0-16 16,0-1-16,35-35 0,1 35 16,17-35-1,70-17 1,-70-19-16,-18 1 15,-35-35-15,0 34 16,0-17-16,-17-17 16,-72-1-1,19 71 1,35 0-16,-18 0 16,53 36-16,0 105 15,0-36-15</inkml:trace>
  <inkml:trace contextRef="#ctx0" brushRef="#br0" timeOffset="-121827.45">25012 10425 0,'0'-36'16,"0"107"15,0-18-31,0 0 15,35 0-15,-35 17 16,36 36 0,-36-18-16,35-35 15,-35-18 1,35-35-16</inkml:trace>
  <inkml:trace contextRef="#ctx0" brushRef="#br0" timeOffset="-121326.96">26106 10389 0,'-18'-53'16,"-17"53"-1,-1 71 16,36-36-31,-35 18 16,35 18 0,0-18-16,18-18 15,70-35 1,-53 0 0,0-18-16,-35-17 15,53 0-15,-53-1 16,0 1-16,0 0 15,0 0-15,-17-1 16,-19 1-16,1 35 16,0-35-16,-18 35 15,53 53 1,-71 17-16</inkml:trace>
  <inkml:trace contextRef="#ctx0" brushRef="#br0" timeOffset="-120584.38">27093 10019 0,'0'0'0,"0"-35"15,36-1 17,-1 36-32,0 0 15,0 0-15,1 0 16,17 0 0,-53 36-16,0-1 15,0 0-15,0 18 16,-71 18-16,18-36 15,18-35-15,-18 53 16,71-53 31,17 0-47,0 0 16,18 0-1,-53 17-15,35-17 16,-35 71-16,0-36 15,-17 1 17,-19-36-32,-16 0 15,-37 35-15,19-35 16</inkml:trace>
  <inkml:trace contextRef="#ctx0" brushRef="#br0" timeOffset="-119550.99">23760 11765 0,'0'-35'0,"-18"35"32,-53 0 14,71 35-46,-35 36 16,35-18-16,0 0 16,0-1-16,0 1 15,0-17-15,18-36 16,-18 70-16,53-70 16,0 0-1,0-35 1,-18 0-16,0-71 15,-35-18-15,0 71 16,-18 1 0,-17 52-1,0 0 1,35 35 0,0 0-16,0 18 0,0-18 15</inkml:trace>
  <inkml:trace contextRef="#ctx0" brushRef="#br0" timeOffset="-119116.39">25329 11659 0,'0'-35'0,"-17"35"16,-18 0 31,-1 0-31,1 71-16,35-18 15,-35 35 1,35-18-16,17-34 15,19 16-15,-1-52 16,18 0 0,0 0-16,17-52 0,-34 16 15,-36 1 1,0 0-16,0 17 0,0-17 16,0-36-16,-71 18 15,0-17-15,19 70 16,16-36-16,-17 36 15,53 36 1,0 52-16,0-35 16</inkml:trace>
  <inkml:trace contextRef="#ctx0" brushRef="#br0" timeOffset="-118769.82">26229 11571 0,'0'0'0,"0"18"31,0 35-31,0 17 16,0-17-16,0 0 16,53 0-16,0 35 15,-18-17-15,-35-18 16,0-18-1</inkml:trace>
  <inkml:trace contextRef="#ctx0" brushRef="#br0" timeOffset="-117984.76">27534 11271 0,'0'0'0,"0"36"109,0 16-109,0 1 16,0 18-16,36-18 15,-36-18-15,53 0 16,-1 36 0</inkml:trace>
  <inkml:trace contextRef="#ctx0" brushRef="#br0" timeOffset="-117546.61">27834 11165 0,'0'0'0,"-35"-35"0,35 0 16,18-36-1,52 36 1,-52 35 0,17 0-16,36 0 15,-71 35 1,0 18-16,0 106 16,-53-71-16,-36 71 15,89-106 1,-35-53-16,35 53 15,18-53 1,17 0 0,18 0-16,-18 0 15,1-18-15,-1 18 16,0 0-16,0 0 16,1 0-1</inkml:trace>
  <inkml:trace contextRef="#ctx0" brushRef="#br0" timeOffset="-115245.57">26935 10001 0,'0'0'0,"0"36"187,0 16-171,0 1-1,0 18 1,0-53 0,0 17 15</inkml:trace>
  <inkml:trace contextRef="#ctx0" brushRef="#br0" timeOffset="-114456.16">27728 10037 0,'0'17'78,"0"18"-62,0 1-16,0 17 16,0 0-1,-53 35-15,1 35 16,-1 36-16,17-18 0,-17-17 15,53-36-15,-35-18 16,53-70 15,-18-17-31</inkml:trace>
  <inkml:trace contextRef="#ctx0" brushRef="#br0" timeOffset="-114142.56">28134 10301 0,'0'0'0,"0"18"62,0 17-62,0 0 16,0 1 0,0-1-16,0 0 15,0 0-15,0 1 0,0-1 16</inkml:trace>
  <inkml:trace contextRef="#ctx0" brushRef="#br0" timeOffset="-113918.72">28452 10195 0,'0'0'0,"35"18"47,-35 17-47,53 36 16,-53-1-16,0 19 16,0 16-16,0 1 15,0-53-15</inkml:trace>
  <inkml:trace contextRef="#ctx0" brushRef="#br0" timeOffset="-113045.72">28663 11148 0,'0'53'31,"0"0"-31,-17 17 15,17 1 1,-36 70 0,-17-71-16,18 36 15,35-70-15,-35 16 16,35-16 0,0-1-16</inkml:trace>
  <inkml:trace contextRef="#ctx0" brushRef="#br0" timeOffset="-112790.94">29051 11430 0,'0'71'47,"0"-36"-31,0-18-1,0 19-15,0-1 0,0 0 16,0 1-16,0 17 16</inkml:trace>
  <inkml:trace contextRef="#ctx0" brushRef="#br0" timeOffset="-112544.72">29369 11448 0,'0'35'47,"0"0"-47,0 0 16,0 1-16,0-19 15,0 19-15,0-1 16,0 0-16,0 18 16</inkml:trace>
  <inkml:trace contextRef="#ctx0" brushRef="#br0" timeOffset="-111128.66">28857 8714 0,'0'0'0,"36"0"0,69-53 31,-87 53-16,53 0-15,-19 0 0,37-36 16,-19 36-16,-17 0 16,-18 0-16,1 0 15,-1 0-15,18 71 16,-53-36 0,53 36-16,-53-18 15,35 70 1,0-17-1,106 176 1,-141-141 0,53 18-16,-53-53 15,0 0-15,0 0 0,36 17 16,-36-35-16,53-17 16,-53-1-16,35-17 15,-35 0-15,0 0 16,35 35-16,-35-35 15,0 18-15,0-18 16,0 17-16,0-17 16,53 18-16,-53-18 15,0 0-15,0-18 0,0 0 16,35 0-16,-35 18 16,36 0-16,-36-35 15,35 52-15,-35-34 16,35 52-1,0-18 1,-35-34 0,36-1-1,-36 18-15,53 18 16,-53-54 0,0 18-1,35 18 1,-35-35 15,0 17 63,-18-35 0,-17 0-79,-53 71 1,0-71-16,-18 123 15,-53-52-15,0-18 0</inkml:trace>
  <inkml:trace contextRef="#ctx0" brushRef="#br0" timeOffset="-100747.57">27658 8819 0,'0'-35'266,"35"35"374,-35 18-499,35-18-141,-35 35 15,0 0-15</inkml:trace>
  <inkml:trace contextRef="#ctx0" brushRef="#br0" timeOffset="-98788.11">27658 8855 0,'0'-36'16,"0"1"15,0 53 94,0 35-109,17-53-16,-17 88 15,36-53 1,-36 0-16,35 36 16,-35-18-1,0-18 1,0 1 0,0-1-1,0 0 1,35-35-16,-35 35 15,0 1 1,0-1 31,0-53 47,0-70-79,-17 53-15,17-18 16,-36-18-16,36 18 16,0 0-16,-53 1 15,53 16 1,0 1-16,0 0 15,0-1 1,0 1 0,0 53 109,0 52-110,18-17-15,-18-17 16,53-1-16,-53 18 16,35-18-16,-35 0 15,0 1-15,0-1 0,0 0 16,0 0-16,0 1 15,36-36 32,-36-53-15,0 18-17,-18-1-15,18 1 0,0 0 16,-53-1-16,53-17 15,-35 53 1,35-52-16,0 16 16,0 54 77,0 17-93,35 0 16,0 18 0,-35 18-1,36-71-15,-36 18 16,-53-54 62,53 1-62,0 0-16,-36 35 15,36-53-15,0 18 16,0 70 62,0 0-62,36 0-16,-36 1 15,0-1-15,35 0 16,-35 18 0,0 18-1</inkml:trace>
  <inkml:trace contextRef="#ctx0" brushRef="#br0" timeOffset="-95320.93">27481 8784 0,'-17'0'94,"-36"0"-79,18 0 1,-1 35-1,1-35-15,-36 36 16,19-36 0,16 35-16,36 0 15,0-17 1,0 17 15,0 0-15,0 1-1,0-1 1,0 0 0,0 1-1,0-1 1,0 0 0,18 0-1,-18 1 1,0-1-1,0-17 32,0 17-15,0-53 61,35 18-77,0-35 15,1 35-15,-1 0-1,0 0 1,1 0 15,-1 18-15,-35 17 0,53-35-1,-53 70 1,35-70-1,-35 36 1,0-19 15,0 19-31,-18-1 32,18 0-32,-35-35 15,35 35-15,-70-35 16,17 36-16,0-36 15,17 35-15,1-35 16,-18 0-16,53 35 63,18-35-17,52 0-30,-17-17 0,-35 17-16,53 0 15,-71-36 1,35 36-16,0-35 31,-35 0-15,35 35-1,-35-35 1,0-1 0,-17 36-16,17-35 15,-36 0 1,36-1-16,0 1 31,-52 0-15,52 0 15,-36 35-15,36-36-1,-17 36-15,17-17 16,-36 17 31,1 0-32,0 0 1,0 0 0,-1 0 31,36-36-16,0 1 0,0 0-15,0 0-1,-35-1 1,35 1 0,0 0-1,0-1 1,0 1 15,0 0 0,18 0 1,-18-1-1,35 36-16,0 0-15,-35-35 0,35 35 16,1-35 0,-1 35-1,-35-35 1,53 35 15,-53-36-31,35 36 0,0 0 31,1-35-15,-1 35 0,-53 0 31</inkml:trace>
  <inkml:trace contextRef="#ctx0" brushRef="#br0" timeOffset="-77990.34">26547 12241 0,'52'71'15,"-52"-36"17</inkml:trace>
  <inkml:trace contextRef="#ctx0" brushRef="#br0" timeOffset="-66730.9">23513 13335 0,'-36'0'16,"36"-35"77,18 35-77,-18-36-16,18 36 16,-18-35-16,70 35 15,-35 0-15,36 0 16,-36 0 15,1 0-31,-36 18 16,35 70-1,-35-70 1,0 17-16,0 0 16,-18 0-16,-17 18 15,0-53-15,-18 53 0,17-53 16,1 0-1,70-35 17</inkml:trace>
  <inkml:trace contextRef="#ctx0" brushRef="#br0" timeOffset="-66371.02">24077 12929 0,'0'0'0,"-35"0"31,35 18-31,-35 105 16,-1-70-1,36 18-15,-35-18 0,35 35 32,0-53-32,106 18 15,53-53 1,-89 0-1,1-17-15,-18 17 16,-53-53-16</inkml:trace>
  <inkml:trace contextRef="#ctx0" brushRef="#br0" timeOffset="-64017.78">25153 13194 0,'0'35'47,"18"-35"0,35 0-47,17-17 15,-17 17 1,0 0-16,-18 0 0</inkml:trace>
  <inkml:trace contextRef="#ctx0" brushRef="#br0" timeOffset="-63806.47">25224 13441 0,'35'0'32,"35"-18"-32,-34 18 15,-19 0-15,36-35 16,-17 35 0,-36-35-16</inkml:trace>
  <inkml:trace contextRef="#ctx0" brushRef="#br0" timeOffset="-63374.1">26123 12788 0,'-35'-35'16,"17"35"0,-35 18 15,53 17-31,-35-35 0,35 53 31,0-18-31,0 0 16,53-35-1,-18 0-15,-17 0 16,35 36-16,-18-36 16,-35 35-16,53-35 15,-53 35-15,0 0 16,-18 1 0,-17-36-16,0 35 15,-36-35 1,36 0-1,35-18 1</inkml:trace>
  <inkml:trace contextRef="#ctx0" brushRef="#br0" timeOffset="-63103.93">26529 12682 0,'0'0'0,"0"36"47,0-1-47,0 0 15,0 0-15,0 1 16,0-1-16,35 0 15,-35 1-15,0 17 0,0-1 16,0 37 0,0-54-16</inkml:trace>
  <inkml:trace contextRef="#ctx0" brushRef="#br0" timeOffset="-62775.24">26070 13582 0,'106'0'47,"18"-35"-47,-19 35 16,19 0-16,-18-36 15,-18 36-15,-35 0 16,-18 0-16</inkml:trace>
  <inkml:trace contextRef="#ctx0" brushRef="#br0" timeOffset="-62524.29">26458 13723 0,'0'35'31,"0"54"-15,0-54-16,0 18 0,0 0 16,0-18-16,18 0 15,-18 0 1,0 1-16,35-36 0</inkml:trace>
  <inkml:trace contextRef="#ctx0" brushRef="#br0" timeOffset="-62314.83">26705 13758 0,'36'18'15,"-36"17"1,35 36 0,-35-1-16,35 1 0,-35-18 15,53 0-15,-53 0 32</inkml:trace>
  <inkml:trace contextRef="#ctx0" brushRef="#br0" timeOffset="-60262.27">24024 14887 0,'0'-35'0,"-35"35"16,35-35 0,0 17 15,35 53 31,-35 1-62,53-1 16,-18-35-16,-35 53 16,53-53-16,-53 35 15,53-35-15,-18 0 0,1-18 16,-36-17-1,53-18-15,-53 0 16,0-17-16,0 34 16,0 19-1,-18 17 32,18 35-31,18 18-1,-18 0 1,0 18-16,35-19 16,-35 1-16,35 0 15,-35 18-15,0-18 16,53 0-16,-53-18 0,0 35 16,35-34-1,-35 17 1,0-18-1,-17-35 1,-18 0 0,-1 0-16,1 0 15,0 0-15,-1 0 16,-17 0 0,53 35-16,-35-35 0,35-17 31,0-36-16</inkml:trace>
  <inkml:trace contextRef="#ctx0" brushRef="#br0" timeOffset="-59844.43">25241 15169 0,'36'0'62,"34"0"-62,18-17 0,0 17 16,-35 0 0,0 0-16,-17 0 0</inkml:trace>
  <inkml:trace contextRef="#ctx0" brushRef="#br0" timeOffset="-59661.24">25365 15399 0,'0'0'0,"35"0"31,0 0-15,18 0-16,18 0 15,-18-18-15,-18 18 16</inkml:trace>
  <inkml:trace contextRef="#ctx0" brushRef="#br0" timeOffset="-58829.86">26705 14817 0,'0'0'0,"0"-36"31,0 89 16,18 18-47,-18-18 15,35 0-15,-35-18 16,35 0-16,1 36 16,-1-71-1</inkml:trace>
  <inkml:trace contextRef="#ctx0" brushRef="#br0" timeOffset="-58411.43">27076 14711 0,'0'0'0,"35"-35"31,18 35-15,-53 17-16,35-17 15,-35 53-15,0-18 16,-17 18 0,-36 18-16,17-71 31,54 0 0,17 0-31,36 0 16,-36 0-1,0 35-15,1 18 16,-36-18-16,-18 18 31,-17-53-31,-1 71 16,-52-18 0,53-53-16,0 0 15,-1 0 1</inkml:trace>
  <inkml:trace contextRef="#ctx0" brushRef="#br0" timeOffset="-58125.03">26811 15610 0,'-35'0'0,"70"0"32,71 0-32,53-17 15,-18 17-15,18-88 16,-18 88-16,-53-36 15,-35 36-15,-18 0 16</inkml:trace>
  <inkml:trace contextRef="#ctx0" brushRef="#br0" timeOffset="-57890.53">27199 15716 0,'35'36'47,"-35"34"-47,36 1 15,-36-36 1,35 0-16,-35 0 15</inkml:trace>
  <inkml:trace contextRef="#ctx0" brushRef="#br0" timeOffset="-57712.01">27675 15628 0,'0'53'31,"0"35"-31,0-17 16,53-1-1,-53-17-15,36 0 0</inkml:trace>
  <inkml:trace contextRef="#ctx0" brushRef="#br0" timeOffset="-56649.41">25224 16933 0,'35'0'63,"35"-17"-48,-17 17 1,36 0-16,-54 0 15,0 0 1,-53 53 31,18-18-31,-70 18-16,70 0 15,-35 35 1,-18 53-16,53-88 0,0-18 15,-36 1-15,54-36 47,35 0-31,18-36 0,-19 36-16,19-70 0,-18 70 15,0 0-15,17 0 16</inkml:trace>
  <inkml:trace contextRef="#ctx0" brushRef="#br0" timeOffset="-56410.93">26247 17004 0,'0'-35'16,"106"35"0,-18-53-1,18 53-15,-54 0 16</inkml:trace>
  <inkml:trace contextRef="#ctx0" brushRef="#br0" timeOffset="-56230.04">26458 17180 0,'0'0'0,"-35"0"15,35-17 1,18 17-1,52-71-15,36 36 16,-53 35-16,-18 0 16</inkml:trace>
  <inkml:trace contextRef="#ctx0" brushRef="#br0" timeOffset="-55978.3">27234 16528 0,'0'0'16,"0"88"15,53 71-15,0-106-1,-53-1-15,36 19 16,-36-36-16,35 1 0,-35-1 16,88-35-16</inkml:trace>
  <inkml:trace contextRef="#ctx0" brushRef="#br0" timeOffset="-55597.23">27711 16633 0,'0'-35'0,"53"35"63,0 53-48,-1 0 1,-52-18-16,0 1 16,-52 17-1,-1 17 1,70-70 15,36 0-15,18 0-16,-1 0 15,-17 0-15,0-18 16,0 18-16,18 0 16,-36 0-16</inkml:trace>
  <inkml:trace contextRef="#ctx0" brushRef="#br0" timeOffset="-55330.96">27287 17498 0,'0'0'0,"36"0"47,52-18-47,0-17 0,0-18 15,0 18-15,1-18 16,-19 53-16,18-36 16,-35 36-16,0 0 15,-18 0-15</inkml:trace>
  <inkml:trace contextRef="#ctx0" brushRef="#br0" timeOffset="-55074.09">27570 17621 0,'0'53'31,"17"-18"-16,19 18-15,-36 0 16,52 0-16,-52 0 16,0 18-16,0-54 15,36 36-15,-36-35 16,35-18-16</inkml:trace>
  <inkml:trace contextRef="#ctx0" brushRef="#br0" timeOffset="-54646.24">28046 17657 0,'-18'0'16,"1"0"-1,17 17-15,-36-17 16,36 35-16,0-17 31,0 17-15,0 1-1,18-36-15,-18 35 32,18-35-32,17 0 15,0 0 1,0 0-1,-35 35 32,-17-35-31,17 35 0,0 1-1</inkml:trace>
  <inkml:trace contextRef="#ctx0" brushRef="#br0" timeOffset="-53973.94">27958 17674 0,'-71'-53'15,"71"18"1,0 106 47,0-19-48,18 1 1,-18-17-16,53-1 0,-53 0 15,35 0-15,-35 1 16,0 17-16,0-18 16,0 0-16,0 1 31,0-72 31,-18 1-62,18-18 16,-70-18-16,70 19 16,-36-37-16,36 36 15,-35 18-15,35 0 16,0 70 125,18 0-126,-18 1-15,35-1 16,0 36-1,-35-36 1,36-35-16,-36 53 0,35 0 16</inkml:trace>
  <inkml:trace contextRef="#ctx0" brushRef="#br0" timeOffset="-42060.54">776 4092 0,'0'0'0,"-35"0"94,-18 0-63,18 36-31,-1-36 15,36 35 1,0 0 15,36-35-15,-1 0-16,0 0 0,0 0 16,-35 35-16,53-35 15,-53 36-15,36-1 16,-36 0-1,-18-35 17,18 35-17,-35-35-15,-1 0 16,19 0 0</inkml:trace>
  <inkml:trace contextRef="#ctx0" brushRef="#br0" timeOffset="-41821.18">1041 3986 0,'0'36'31,"0"-1"-31,0 0 16,0 1-16,0-1 0,0 0 16,35-35-1,0 0 1,1 0-16</inkml:trace>
  <inkml:trace contextRef="#ctx0" brushRef="#br0" timeOffset="-41559.49">617 4657 0,'18'-36'16,"53"36"-16,-19-35 16,37 35-16,-19-35 15,54 35-15,-18-53 16,-18 53-16,-35-35 16</inkml:trace>
  <inkml:trace contextRef="#ctx0" brushRef="#br0" timeOffset="-41333.66">988 4710 0,'35'0'15,"0"53"1,-35-18 0,36 0-16,-36 0 15</inkml:trace>
  <inkml:trace contextRef="#ctx0" brushRef="#br0" timeOffset="-41142.61">1235 4639 0,'0'18'16,"35"-18"0,-35 70-1,35-70-15,-35 88 16</inkml:trace>
  <inkml:trace contextRef="#ctx0" brushRef="#br0" timeOffset="-39655.77">1640 4357 0,'0'-35'78,"18"35"-78,35 0 16,-18-36-1,18 36-15,-53-35 16</inkml:trace>
  <inkml:trace contextRef="#ctx0" brushRef="#br0" timeOffset="-39394.5">1605 4180 0,'0'36'47,"0"-1"-47,18 0 16,-18 36 0,53-36-16,-53 18 31,17-53-31,-17 35 0</inkml:trace>
  <inkml:trace contextRef="#ctx0" brushRef="#br0" timeOffset="-39121.7">2099 4039 0,'0'53'31,"0"-17"-31,0-1 0,0 0 15,0 0-15,35-35 16</inkml:trace>
  <inkml:trace contextRef="#ctx0" brushRef="#br0" timeOffset="-38917.23">2346 3828 0,'53'0'0,"-18"0"0,0 0 15</inkml:trace>
  <inkml:trace contextRef="#ctx0" brushRef="#br0" timeOffset="-38662.93">2434 4039 0,'-17'0'15,"105"0"-15,-159 0 0,89 0 32,35 0-32,-18 0 15,0 0 1,-35 36-16,53-1 15,-53 18 1,-17-18 0,-36-35-1,53 35-15,-71-35 0,53 0 32</inkml:trace>
  <inkml:trace contextRef="#ctx0" brushRef="#br0" timeOffset="-38329.42">1923 4533 0,'35'-17'31,"35"17"-16,1-53 1,-18 53-16,-18 0 16,18-36-16,35 36 15,18-53-15,-35 53 16,-36-35-16</inkml:trace>
  <inkml:trace contextRef="#ctx0" brushRef="#br0" timeOffset="-38063.7">2223 4533 0,'17'0'31,"18"35"-31,1-35 16,-1 36-16,0 17 16,-35-18-1,0 18-15</inkml:trace>
  <inkml:trace contextRef="#ctx0" brushRef="#br0" timeOffset="-37883.89">2505 4533 0,'17'0'0,"-34"0"16,123 18 0,-36 17-1,-35 36 1,-35-54-16,0 19 15</inkml:trace>
  <inkml:trace contextRef="#ctx0" brushRef="#br0" timeOffset="-36799.42">2381 4075 0,'36'0'47,"-36"-18"-31,35 18-1,-35-35-15,35-1 47,-35 1 0,35 35 0,-35-35-16,0 0 32,-17 35-48,17-36 1,-36 1 31,-16 35-31,16 18-16</inkml:trace>
  <inkml:trace contextRef="#ctx0" brushRef="#br0" timeOffset="-33968.97">2893 4145 0,'0'-17'485,"35"17"-32,18 0-437,-18-36-16,1 36 15,-1 0-15,-35-35 16,53 35-16</inkml:trace>
  <inkml:trace contextRef="#ctx0" brushRef="#br0" timeOffset="-33593.99">2858 4022 0,'0'17'79,"17"19"-64,-17 17-15,53-1 16,-53 19-1,35-18-15,-35-18 0,0 0 16,0 1 0,36-36-16,-36 53 15</inkml:trace>
  <inkml:trace contextRef="#ctx0" brushRef="#br0" timeOffset="-32802.17">2805 4251 0,'0'-35'31,"17"35"0,-17-36-15,36 36-16,16-35 15,19 35 1,-36 0 0</inkml:trace>
  <inkml:trace contextRef="#ctx0" brushRef="#br0" timeOffset="-32284.8">3457 3933 0,'0'0'0,"-17"0"0,17-35 46,53 35-14,17 0-32,-52 0 15,17 0 1,-35 18 0,-18 70-1,18-53-15,-35-35 16,35 36-16,-35-36 15,35 35 17,17-35 15,36 0-47,-17 0 15,-1-18 1,0 18-16</inkml:trace>
  <inkml:trace contextRef="#ctx0" brushRef="#br0" timeOffset="-31715.97">3828 3739 0,'0'0'0,"17"0"47,-17 71-32,0-18 17,0-18-32,0 0 31,36-35-31,-1 0 15,0 0 1,0 0 15,-35-35-31,0 0 16,0 53 31,0-1-32,36 36 1,-36 18 0,0-36-16,35-35 15</inkml:trace>
  <inkml:trace contextRef="#ctx0" brushRef="#br0" timeOffset="-31317.17">3651 4322 0,'18'-18'31,"70"18"-31,-17 0 16,17 0-1,71-53 1,-71 53-16,-35-35 16,-18 35-16</inkml:trace>
  <inkml:trace contextRef="#ctx0" brushRef="#br0" timeOffset="-31027.39">3916 4445 0,'0'35'47,"17"18"-31,-17-18-16,53 36 16,-17-36-1</inkml:trace>
  <inkml:trace contextRef="#ctx0" brushRef="#br0" timeOffset="-30819.14">4145 4445 0,'35'0'16,"1"0"0,-36 35-16,35 1 0,-35-1 15,0 0-15,0 0 16</inkml:trace>
  <inkml:trace contextRef="#ctx0" brushRef="#br0" timeOffset="-23550.99">5539 3845 0,'0'0'0,"-36"0"31,19 0-15,17 36-1,-53-1 1,53 0 0,0 0-1,53-35 1,35 36-1,0-1 1,-53-35-16,1 35 0,34-35 31,-70 36-31,-70-36 47,17 0-31,17 0-16,36-53 31,0-18-31,53-88 16,-17 106-1,17 0 1</inkml:trace>
  <inkml:trace contextRef="#ctx0" brushRef="#br0" timeOffset="-20272.29">5098 3898 0,'0'-35'219,"-36"35"390,1 0-577,0 0-17,0 0 1,-1 35-1,36-17 1,0 17 0,0 0 15,0 1-15,18-36-1,70 0 1,-53 35-16,1-35 15,-1 0-15,-35 35 0,35-35 16,-35 36 15,-17-36 32,-19 0-63,1 0 15,35-36 17,18 1-32,17-18 15,35 0-15,-17 0 16,0-35-16,-17 53 16,-36 70 15</inkml:trace>
  <inkml:trace contextRef="#ctx0" brushRef="#br0" timeOffset="-19839.45">5098 4445 0,'35'0'15,"0"0"1,18 0-16,35 0 15,18-18-15,0 18 16,17 0-16,-34-53 16,-36 53-16</inkml:trace>
  <inkml:trace contextRef="#ctx0" brushRef="#br0" timeOffset="-19578.64">5345 4604 0,'0'35'31,"35"18"-16,-35-35-15,0 17 16,35 35-16,-35-34 16,0 17-16,0 0 15,35-53-15</inkml:trace>
  <inkml:trace contextRef="#ctx0" brushRef="#br0" timeOffset="-19379.2">5574 4568 0,'0'0'0,"0"53"16,53 36 0,-18-19-1,0-70 1,-35 53-16,0-18 15</inkml:trace>
  <inkml:trace contextRef="#ctx0" brushRef="#br0" timeOffset="-19008.18">4533 4304 0,'18'-35'16,"35"35"-1,35 0-15,-17 0 16,17 0-16,-35 0 15,-18 0-15</inkml:trace>
  <inkml:trace contextRef="#ctx0" brushRef="#br0" timeOffset="-18856.51">4639 4427 0,'35'0'16,"-70"0"-16,70 0 31,36 0-31,-1 0 16,19 0-16</inkml:trace>
  <inkml:trace contextRef="#ctx0" brushRef="#br0" timeOffset="-18462.53">6473 4445 0,'71'-18'32,"0"18"-32,17 0 0,-18 0 15,-34 0-15</inkml:trace>
  <inkml:trace contextRef="#ctx0" brushRef="#br0" timeOffset="-18273.79">6491 4639 0,'18'0'16,"52"0"-1,-17 0-15,71-53 16</inkml:trace>
  <inkml:trace contextRef="#ctx0" brushRef="#br0" timeOffset="-17682.33">7549 4022 0,'-35'0'16,"70"0"-16,-70-53 0,0 53 31,-18 0 1,18 0-32,-1 0 0,1 35 15,0-35-15,0 53 16,-1-18-1,36 1 17,36-36-17,-36 35 1,70-35-16,-35 35 16,1-35-16,-1 53 0,0-53 15,1 35-15,-1-35 16,53 71-1,-88-36 32,-18-35-47,-35 0 16,1 0 0,16-18-1,36-17 1,0 0-16,0-18 15,0 0 1,18 0-16,17 0 16,0 53-16,1-35 15,17 35-15,105-35 16,-158-1 0</inkml:trace>
  <inkml:trace contextRef="#ctx0" brushRef="#br0" timeOffset="-16915.75">4939 5133 0,'35'0'78,"-35"35"-78,0 36 16,0-18 0,35 0-1,-35-18 1,53-35-1,18 0 1,17-71-16,36 18 16,352-35-1,-317 0 1,-18 88-16,-71 0 16,54-35-1</inkml:trace>
  <inkml:trace contextRef="#ctx0" brushRef="#br0" timeOffset="-13711.56">5433 5768 0,'0'0'0,"35"0"62,0 35-62</inkml:trace>
  <inkml:trace contextRef="#ctx0" brushRef="#br0" timeOffset="-13504.08">5680 7073 0,'0'0'16</inkml:trace>
  <inkml:trace contextRef="#ctx0" brushRef="#br0" timeOffset="-11856.15">5503 5856 0,'0'-18'16,"0"-17"31,-17 35-47,17 18 94,0 17-79,0 18 1,0 0-1,0 0 1,0-18 0,0 36-1,17-71-15,-17 53 16,36-53 0,34 0-1,18-53-15,1-18 16,-19 36-16,-17 0 0,-18 35 15,1-36-15</inkml:trace>
  <inkml:trace contextRef="#ctx0" brushRef="#br0" timeOffset="-11350.95">5433 6826 0,'17'0'62,"-17"71"-46,36-18-16,-36 0 16,0-18-16,35-35 15,-35 35-15,35-35 16,1 0-1,52-70-15,159-89 16,-124 88 0,-35 36-16,-35 35 15</inkml:trace>
  <inkml:trace contextRef="#ctx0" brushRef="#br0" timeOffset="-6244.4">29616 15946 0,'0'0'0,"0"-36"31,17 36 16,-17 18-47,36 35 16,-36 0-16,0 0 16,35 0-16,-35 0 15,0 17-15,0-17 16,0-18-16,53 1 15,-53-1-15,35-35 16,159-124 15,0-34-15,71-54-16,934-599 16,-970 705-1,-34 18-15,-54 88 16,-88-36-16,-53 72 15</inkml:trace>
  <inkml:trace contextRef="#ctx0" brushRef="#br0" timeOffset="20032.92">31679 3087 0,'0'-18'47,"0"-17"-31,0 0 0,0-1 15,-52 1 31,-19 35-62,36-53 16,-1 53-16,1-35 16,0 35-16,0 0 15,35-35-15,-53 35 16,-18-36-1,18 36 1,18 0-16,0-35 0,-1 35 16,1 0-1,0 0-15,0 0 0,-18-53 16,17 53 0,1 0-16,0 0 15,-18 0-15,0-35 16,-18 35-16,18 0 15,1 0-15,-1 0 16,0 0-16,-18 0 16,36 0-16,-18 0 15,0 0-15,0 0 16,0 0-16,-17 0 16,17 0-16,-18 0 15,-17 0-15,17 0 16,19 0-16,-54 0 15,88 0-15,-52 0 16,17 0 0,17 0-1,1 17 1,-36-17-16,36 0 16,0 36-16,0-36 15,-1 0-15,1 0 16,0 0-16,0 35 15,-1-35-15,19 0 0,17 35 16,-71-35 0,18 53-16,18-53 15,0 0 1,-1 36-16,1-36 0,-18 0 16,-17 35-16,-19-35 31,54 35-31,-18-35 15,53 35-15,-53 1 16,0-36 0,53 35-16,-70-35 15,70 35-15,-53-35 0,18 35 16,-1 1-16,1-36 16,0 53-16,-1-53 15,1 70-15,-18-17 16,53-18-1,0 1 1,0 52 0,0 0-1,0-35 1,0 18 0,0-36-1,0 18 1,53-53-16,-53 53 15,18-53-15,-18 35 16,70-35-16,-34 35 0,52 36 31,-53-71-31,0 35 0,36 0 32,-36-35-32,36 36 15,-36-36 1,0 35-16,1 0 15,17-35 1,35 53-16,-53-53 16,71 0-1,-53 0-15,-18 35 16,0-35-16,1 0 16,-1 36-16,53-36 15,-53 0-15,1 35 16,-1-35-16,18 0 15,0 0-15,35 0 16,-17 0-16,17 35 16,-35-35-16,0 0 15,17 0 1,-17 0-16,88 0 16,-88 0-1,176 0 1,-176 0-16,18 0 15,-18-17-15,-18 17 16,0 0-16,1 0 16,16-36-16,37 36 31,-36-35-31,-18 35 0,18 0 16,-18-35-16,0 35 15,1 0-15,17-71 31,17 71-31,-17-35 16,0 0 0,-53-1-1,35 36-15,-35-35 16,0 0 0,35 35-16,-35-36 15,36-16 1,-1 16-1,0 1 1,-35 0 0,36-1-1,-36 1 1,35 35 0,-35-70-16,0 34 15,35 36 1,-35-17-1,0-19-15,0-34 16,35 17 0,-35 0-1,0 0 1,36 53-16,-36-35 16,0 0-1,0-18 1,0-18-1,0 18 1,0 18 0,-18 0-1,18-1 1,-35 36 0,35-35-16,-35-18 15,35 18 1,-36 35-1,1 0 1,0 0-16,-18 18 16,17 17-16,-34 18 15</inkml:trace>
  <inkml:trace contextRef="#ctx0" brushRef="#br0" timeOffset="26249.02">1746 6103 0,'0'-18'47</inkml:trace>
  <inkml:trace contextRef="#ctx0" brushRef="#br0" timeOffset="32114.12">28575 3316 0,'0'0'0,"-35"0"16,35 35 77,70-35-77,1 0-16,52-35 16,54 35-16,34-70 15,36 70-15,53-71 0,-35 71 16,52 0 0,89-53-16,-53 53 15,211-88 1,-352 35-16,-177 53 15,-53 0 48,-17 0-47,-18 0-16,-35 0 15,-18 0-15,-35 0 16,-35 0-16,-36 35 15,0-35-15,-17 88 16,-35-35 0,158-53-1,-229 159-15,282-159 16,17 35-16,-17-35 16,53 36-1,-70-36-15,17 35 16,71-35 15,35 0-15,52 0-16,54-53 15,18 53 1,52-88-16,-18 88 16,36 0-16,0-53 15,71 53 1,-230 0-16,-53 18 15,-88-18 1,-123 0 0,35 0-1,-35 0-15,-54 52 16,54-52-16,-1 0 16,1 0-16,0 0 15,-18 53-15,-53-53 0,0 0 16,35 0-16,36 0 15,70 0-15,71 0 16,35 36 15,70-1-31,1-35 16,17 0-16,18 0 16,0 0-1,35 0-15,194-35 16,-18 35-1,-211 0-15,-35 0 16,-89 0 15,-52 0-31,-1 0 16,-35 0-16,0 0 16,0 0-16,-17 0 0,-18-36 15,0 36-15,-18 0 16,-17 53-16,-1-53 15,89 53-15,123-53 47,18 0-47,53-35 16,18 35-16,17 0 16,35 0-16,0-53 15,18 53-15,-52 0 16,-72 0-16,-88 0 31,-87 0-31,-72 0 16,-34 0-16,-72 0 15,1 0-15,-35 0 16,105 35-16,36-35 0,70 0 16,123 0 15,89 0-31,35 0 15,36-35-15,70 35 16,-36 0-16,19-53 16,264 53-1,-106-88 1,-300 88 0,-106 0-1,-141-35 1,54 35-1,-19 0-15,18 0 16,-17 35-16,-18-35 0,35 0 16,-18 35-16,54-35 15,123 0 17,88-17-32,71 17 15,370-89 1,-124 89-1,-352 0 1,-141 0-16,-71 0 16,-70 0-16,-36 0 15,-53 36-15,18-36 16,0 0 0,36 53-16,70-53 0,52 0 15,142 0 1,71 0-1,35-36-15,52 36 16,248 0 0,-283 0-16,-70 0 15,-18 0-15,-52 0 16,-125 0 0,1 0-1,18 0 1,-36 0-1,-18 36-15,18-36 0,1 0 16,-19 0-16,71 35 0,177-35 47,87 0-47,72 0 16,16 0-16,37-35 15,-37 35-15,-16 0 16,-107 0-16,-88 0 15,-176 0 1,-88 0 0,-71 0-16,0 0 15,-35 0-15,-1 0 0,1 0 16,35 0-16,106 0 16,106 0-16,105 0 31,-17 17-16,53-17-15,0 0 0,17 53 16,-17-53 0,106 0-1,-89 0-15,-52 0 16,-36 0-16,-52 0 31,-125 0-15,-69 0-1,-1 0 1,89 53-16,52-53 16,36 0-16,52 53 31,54-53-15,70 0-16,36 0 15,34 0-15,-34 0 16,-36 0-16,-18 0 15,-17 0 1,-177 0 0,-176 0 15,124 0-31,17 0 16,-35 53-16,-18-53 15,53 35 1,71-35-16,53 0 15,52 0 1,89 0-16,70-35 16,18 35-16,36-88 15,175 88 1,-370-36 0,-52 36-16,-124 0 15,-18 0 1,-88 36-16,17-36 15,19 53-15,-19-53 16,1 53-16,-1-53 16,54 0-16,105 0 15,71 0 1,88 0 0,36-71-16,34 71 15,19-53-15,193 53 16,-282 0-1,-53 0-15,-211 0 32,-18 0-17,-36 0-15,-34 0 16,34 0-16,-264-53 16,300 53-16,35 0 15,195 0 16,87 0-31,36 0 0,35 0 16,-71 0-16,-70 0 16,-71 0-1,-53 0-15,-52 0 16,-71 0-16,-71-53 16,0 53-1,1 0-15,211 18 16,35 17-1</inkml:trace>
  <inkml:trace contextRef="#ctx0" brushRef="#br0" timeOffset="37904.61">27252 13229 0,'0'-17'16,"0"-19"0,-18 36-16,18-35 15,0 0-15,0-1 32,-52 1-1,16 0-16,-17 0 1,0 35 0,18-53-16,0 53 15,0-36 1,-18 1 0,17 35-1,36-35-15,-17 35 16,-19 0-1,-34-35 1,17 35-16,53-36 16,-35 36-16,-1-35 15,1 35 1,-18-35 0,18 35-1,0 0-15,-1 0 16,1 0-16,0 17 15,0-17 1,-18 0-16,17 0 16,1 0-1,-18 0 1,0 0 0,0 36-1,36-36-15,-19 0 0,1 0 16,0 0-16,0 0 15,-1 0-15,1 0 16,-18 0 0,0 0-1,-35 0 1,53 0-16,-1 0 16,1 35-16,-18-35 15,0 0-15,18 35 0,-35-35 16,-36 0-1,53 53 1,-88-18 0,88-35-1,-18 0 1,18 0 0,18 0-16,0 0 15,-18 0-15,0 0 16,0 0-16,-35 0 15,0 36-15,35-36 16,0 0-16,0 0 16,18 0-16,-1 0 15,1 0-15,35 35 0,-53-35 16,18 0 0,0 0 30,-1 0-46,-17 0 16,0 0 0,1 35-16,-1-35 15,0 0-15,0 71 16,-18-71-16,54 0 16,-36 35-1,17-35 1,36 35-1,-17-35-15,17 36 16,-88-36 0,52 35-16,-17 0 15,18-35-15,0 35 16,-18 1 0,18-36-1,35 35-15,-18-35 31,18 35-31,0 53 16,0-70 0,-53 35-1,53-18-15,0 18 16,-35-17-16,35-1 16,0 35-16,0-17 15,0 18-15,0 17 16,0-17-16,0 34 0,0 1 15,0 53-15,35-18 16,-35-35-16,0-18 16,0-35-16,35 0 15,-35 18-15,53-19 16,-53 1-16,53 18 16,-53-1-16,71 19 15,-1 105 1,-70-53-16,71 123 15,-18-123 1,-18-88 0,-35 0-16,35 53 15,18-35-15,-53-18 16,71 17 0,-18-35-16,-53 1 15,70 34-15,-34-34 16,-1-1-16,0 0 15,0 0-15,36 54 16,-71-54 0,53 0-16,-53 0 15,35 36-15,36-18 16,-71-35-16,53 34 16,-1 37-1,-52-36 1,106 35-1,-70-35 1,-1 0 0,-35 0-1,35-18-15,-35 0 16,35 36-16,-35-36 0,53 0 16,-53 0-16,36 1 15,-36-1-15,70-35 16,-70 53-16,88-18 15,-52-35 1,-1 0-16,0 53 16,0-53-16,1 71 0,-1-71 15,0 53 1,36-18-16,-18 35 16,-18-70-1,71 106 1,-71-106-16,0 71 15,36-36 1,-53-35 0,-18 35-16,35-35 15,0 0 1,18 0 0,0 36-1,-18-36-15,-35 35 16,53-35-16,-53 35 15,53-35-15,-18 0 16,1 0-16,17 0 16,-18 35-16,18-35 15,-18 0-15,18 0 16,18 0 0,-19 0-1,19 0 1,0 0-16,-18 0 15,-1 0 1,1 0-16,18-17 0,-18 17 16,-18 0-1,0 0-15,18 0 16,0 0-16,-18 0 0,1 0 16,17 17-16,-18-17 15,0 0-15,1 0 16,-1 0-16,0 0 15,0 0-15,36 0 16,-53 0 0,17 0-16,0 0 15,18 0 1,18 0-16,-19 0 0,37-17 16,34 17-1,1 0 1,-71 0-16,-18 0 15,0 0-15,0-35 16,1 35-16,-1 0 0,0-71 16,53 71-1,-35-53-15,-17 53 16,-1-35-16,0 35 16,0-53-16,1 53 15,-1-35-15,36-18 16,-36 53-1,0-53-15,36-35 16,-1 17 0,-35 18-16,1 18 15,-1-36-15,53-35 16,-52 36 0,-36 17-16,35 18 15,-35-18-15,0-18 16,0 18-1,-18 0-15,18-70 16,-35 52 0,35-17-16,0-71 0,0 89 15,0-71 1,0 105 0,0-16-16,-53-37 15,53-69 1,-35-36-1,35-36 1,-36 142-16,36 35 16,0 0-16,-53 18 15,53 0-15,-35-1 16,35 1-16,-35-35 16,35 17-16,-35-36 15,-18-69 1,53-1-16,0 106 15,0 18-15,-36 0 16,36-36 0,-35-35-1,0 71 1,0-36 0,-18-52-1,17-1 1,1 89-1,35 0-15,-35 0 16,35-1-16,-53 1 16,53 0-16,-71 35 15,71-89-15,-53 54 0,53-18 16,-52 18 0,16 0-1,36-18 1,-35-18-16,-18 18 15,18 18 1,-18-35 0,-18 17-1,18-18 1,18 18 0,-18 18-1,18 35 1,35-35-16,-18 35 15,18-36 1,-35 36-16,35-53 16,-35 0-1,-1 53 1,-16-70 0,-19 35-16,0-18 15,71 0 1,-52 18-16,16-18 15,36 17 32,0 19-47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09T06:05:24.7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966 6932 0,'-35'0'16,"35"-18"0,0-17 15,17 35-16,-17-35 1,36 35-16,17 0 16,-1 0-1,-52 18-15,71-18 16,-71 52-16,0-16 16,0 17-16,0 0 15,0 17-15,-53-17 16,-35 53-1,17-71 1,36-35 0,-18-35-1,53 0 1,18 35 15,17 0-15,-35 17-16,0 19 15,35-1-15,-35 0 0,0 18 32,36-53-32,-1 0 15,0 0-15,0 0 16,71-18 0,-53-52-1,-18 70 1,-17 0-16</inkml:trace>
  <inkml:trace contextRef="#ctx0" brushRef="#br0" timeOffset="1521.81">10548 7091 0,'0'-35'562,"0"17"-531,35-35 1,36 53-32,-36 0 15,-17 0 1,17 0-16,36 0 15,-71 35-15,35 18 16,-35-18 0,0-17-16,0 17 0,0 1 15,-18-36-15,18 70 16,-35-70-16,0 0 16,-1 0-1,36-17 16</inkml:trace>
  <inkml:trace contextRef="#ctx0" brushRef="#br0" timeOffset="1818.74">11007 6914 0,'0'-35'16,"-18"35"0,-35 18 15,53 17-15,-70 0-16,70 1 0,-36 34 15,36-17-15,0 0 16,-35 18-16,35-18 15,0-18-15,18-35 16,17 35-16,0-35 16,18 0-16,0 0 15,123-88 1</inkml:trace>
  <inkml:trace contextRef="#ctx0" brushRef="#br0" timeOffset="2124.81">11695 6773 0,'0'0'0,"53"71"47,-53-1-32,0-17-15,52 18 16,-52-18-16,36 70 16,-1-87-1,-35-1 1</inkml:trace>
  <inkml:trace contextRef="#ctx0" brushRef="#br0" timeOffset="2309.32">11553 7020 0,'0'0'0,"18"0"15,53-53-15,35 53 16,-1-35 0,19 35-16,-54 0 0,19-70 15</inkml:trace>
  <inkml:trace contextRef="#ctx0" brushRef="#br0" timeOffset="2717.15">12365 6632 0,'0'0'0,"-35"0"16,88 0 15,-18 0-31,0 0 16,18 71-1,-53-18-15,0-18 16,0 18-16,-18 17 16,-17-34-16,0-36 15,-18 35-15,35-35 16,-17 0-16,-18-18 16,71 18 30,70 0-30,-53 0-16,0 36 16,1-36-16,-1 35 15,0-35 1,53 0 0,54-53-16</inkml:trace>
  <inkml:trace contextRef="#ctx0" brushRef="#br0" timeOffset="3244.88">13053 6597 0,'0'0'0,"17"18"62,-17 17-62,53-35 16,-53 53-16,71-53 15,-36 35-15,0-35 16,-17 0-16,17 0 16,36-35-1,-71 0-15,0-1 16,0 1-16,0 0 15,-18-18-15,18 88 63,0 18-63,36 35 0,-36-17 16,52 17-1,-52 0-15,36-35 16,-36 0-16,0-18 0,0 0 15,0 1 1,-18-36 0,-52 0-1,17-18-15,17 18 16,1-35-16,-18 35 16,-53 0-1,71 0-15</inkml:trace>
  <inkml:trace contextRef="#ctx0" brushRef="#br0" timeOffset="4459.46">14146 6685 0,'0'-35'15,"0"53"32,18 34-31,-18 1-1,53 0-15,-53 0 16,71 0-16,-71-18 16,35 1-16,-35-1 0,0 18 31,-18-18-15</inkml:trace>
  <inkml:trace contextRef="#ctx0" brushRef="#br0" timeOffset="4638.64">14076 6967 0,'0'0'16,"0"-35"15,53 0-31,35 35 0,-17 0 16,34 0-16,19-53 15,-71 53-15</inkml:trace>
  <inkml:trace contextRef="#ctx0" brushRef="#br0" timeOffset="5074.03">14887 6509 0,'0'0'0,"0"-36"15,18 36 1,17 0 0,0 53-16,1-17 15,-36-1-15,0 0 16,0-17-16,0 17 15,-36 36 1,1-71-16,-18 0 16,18 0-1,35 53 48,18-18-63,17 35 15,0-70 1,-35 18-16,88-18 16,-35 0-16,0 0 15,35-70-15,-17 17 16</inkml:trace>
  <inkml:trace contextRef="#ctx0" brushRef="#br0" timeOffset="5471.79">15469 6368 0,'0'0'0,"0"-36"15,36 1 1,34 35-1,-17 0-15,0 0 16,0 0-16,-18 0 16,0 0-16,-35 18 31,-35-18-15,-71 53-16,71 17 15,0-35 1,35 1-16,-35-36 0,35 53 15,35-53 1,-35 35 0,70-35-16,-34 0 15,-19 0-15,19 0 16,-1 0-16,0-18 16,0 18-16,-35-53 15</inkml:trace>
  <inkml:trace contextRef="#ctx0" brushRef="#br0" timeOffset="5708.13">16228 6332 0,'0'0'0,"106"-35"32,-36 35-17,36 0-15,0 0 16,-18 0-16,-53 0 16</inkml:trace>
  <inkml:trace contextRef="#ctx0" brushRef="#br0" timeOffset="5858.73">16334 6579 0,'0'0'0,"0"-17"31,88 17-31,0-53 16,18 53-16,17-53 15,-17 53-15</inkml:trace>
  <inkml:trace contextRef="#ctx0" brushRef="#br0" timeOffset="6192.67">17321 6050 0,'0'0'0,"-53"-35"16,18 35-1,0 35 1,35 18 0,-35 18-1,35-18-15,0-1 0,0-16 16,35-1-16,18 18 16,-18-53-1,0 0-15,36-53 16,-18 0-16,-53-17 15,35 17-15,-35-18 16,-17-17-16,-54 0 16,18 35-16,0 53 15,-35 0-15,0 70 16</inkml:trace>
  <inkml:trace contextRef="#ctx0" brushRef="#br0" timeOffset="7905.19">10248 8872 0,'-35'0'0,"53"0"47,70-53-47,0 53 16,-17-52-1,-1 52-15,-17 0 16,-18 0-16</inkml:trace>
  <inkml:trace contextRef="#ctx0" brushRef="#br0" timeOffset="8243.4">10866 8502 0,'-36'-35'0,"36"-1"31,36 36-31,16 0 16,1 0 0,0 0-16,-17 0 15,17 106-15,-53-53 16,0 0-16,0 0 0,-53 18 15,17-19-15,36-16 16,-53-36 0,53 53-16,89-71 47,-1-35-47,0 53 15,-35-53-15,0 53 16,-18-35-16</inkml:trace>
  <inkml:trace contextRef="#ctx0" brushRef="#br0" timeOffset="8763.09">11518 8449 0,'0'0'0,"-53"0"0,53-35 16,36 35-1,52-53 1,-18 53-16,1 0 16,-18 53-16,-18-18 15,-35 0-15,0 1 16,0-1-16,0 0 15,0-17-15,-35 35 0,0-53 32,35-53-17,0-18-15,88-70 16,-53 71 0,0 17-16,18 17 15,-53 1-15,18 35 16,-18-35-16,-35 35 31,35 35-15,-53 0-1,53 1-15,0-1 16,0 0 0,17-35-16,19 35 15,-1-35-15,18 0 16,0 0-16,35 0 15</inkml:trace>
  <inkml:trace contextRef="#ctx0" brushRef="#br0" timeOffset="9752.7">13088 8043 0,'-18'0'0,"18"-35"16,0 53 31,18 35-47,-18 17 15,53 36 1,-18-35-16,-35-19 16,36-16-16,-36-1 15,35 0-15,-35 1 16</inkml:trace>
  <inkml:trace contextRef="#ctx0" brushRef="#br0" timeOffset="9944.53">12929 8361 0,'18'0'31,"53"-35"-31,17 35 16,0-71 0,-18 71-16,19-35 0,-19 35 15,18-36 1</inkml:trace>
  <inkml:trace contextRef="#ctx0" brushRef="#br0" timeOffset="10287.34">13935 8026 0,'0'0'0,"-18"0"16,-17 0-16,0 0 16,-1 0-16,36 17 15,-35-17-15,35 36 0,0 17 31,53-1-15,17 19 0,1-36-1,-36-35-15,1 36 16,-1-1-16,-35 18 31,-71 17-15,54-70-16,-19 0 0,1 0 15,0 0 1,35-70 0</inkml:trace>
  <inkml:trace contextRef="#ctx0" brushRef="#br0" timeOffset="10876.54">14305 7902 0,'0'0'0,"-35"0"16,70 53 15,18 0-31,-18 0 16,36 53-1,-36-71-15,0-35 16,1 35-16,-1-35 16,0 0-16,1 0 15,-1-35-15,0 0 0,-35-36 16,0 18-16,0 18 16,0 0-16,0 0 15,-18-1 1,18 124 31,0 1-47,0-36 15,0-1-15,53 19 16,-53-18-16,36 0 16,-36 0-16,35 17 15,-35-17-15,0-17 16,53 16-16,-53-16 15,0-1-15,0 0 16,-35 1-16,-1-36 16,-17 0-16,0 0 15,18-18 1,0 18-16,0-35 0,-18 35 16,53-36-1,-36 36 1</inkml:trace>
  <inkml:trace contextRef="#ctx0" brushRef="#br0" timeOffset="11321.68">15840 8202 0,'35'0'16,"0"-18"-1,18 18-15,0-35 16,35 35-16,18 0 16,18-53-16,-54 53 15,18 0-15,-35 0 0</inkml:trace>
  <inkml:trace contextRef="#ctx0" brushRef="#br0" timeOffset="11556.76">16034 7955 0,'0'0'0,"0"88"32,88-17-17,-17 17 1,-19 0-16,1 36 0,-53-18 15,53-18 1,-53-35-16,0-18 16,0 0-16,36-35 15</inkml:trace>
  <inkml:trace contextRef="#ctx0" brushRef="#br0" timeOffset="11939.66">16916 7743 0,'17'0'47,"19"0"-47,17 36 15,-1-1-15,-52 18 16,0 18-16,0-36 15,0-18-15,-35 36 16,0-17-16,-18-36 16,18 0-16,-1 0 15,1 0-15,35-18 16,-53 18-16,71 0 31,-18 18-15,53 17-1,-18 0-15,18 0 16,18 1-16,-36-36 16,0 0-16,18 0 15,0-36-15,17-34 16</inkml:trace>
  <inkml:trace contextRef="#ctx0" brushRef="#br0" timeOffset="12319.89">17463 7585 0,'0'0'16,"17"-36"0,54 36-1,-1 0-15,18 0 16,-17 0-16,-18 0 15,-18 0 1,-70 36 15,-36 17-31,36-18 16,0 0-16,0 0 16,-1 18-16,36 0 0,-35 0 15,35 0 1,35-53 15,36 0-31,-1 0 16,36 0-16,18-53 0,-36 53 15,-18 0-15,19 0 16</inkml:trace>
  <inkml:trace contextRef="#ctx0" brushRef="#br0" timeOffset="12918.82">18521 7514 0,'17'0'31,"54"-17"-31,0 17 15,34 0-15,-16 0 16,-36 0-16,-18 0 16</inkml:trace>
  <inkml:trace contextRef="#ctx0" brushRef="#br0" timeOffset="13112.9">18556 7796 0,'53'0'32,"18"-17"-17,-1 17-15,18 0 16,1-53-16,-19 53 16,71 0-16,36-53 15</inkml:trace>
  <inkml:trace contextRef="#ctx0" brushRef="#br0" timeOffset="13455.03">19791 7232 0,'0'0'0,"0"-35"31,0 105 16,0 1-47,0 35 16,17 17-16,-17-35 15,53 18-15,-53 0 16,36-18-16,-36-53 16</inkml:trace>
  <inkml:trace contextRef="#ctx0" brushRef="#br0" timeOffset="15103.7">12383 10425 0,'0'-36'0,"-18"36"16,-35 0 0,18 0-16,-1 0 15,1 36-15,-35 34 16,17-35 0,53 18-16,-53 18 15,53-36 1,17 36-16,19-71 15,34 53-15,1-53 16,17 70-16,35-35 16,-17-35-16,-18 106 15,-52-106-15,-36 53 16,0 35 0,0-70-16,-18 35 15,-35-53-15,0 35 16,0-35-16,-17-17 15,17-54-15,0-17 16,53-18-16,0 35 16,53-17-16,-18 18 15,36 17-15,-18 18 0,70-18 32,-88 0-32</inkml:trace>
  <inkml:trace contextRef="#ctx0" brushRef="#br0" timeOffset="16336.29">13653 10460 0,'0'0'0,"0"-35"32,0-1-1,0 72 31,0-1-46,0 35-16,35-34 16,-35-1-16,35 0 15,-35 1-15,35 16 16,-35 1 0,36 18-1,-54-71 329,-17 0-328,-1 0-1,19 0 1,-18 0-1,-1 0 17</inkml:trace>
  <inkml:trace contextRef="#ctx0" brushRef="#br0" timeOffset="16785.07">13423 10513 0,'-35'-35'16,"35"-1"15,18 36-15,34 0 0,37 0-1,-36 18 1,17-18-16,-17 0 15,-53 35 1,-18-35 0</inkml:trace>
  <inkml:trace contextRef="#ctx0" brushRef="#br0" timeOffset="17182.66">14023 10336 0,'-53'0'15,"0"0"-15,18 0 16,0 0 0,35 18-1,-53 17-15,53 1 16,-36-1-16,36 0 16,0 18-16,0 0 15,0 0-15,0 17 16,18-17-16,17-17 15,1-1-15,16-35 0,54 0 16,53 0 0,70-106-1,-158 53-15</inkml:trace>
  <inkml:trace contextRef="#ctx0" brushRef="#br0" timeOffset="18207.86">15064 10142 0,'0'-35'0,"0"53"78,0 52-78,70 18 15,-70-35-15,35 18 16,-35-18-16,36 0 16,-36-18-16,0 0 15,0 1-15,35-1 16</inkml:trace>
  <inkml:trace contextRef="#ctx0" brushRef="#br0" timeOffset="18415.53">14940 10513 0,'0'0'0,"0"-35"16,71-18-1,17 53 1,18-71-1,88 18-15,-141 53 16,17-35-16,-34 35 16</inkml:trace>
  <inkml:trace contextRef="#ctx0" brushRef="#br0" timeOffset="18937.75">15663 10072 0,'0'-35'0,"0"-1"31,36 36-15,17 71 0,-18-18-1,18 0-15,-53-18 16,53 0-16,-18-35 15,0 35-15,18-35 16,-18-17-16,-35-18 16,53-36-16,-53 18 15,0 0-15,0 0 16,-35 18 0,35 53 15,0 35-16,53 105 1,18-70-16,-71 1 0,70-1 16,-70-35-16,0 0 15,0 0-15,0-18 16,0 0 0,-18-35-16,-52 0 15,52 0-15,-17 0 16,-18-35-16,18 35 15,-1-35-15,1 35 16,0 0 0,35-36 15</inkml:trace>
  <inkml:trace contextRef="#ctx0" brushRef="#br0" timeOffset="19870.34">16722 10530 0,'0'0'0,"106"-52"47,-36 52-47,18-36 16,18 36-16,0 0 16,-18-53-16,-17 53 15,-54 0 1</inkml:trace>
  <inkml:trace contextRef="#ctx0" brushRef="#br0" timeOffset="20111.2">16880 10213 0,'0'0'0,"0"88"47,18-35-47,-18 35 0,35-35 16,-35 35-16,71-35 15,-71 0-15,35-18 16,-35 36-16,35-71 16,18-35-1</inkml:trace>
  <inkml:trace contextRef="#ctx0" brushRef="#br0" timeOffset="20494.99">17604 9984 0,'0'-36'15,"0"107"16,0-1-31,0 19 0,35-36 16,-35-1 0,35 1-16,18 0 15,-18-53 1,18 0 0,-17-70-1,-1-71 1,-35 158 31,0 36-47,0 0 15,0 0-15,53-18 16,-53 1-16,0-1 16,17-35-16,36 35 15,-17-35-15,-19 0 16</inkml:trace>
  <inkml:trace contextRef="#ctx0" brushRef="#br0" timeOffset="20879.07">18397 9843 0,'0'-36'0,"53"1"32,71 0-32,-71 35 15,-18 0-15,0 0 16,-70 0 15,0 35-15,-36-35-16,36 53 15,-18 17 1,53-17 0,-35-53-16,35 36 15,0-1 1,35-35 0,0 0-16,18 0 15,0 0 1,71-71-16,-72 71 15,1-53-15</inkml:trace>
  <inkml:trace contextRef="#ctx0" brushRef="#br0" timeOffset="21561.99">19315 9613 0,'0'-35'31,"88"35"-31,0-35 16,-17 35-16,17 0 16,-18 0-16,-17 0 0</inkml:trace>
  <inkml:trace contextRef="#ctx0" brushRef="#br0" timeOffset="21744.08">19332 9948 0,'53'0'47,"53"0"-31,17-17-16,-34 17 15,-19-53-15,1 53 16</inkml:trace>
  <inkml:trace contextRef="#ctx0" brushRef="#br0" timeOffset="22015.74">20267 9754 0,'53'0'16,"-18"-53"0,18 53-16,35 0 15,1-35-15,-19 35 16,18 0-16,-17 0 0,17 0 15,-70 0-15</inkml:trace>
  <inkml:trace contextRef="#ctx0" brushRef="#br0" timeOffset="22243.05">21202 9278 0,'0'71'47,"0"-1"-47,0 18 0,18 18 15,-18 0 1,0-18 0,35 36-16,-53-54 15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26:01.86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3 158,'-17'0,"17"-17,-36-19,36 1,0 0,0 0,18 35,17 0,0 17,-35 19,36-36,-36 35,35-35,0 35,1 0,-1-35,0 0,0 0,-35-17,36 17,-36-18,0-17,0 0,0-1,-18 36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2T10:04:30.39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992 6932 0,'88'-18'15,"-35"18"1,35-70-16,-17 70 0,-1-53 16,-17 53-16,0 0 15,-18 0 1</inkml:trace>
  <inkml:trace contextRef="#ctx0" brushRef="#br0" timeOffset="177.02">5362 7073 0,'0'-17'63,"18"17"-48</inkml:trace>
  <inkml:trace contextRef="#ctx0" brushRef="#br0" timeOffset="3197.99">11271 13264 0,'0'-35'16,"0"0"15,18 35-31,0 0 15,17 0 1,0 0 0,18 53-1,-53 17 1,0 19 0,-35-37-16,35-16 15,-53-36-15,53 53 16,-53-53-16,18 0 15,-1 0 17,36-36-17,0 1-15,18 35 32,-18 35-17,35 18-15,-35-35 0,36 35 16,-1-53 15,53 0-31,18 0 16,-36-53-1,-17 53-15,88-35 16</inkml:trace>
  <inkml:trace contextRef="#ctx0" brushRef="#br0" timeOffset="4085.08">12912 13070 0,'0'0'0,"0"-35"16,0 0 15,53 0-15,-36 35-16,19 0 0,-1 0 15,0 0 1,-35 35 0,0 0-16,0 0 15,0 1-15,0-1 16,-35 0-16,35 1 15,-53-36-15,53 35 16,-35-35-16,-1 0 16,54 0 31,17 0-32,-35 35 1,36 18-16,-36 0 15,35-53-15,53 35 32,-35-35-17,35 0 1,-17-17-16,17 17 0,-35-36 16</inkml:trace>
  <inkml:trace contextRef="#ctx0" brushRef="#br0" timeOffset="4829.02">14781 12753 0,'0'0'0,"18"0"32,35 0-1,-18 18-31,-35 52 31,0 1-31,-70-36 16,34 18-1,1-18 1,-18-35-16,71 0 63,-1 0-32,-17 35-31,36-35 15,-36 36-15,70-36 16,-34 35-16,-1-35 16,18 35-16,0-35 15,88 0 1,-71 0-16</inkml:trace>
  <inkml:trace contextRef="#ctx0" brushRef="#br0" timeOffset="5279.21">16880 12577 0,'-35'0'15,"0"0"1,0 0 0,35 35-1,0 0-15,-36 0 16,36 1-16,0-1 15,0 0 1,89 0 0,16-35-1,19-17 1,-89-36 0,-53-18-1,-34 36 1,-54 35-16,70 0 15,-52 53 1</inkml:trace>
  <inkml:trace contextRef="#ctx0" brushRef="#br0" timeOffset="6011.9">15946 12929 0,'0'0'0,"0"-35"32,35 53 77,-35 52-93,53 1-16,-53 88 15,123 35-15,-70-18 16,53 265-1,-53-159-15,0 0 0,17 89 16,-17-18 0,18 140-16,-71 90 15,159 193-15,-54-371 32,-52-246-32,-17-88 15,-1-36-15,-53-53 31</inkml:trace>
  <inkml:trace contextRef="#ctx0" brushRef="#br0" timeOffset="8002.15">10742 14958 0,'0'0'0,"18"0"47,17-53-47,18 18 16,17-1-16,-17 36 16,-17-35-16,-1 35 15,0 0-15,-35-35 16</inkml:trace>
  <inkml:trace contextRef="#ctx0" brushRef="#br0" timeOffset="8415.33">11483 14499 0,'35'0'32,"-35"18"-17,0 35 1,0 0 0,0-18-16,-17 35 15,-54-17 1,18-53-1,18 0-15,0 0 16,52 0 15,71 0-15,-70 0 0,17 0-16,71 71 15,-71-71 1,-35 35-1,53-35-15,-17 0 16,140-176 0</inkml:trace>
  <inkml:trace contextRef="#ctx0" brushRef="#br0" timeOffset="9145.16">13529 14111 0,'-18'0'46,"-17"0"-46,-53 53 16,53-53 0,-1 53-16,36-18 15,0 1 17,18-36-32,17 35 15,89-35 1,-71 35-16,-18-35 15,0 35-15,1 36 16,-36-1 0,-18-34-1,-17-1 1,-54 18 0,19-18-1,-1-52 1,71-54-1,36 36-15</inkml:trace>
  <inkml:trace contextRef="#ctx0" brushRef="#br0" timeOffset="9706.98">14552 14093 0,'0'0'0,"0"-35"31,18 35-31,52-53 16,-34 53 0,-36 53-1,0-18 1,0-17-16,0 53 15,-71-18 1,0 17-16,36-35 0,0-35 16,35 36-16,-35-36 15,35-18 1,17 18 15,36 0-15,18 35-1,-18 18 1,0-53 0,17 0-1,-17 0 1,35-53 0</inkml:trace>
  <inkml:trace contextRef="#ctx0" brushRef="#br0" timeOffset="10543.51">18344 14005 0,'36'0'31,"-36"-35"-15,35 106 93,-35-19-109,53 19 16,-53-18-16,35 0 15,0 88 1,-35-53-16,0-17 16,0-36-16</inkml:trace>
  <inkml:trace contextRef="#ctx0" brushRef="#br0" timeOffset="11914.31">11501 16122 0,'-18'0'16,"-35"0"15,18 18-31,-18 52 16,53-35-1,0-17 1,17 17 15,36-35-31,88 89 16,-35-54 0,-70-35-1,69 70 1,-105-34-1,0 34 1,-52-35 0,-19 1-1,36-36 1,35-53 0,0-194-1,35-18 1,141 124 15,-140 141-31</inkml:trace>
  <inkml:trace contextRef="#ctx0" brushRef="#br0" timeOffset="12441.99">13406 15752 0,'0'88'62,"52"35"-46,-16 1-16,-36 17 16,88 18-1,-17 70 1</inkml:trace>
  <inkml:trace contextRef="#ctx0" brushRef="#br0" timeOffset="13304.64">14799 15804 0,'0'0'0,"0"89"62,0-19-46,0 18-16,0-17 16,0 0-16,0-36 15,0-18-15,18 36 31,70-53-15,-18-70 0,-17-1-16,-17 71 15,-36-35-15,0 88 47,0 0-47,35 0 16,-35 0-16,0 17 15,35-17-15,0 18 16,1-18 0</inkml:trace>
  <inkml:trace contextRef="#ctx0" brushRef="#br0" timeOffset="14188.9">17568 16122 0,'-35'0'16,"53"0"15,52-18-15,18 18-16,18-88 15,18 88-15,-1-106 16</inkml:trace>
  <inkml:trace contextRef="#ctx0" brushRef="#br0" timeOffset="14385.37">18256 15575 0,'0'18'15,"0"70"1,36-17-16,-36 34 16,70 1-1,-35 53-15,-35-88 16,0-1-16,0-35 15</inkml:trace>
  <inkml:trace contextRef="#ctx0" brushRef="#br0" timeOffset="16189.89">11024 12841 0,'0'0'0,"-17"-53"32,-19 53-17,-34 0 1,35 0-16,-18 0 0,-18 35 16,1-35-16,-19 36 15,36-36 1,-17 35-1,-18 36-15,52-71 16,1 53-16,0-18 16,35 18-1,0-18-15,-35 124 16,35-53 0,17 141 15,-17-1-16,88 54 1,-35 0 0,-53-159-1,36 300 1,17-106 0,-53 18-16,52 53 31,-52-230-31,0-35 0,0-35 15,53 18-15,-53-54 16,0 1-16,0-54 16,36 36-16,-36-35 15,0 17-15,35 18 16,-35 35 0,53 18-1,-53-71-15,17-35 31,54 0-15,-36 0 0,1 0-16,16 0 15,-16 0-15</inkml:trace>
  <inkml:trace contextRef="#ctx0" brushRef="#br0" timeOffset="18221.16">17515 12294 0,'0'-17'47,"36"17"-47,52-89 0,35 37 16,18-1-16,18 0 15,-18 53 1,18-53-16,-18 53 0,-35 0 16,-35 0-16,-1 0 15,-35 35-15,1 0 16,-36 1-16,53 17 16,-53-1-16,0 19 15,0 0 1,53 70-16,-53 0 0,0 0 15,70 194 1,71 35 0,18 89-1,-106-124 1,17 0 0,-17 36 15,0-248-16,-53 230 1,36-159-16,-36 71 16,52 17-1,1-18 1,-17-87 0,-1-36-1,-35-70 1,0 17 15,0-53 32,-35-35 15,-1 0-78,1 0 0,-18 0 15,-70 0 1,70 0-16,0 0 16,0 0-1</inkml:trace>
  <inkml:trace contextRef="#ctx0" brushRef="#br0" timeOffset="19290.78">20073 14429 0,'-18'-36'63,"-17"-34"-32,35 17-15,-35-35-1,35 35-15,0-35 16,0 35-16,0 17 16,18 36-16,-18-35 15,35 35 1,0 0 0,-35 18-16,53 17 15,-53 0-15,53 1 16,-18-1-16,0-35 15,1 53-15,-1-53 16,0 0-16,1-36 0,16 1 16,-16 0-1,-1-36 1,0 36-16,-35 0 16,0-53-1,0 52-15,-17 36 16,-19 106 15,36-71-31</inkml:trace>
  <inkml:trace contextRef="#ctx0" brushRef="#br0" timeOffset="20480.96">21678 12030 0,'-35'0'15,"35"-36"-15,-71 36 16,54 0-16,-54 0 16,36 0-1,17 0 16,-17 0 1,35 18-32,0 70 15,0 53 1,-53 71 0,53 70-1,0 18 1,0-18-1,0-141-15,35 18 16,-35-18-16,0 0 16,53 18-16,-53 18 15,0 34-15,53-34 16,-53-36-16,0 35 16,0-17-16,0-53 15,0 0-15,0-1 0,53 19 16,-53-18-1,0 52 1,0-69-16,0-19 16,0 71-16,0-70 15,0 17 1,0 141 0,35-88-1,-35-88 1,0 18-16,36 0 15,-36-36 1,35-35 0,18 0-1,0 0-15,35-53 16,159-53 0,-71 18-16</inkml:trace>
  <inkml:trace contextRef="#ctx0" brushRef="#br0" timeOffset="40392.97">22066 12100 0,'0'-17'94,"-17"17"-79,17 35 110,0 0-109,17 36-16,-17-18 16,0 53-1,0-54-15,0-16 16,36 17 0,34-53 15,-35 0 0</inkml:trace>
  <inkml:trace contextRef="#ctx0" brushRef="#br0" timeOffset="42494.62">23354 12047 0,'0'-35'31,"-18"35"516,-17 0-438,0 0-46,-1 0-16,36 18-16,0 17-15,0 0-1,0 18-15,53-53 16,18 35 0,17-35-1,-35-17 1,-53-18-16,53-36 31,-53 18-31,0 18 16,-53 0-1,-70 35 17,123 35-1</inkml:trace>
  <inkml:trace contextRef="#ctx0" brushRef="#br0" timeOffset="45602.01">24853 11800 0,'-17'0'1594,"-19"0"-1563,-17 18-15,18 17 15,35 18 1,0-17-17,0-1 1,18 0-1,35 18 1,52-53 0,-34 0-1,-36 0 1,1-35 0,-1-53-1,-35 52 1,0-34-16,0 17 15,-18 0 1,-17 35 15,-18 18-31,18 0 16,-1 18 0,36 17-1</inkml:trace>
  <inkml:trace contextRef="#ctx0" brushRef="#br0" timeOffset="46988.63">26388 11289 0,'-35'-35'16,"35"-1"-1,17 1 1,36 35 0,0 0-1,-18 18 1,-35 35 0,0-18-1,0 0-15,0 0 16,-35-35-16,35 36 15,-35-36-15,70 0 63,36 0-47,-54 35-1,-17 18 1,0 0-1,0 0 1,0-18 0,-35-35-16,0 0 31,35-18 16</inkml:trace>
  <inkml:trace contextRef="#ctx0" brushRef="#br0" timeOffset="47287.85">26846 11271 0,'0'53'16,"0"-18"-1,0 18-15,0 18 0,0-18 16,0 17 0,0 160-1,0-142 1,0-53-1,36-35 17</inkml:trace>
  <inkml:trace contextRef="#ctx0" brushRef="#br0" timeOffset="47557.86">26952 11712 0,'0'0'0,"36"-35"32,-1 35-17,-35-35 1,35 35-16,18 0 16,0 35-1,-53 0 1,70 18-16,-70 18 0,0-18 15,36 35 1,-36-35 0,0-18-1</inkml:trace>
  <inkml:trace contextRef="#ctx0" brushRef="#br0" timeOffset="47759.35">27146 11977 0,'0'0'16,"18"-35"15,17 35-31,36-71 16,-18 71-16,35-53 15</inkml:trace>
  <inkml:trace contextRef="#ctx0" brushRef="#br0" timeOffset="48603.91">25612 11677 0,'0'35'47,"0"18"-32,70 53-15,1 35 16,17 18-16,-17 35 16,17 53-16,0 17 15,0-34-15,-35 17 16,0 0-16,0 317 15,35-17 1,0-300 0,-88-36-16,53-17 15,-53-17-15,53 123 16,0-71 0,-53-141-1,35-35 1,-35 35-1,53 106 1,-53-53 0,0-105-1,35-89 17,-35-159-17</inkml:trace>
  <inkml:trace contextRef="#ctx0" brushRef="#br0" timeOffset="52246.23">24183 11571 0</inkml:trace>
  <inkml:trace contextRef="#ctx0" brushRef="#br0" timeOffset="53026.59">24183 11571 0,'0'-18'94,"0"-17"-63,18 0-15,34 35 0,1 0-1,-17 0 1,-36 35-16,35-35 16,-35 53-16,0-18 15,-35 54 1,-36-36-1,36-53 1,35-18 31,17 18-31,19 0-1,-1 0 16,0 35-31,-35 18 16,0 0 0,0 0-1,-17 17 1,-54-34 15,36-36-15,35-18 15</inkml:trace>
  <inkml:trace contextRef="#ctx0" brushRef="#br0" timeOffset="53550.03">24536 11465 0,'0'0'0,"0"-35"31,0 0 16,0 123 16,0 159-48,0-106-15,0 0 16,0-35-16,0 17 0,0-17 16,0 0-16,0-53 15,0 0-15,0 17 16,0-34-16,0-1 15,17-35 17,-17-53-17,71 0-15</inkml:trace>
  <inkml:trace contextRef="#ctx0" brushRef="#br0" timeOffset="54246.77">24888 12083 0,'-35'0'16,"0"0"15,35-36 16,18 36-31,17 0-1,-35-35 1,53 35-16,-18 0 16,0-35-16,1 35 15,-1-35-15,0 35 16,-35-36 0,0 72 77,0-1-77,0 18-16,0 0 16,0 35-16,0 18 15,0 35-15,0-35 16,53 17-16,-53-52 15,0 17-15,35 0 16,-35-17 0,0-18-16,0-18 15,36 0-15,-36 0 16,0-88 15</inkml:trace>
  <inkml:trace contextRef="#ctx0" brushRef="#br0" timeOffset="54452.13">25065 12876 0,'0'0'0,"0"-35"31,18 35-15,17-53-16,0 53 16,0-70-16,54 34 15,-37-17 1</inkml:trace>
  <inkml:trace contextRef="#ctx0" brushRef="#br0" timeOffset="55586.82">26229 11959 0,'-18'0'0,"18"18"31,36-18 16,17-35-31,-18 35-16,0-53 0,0 53 15,-35-18 1,0 36 31,-35-18-32,-35 53-15,17-53 16,0 70-16,-18-35 16,89-35 46,17-17-62,0 17 16,18-53-1,-17 53 1,-1-35 0</inkml:trace>
  <inkml:trace contextRef="#ctx0" brushRef="#br0" timeOffset="56397.28">26388 11430 0,'0'0'0,"-35"-35"15,35-1 1,-36 36-1,36-35 1,0 53 47,18 17-63,-18 0 15,35 36-15,0 35 16,36 35-1,-18-18 17,-53-87-32,35-1 15,-35-53 48,0-17-63,0-18 0,-17-88 15,-19 53 1,-17-71 0,18 36-1,35 87 1,0 107 31,0-18-47,18 0 15,-18 17-15,53-35 16,-18 71 0,0-70-1,-70-107 48,0 36-63,-1-1 15,36 1-15,-53 35 16</inkml:trace>
  <inkml:trace contextRef="#ctx0" brushRef="#br0" timeOffset="57480.85">24800 12065 0,'0'0'0,"-35"0"16,35-35 15,18-1 0,17 36-15,0 0-1,18 0 1,-53-35-16,35 35 0,1-35 16,-1 35-1,-35-35 1,0 52 93,0 36-93,0 18-1,0-36-15,0 18 16,0 35-16,71 53 16,-19-17-1,-16-89 1,-36 0-16,53 1 0,-53-1 16,35 0-1</inkml:trace>
  <inkml:trace contextRef="#ctx0" brushRef="#br0" timeOffset="67191.05">22243 13564 0,'0'0'0,"-36"0"16,1-35 15,0 35-15,0 0-1,-1 0 16,1 18-15,0 52-16,35 1 16,-36-36-1,36 53 1,0-35 0,0 0-1,71-18 1,0-35-1,-1 0 1,18-70 0,-35-54-1,-53 71 1,0 18 15,-53 0-15,-17 0-1,34 35 1,36 17 15</inkml:trace>
  <inkml:trace contextRef="#ctx0" brushRef="#br0" timeOffset="67724.28">23583 13176 0,'0'71'47,"0"-18"-47,0 0 16,18 0-16,-18 17 15,35-35-15,-35 1 0,35-1 16,-35 0 0,71 1-16</inkml:trace>
  <inkml:trace contextRef="#ctx0" brushRef="#br0" timeOffset="73031.78">24677 13282 0,'0'-35'0,"0"52"110,0 19-95,0-19-15,35 36 16,-35-17-16,0-19 16,0 18-16,0 1 15,35-36 1,18 0 0,0-36-1,-18-34 1,-35 35-1,0 52 48,36-17-63,-36 36 16,0 34-16,53 1 15,-53-36 1,53 0-1,-53 36-15,35-71 16</inkml:trace>
  <inkml:trace contextRef="#ctx0" brushRef="#br0" timeOffset="73284.62">25241 13282 0,'0'35'15,"0"106"1,0-88 0,0 0-16,0 0 15,0 0 1,53 88-1,-18-105 1</inkml:trace>
  <inkml:trace contextRef="#ctx0" brushRef="#br0" timeOffset="73595.33">25382 13494 0,'0'0'0,"36"-36"15,34 36 1,-35 0 0,1 0-16,-19 0 15,36 36-15,-17 87 16,34-35-1,-35 106 1,-35-123 0,0-18-1,-17-53 1</inkml:trace>
  <inkml:trace contextRef="#ctx0" brushRef="#br0" timeOffset="73731.58">25576 13899 0,'0'-35'15,"0"-53"1,53 53-16,-17-1 16,17 1-16,17-18 15,1 18-15</inkml:trace>
  <inkml:trace contextRef="#ctx0" brushRef="#br0" timeOffset="74250.1">26423 12788 0,'18'71'32,"-18"-18"-17,53 35-15,-53-35 16,35 0-16,-35 17 16,0-17-16,35 35 15,0-52 1</inkml:trace>
  <inkml:trace contextRef="#ctx0" brushRef="#br0" timeOffset="74512.32">26952 12982 0,'-17'88'47,"17"-17"-47,0 17 16,0-17-1,-53-18-15,53 88 16,0-53 0,0-17-1,0-36-15,0 53 16,0-53-1</inkml:trace>
  <inkml:trace contextRef="#ctx0" brushRef="#br0" timeOffset="74828.42">27040 13458 0,'0'0'15,"0"-35"-15,0-18 16,36 53 0,-36-35-16,35 35 15,18 0 1,0 0 0,35 88 15,-53-35-31,-35 18 0,36-1 15,-1 36 1,0 35 15,0-106-15</inkml:trace>
  <inkml:trace contextRef="#ctx0" brushRef="#br0" timeOffset="75009.64">27270 13847 0,'0'-36'0,"0"-34"16,35 70-16,18-53 15,17 18-15,36-54 16,-35 89-1</inkml:trace>
  <inkml:trace contextRef="#ctx0" brushRef="#br0" timeOffset="81199.09">22137 15046 0,'-35'0'125,"35"18"-109,-36-18-1,1 35 1,35 18 0,-35-18-16,35 36 15,0-36 1,17 18-1,72-18 1,-19-35 0,1-18-1,-1-52 1,-70 35 0,0-1-16,0 1 0,0 0 15,0 17-15,-53-52 16,0 34 15,0 36-15,-17 18-1</inkml:trace>
  <inkml:trace contextRef="#ctx0" brushRef="#br0" timeOffset="82023.06">23742 15011 0,'-35'0'0,"-1"0"31,1 0-16,0 0 1,0 0 0,35 17-1,-36 107 1,36-54-16,18 1 16,52-36-1,1-35 1,0-53-1,-18 18 1,-53 0-16,52 35 16,-52-53-1,0 0-15,-17 0 16,-71-18 0,52 71-1,1-35-15,35 88 31,0 0-15</inkml:trace>
  <inkml:trace contextRef="#ctx0" brushRef="#br0" timeOffset="83057.95">25418 15064 0,'0'-36'16,"-18"36"77,-17 0-61,-18 0-32,18 0 31,-1 0-31,1 53 16,35-35-1,0 52-15,0-17 16,0 0-1,0-17-15,18 16 16,17-52-16,18 0 16,53 0-1,-1-70 1,-34-18 0,-71 35-1,-88-35 16,-36 52-15,36 36-16,53 18 16,35 53-1</inkml:trace>
  <inkml:trace contextRef="#ctx0" brushRef="#br0" timeOffset="84087.46">27305 14923 0,'-53'0'0,"-17"0"15,34 0 1,19 0 0,17 17-1,-53 18-15,53 18 16,0 53-1,0-71 1,53-35 0,17 71-1,1-71 1,35-53 0,-106 18 15,0-124-16,-18 124 1,-53-18 0,36 53-1,-71 0-15,36 53 16</inkml:trace>
  <inkml:trace contextRef="#ctx0" brushRef="#br0" timeOffset="86231.79">27287 11130 0,'18'0'16,"-18"-17"15,53 17-31,-18-36 0,0 1 62,1 35-46,17 0 0,-18 53-1,71 123 1,-106-88 0,35 71-1,-35 35 1,0 53-1,0 35-15,0 71 16,0-88 0,0 17-1,0-70 1,53-89 0,-53 106-1,0-123-15,0 0 16,0 176-1,-35-88 1,35-105-16,0-19 16,0 18-16,0-17 15,0 17-15,0-35 0,0 18 16,0 17-16,0-18 16,0 124-1,0-53 1,0-88-16,0-17 15,0 69 1,0 54 0,0-35-1,0-54 1,0 36 0,0-35-1,0-18 1,0-1-1,0-16 1,0-1 0,0 0 15,0 1 0,-36-36 32,-16 0-48,-1 0 1,-124 35 15</inkml:trace>
  <inkml:trace contextRef="#ctx0" brushRef="#br0" timeOffset="105010.02">27182 16422 0</inkml:trace>
  <inkml:trace contextRef="#ctx0" brushRef="#br0" timeOffset="113676.17">22260 12312 0,'0'35'62</inkml:trace>
  <inkml:trace contextRef="#ctx0" brushRef="#br0" timeOffset="123035.28">23072 17868 0,'-18'0'187,"18"-17"-156,-35-19 1,35 1-17,0 0 16,17 35-15,-17-36 0,36 36-1,105 89 79,-141-54-78,35-35-1,0 35 1,1-35 15,-36 35-31,35-35 31,0-17-15,-35-18 0,35 35-1,-35-71-15,0 53 16,0-17 0</inkml:trace>
  <inkml:trace contextRef="#ctx0" brushRef="#br0" timeOffset="123883.83">23019 17956 0,'35'-35'32,"53"35"-17,0-53-15,-17 53 16,17-88-16,-35 88 16,18-53-16,-36 53 15,-106 0 16,18 35-31,-176 71 32,176-106-32,0 35 15,124-35 17,17-52-17,-17 52 1,-1-53-1,-35 53-15,-52 0 16,-18 0 0,-18 0-16,-18 0 15,18 17-15,18-17 16,35 36-16,-35-36 16,52 0-1,36 0 1,53 0-16,-18-18 15</inkml:trace>
  <inkml:trace contextRef="#ctx0" brushRef="#br0" timeOffset="126930.95">25118 17304 0,'-35'0'47,"-1"0"734,1 0-749,35-18-1,-35 18-31,-1 0 47,1 0-32,0 18 17,35 17-17,-35-35 1,35 35-16,0 71 31,0-71-15,0 1-1,17-1 17,18-35-32,1-18 31,17 18-31,-53-53 0,35 1 31,0 16-31,-35-34 16,0 34 15,0 89 0,0-17-15,0-19 0,0 19-16,0-1 31,36-35-31,16 53 15,1-53 1,-17 0 0,17 35-16,-1-35 15</inkml:trace>
  <inkml:trace contextRef="#ctx0" brushRef="#br0" timeOffset="128358.55">25876 17568 0,'-35'0'31,"70"0"156,1 0-171,-1-17-16,0 17 0,0 0 16,1-36-16,-1 36 15</inkml:trace>
  <inkml:trace contextRef="#ctx0" brushRef="#br0" timeOffset="128720.13">25929 17339 0,'0'35'47,"0"18"-32,0 18-15,0 35 16,18-18 0,-18-53-1,35 0 1,0-35 0</inkml:trace>
  <inkml:trace contextRef="#ctx0" brushRef="#br0" timeOffset="129565.58">26547 17163 0,'0'-36'32,"0"1"-1,0 0-31,52 35 16,-16-35-1,-1 35 1,-35 17-1,35 36 1,-35 0 0,0 18-1,-35-19 1,0-16 0,52-36 30,19 0-14,-1 0-1,-35 35-31,0 18 16,0 0-1,0-18 1,-35 0 15,-18-35-15,17 0-1,1 0 1</inkml:trace>
  <inkml:trace contextRef="#ctx0" brushRef="#br0" timeOffset="130159">27129 17233 0,'0'18'63,"0"17"-1,-18-35 79,18 71-141,-35-36 15,35 0 1,-71 71-16,18-35 16,18-1-1,35-17 1</inkml:trace>
  <inkml:trace contextRef="#ctx0" brushRef="#br0" timeOffset="130564.42">27217 17410 0,'35'0'31,"0"0"0,1 53-15,-36-18 0,53 35-1,-53 19 1,0-37-1,0 37-15,0-19 16</inkml:trace>
  <inkml:trace contextRef="#ctx0" brushRef="#br0" timeOffset="130765.88">27252 17745 0,'18'-18'32,"17"18"-32,18-35 15,0 35 1,17-35-1</inkml:trace>
  <inkml:trace contextRef="#ctx0" brushRef="#br0" timeOffset="132835.16">27958 16880 0,'0'18'1000</inkml:trace>
  <inkml:trace contextRef="#ctx0" brushRef="#br0" timeOffset="136661.91">25030 17127 0,'-18'0'15,"-17"0"48,35-35-63,17 35 453</inkml:trace>
  <inkml:trace contextRef="#ctx0" brushRef="#br0" timeOffset="138227.37">24571 17727 0,'0'-18'63,"0"-17"-32,0 0-15,0 0-1,35-1 1,1 1 0,-1 35-1,0-35 1,0 35 0,1 0-16,-1 17 15,35-17 16,-70 36-15,36-36-16,-36 35 16,0 18-1,0 17 1,0 1 0,-36 0-1,1-19 1,0-16-1,-18-1 1,-18 18 0,19-18-1,16 1 1,36-54 31,36-17-32,-1-1-15,0 1 16,18 0-16,-18-53 31,18 52-15,-18-70-16,1 36 16,-1 35-1,18-18 1,-18-18-1,1 36 17,-1 0-17,0-1 1,0 36 0,1 0-16,-54 18 46,-17-18 17,35 35-47,-36-35-1,36 36-15,-35-36 0,35 52 16,-35-52-16,35 71 15,0-53 1,0 17 0,18 0-1,70-35 1,-53 0 0,0 0-1,36-17-15,-18 17 16,-18-36 15</inkml:trace>
  <inkml:trace contextRef="#ctx0" brushRef="#br0" timeOffset="140111.5">27605 16933 0,'-35'0'0,"52"0"94,36 0-79,-18 0 1,1 0-16,-1-70 0,0 70 16,1 0-16,-36-35 15,52 35 1,-52 17 46,0 71-46,-17-52 0,17-1-1,-106 35-15,71 1 16,-1-18-16,36 0 16,-52 53-1,87-106 16,0 0-15,0-36-16,1 36 16,17-35-16,-36 35 15,-17-35-15,71 35 16,-36 0 0</inkml:trace>
  <inkml:trace contextRef="#ctx0" brushRef="#br0" timeOffset="140417.9">28593 16828 0,'35'0'31,"0"0"-31,18-53 15,35 53-15,-17-36 16,17 36-16,-35-35 16</inkml:trace>
  <inkml:trace contextRef="#ctx0" brushRef="#br0" timeOffset="140604.99">28646 17057 0,'35'-35'15,"106"-1"17,-53 36-32,-35-35 0,-18 35 15</inkml:trace>
  <inkml:trace contextRef="#ctx0" brushRef="#br0" timeOffset="141183.44">29545 16581 0,'35'0'78,"18"-36"-78,0 36 16,18-53-16,-36 53 16,0-35-1,1 35-15</inkml:trace>
  <inkml:trace contextRef="#ctx0" brushRef="#br0" timeOffset="141482.64">30074 16069 0,'0'18'47,"0"52"-47,0 18 16,0-17-16,0 35 15,0-18 1,0-17-16,0 17 16,0-18-16,18-70 15</inkml:trace>
  <inkml:trace contextRef="#ctx0" brushRef="#br0" timeOffset="141734.87">30374 16334 0,'0'17'15,"0"36"-15,-17 18 0,17-18 16,-36 0-16,36-1 16,-141 195-1,141-194 1,-53 0-16,53 35 16,-70-52-16,87-36 15</inkml:trace>
  <inkml:trace contextRef="#ctx0" brushRef="#br0" timeOffset="142065.01">30409 16739 0,'0'-35'31,"36"0"-15,-1 35-16,36-53 15,-36 53 1,-35 17 0,35 54-1,-35-36 1,0 18-16,0 18 15,0 52 1,0-70 15</inkml:trace>
  <inkml:trace contextRef="#ctx0" brushRef="#br0" timeOffset="142255">30533 16951 0,'0'-35'16,"18"35"-16,17-36 16,0 36-16,89-35 15,-71 0 1,-18 35-16,35 0 15</inkml:trace>
  <inkml:trace contextRef="#ctx0" brushRef="#br0" timeOffset="150125.26">25947 18538 0,'0'36'203,"35"-36"-187,-35 35-1,35 0 1,-35 1-1,36-36-15,-36 53 0,35-1 16,0-52 15,0 0-15,1 0 0,-36-17-16,35-36 15,-35 35 1,0-52-1,-18 70-15,18-36 16,0 89 93,36-17-109,-36-1 16,35 35 0,-35 1-1,35-71-15,-35 53 16,36-18 0,-36 0-1,35-35 1,-35 36-1,-18-36 32,-17 0-31,-18 0 0,0 0-1,18 0 1</inkml:trace>
  <inkml:trace contextRef="#ctx0" brushRef="#br0" timeOffset="150869.31">27023 18644 0,'17'0'62,"19"-17"-46,34 17-1,-34-36-15,-1 36 16,35-70 0,-34 35-1</inkml:trace>
  <inkml:trace contextRef="#ctx0" brushRef="#br0" timeOffset="151123.46">27093 18362 0,'0'18'32,"53"17"-17,-53 36-15,53 34 16,-18-34 0,-35 35-1,36-71-15,-36 0 16,53 18-16</inkml:trace>
  <inkml:trace contextRef="#ctx0" brushRef="#br0" timeOffset="151754.37">27922 17974 0,'0'18'78,"0"17"-62,0 0-16,0-17 16,0 52-1,36-70 1,-36 36-16,35-36 16,18 0-1,-53-18 1,53 18-16,-53-35 15,35 35-15,-35-35 16,53 52 47,-18 71-63,-35-52 15,36-1-15,-36 0 16,35 0-16</inkml:trace>
  <inkml:trace contextRef="#ctx0" brushRef="#br0" timeOffset="152109.44">27993 18680 0,'70'0'31,"-17"0"-31,18-36 16,-18 36-1,0-53-15,-18 53 0,0-53 16,1 53 0,-1-35-1,0 35-15</inkml:trace>
  <inkml:trace contextRef="#ctx0" brushRef="#br0" timeOffset="152461.63">28169 18874 0,'0'0'16,"0"-18"-16,0 0 31,71-17-15,-1 35-1,-17 0 1,-53 35-1,53 36 1,35 52 0</inkml:trace>
  <inkml:trace contextRef="#ctx0" brushRef="#br0" timeOffset="152666.13">28346 19032 0,'0'-17'16,"17"17"-1,-17-36 1,36 36-1,17-105-15,17 52 16,-35 0 0</inkml:trace>
  <inkml:trace contextRef="#ctx0" brushRef="#br0" timeOffset="153374.04">28910 18062 0,'18'0'31,"17"0"-15,0 0-16,1-35 16,-1 35-16,0 0 0,-35-35 15,35 35 1,-35 35 0,-17 36-1,-18 34 1,-18 19-1,53-71-15,-36-18 16,36 0 0,18-35-1,35 0 1,-18 0 0,-35-17-16,53 17 0,18-36 15,-36 36 1</inkml:trace>
  <inkml:trace contextRef="#ctx0" brushRef="#br0" timeOffset="153833.29">30004 18062 0,'17'0'47,"19"0"-47,17-35 15,-18 35-15,35-71 16,1 36 0</inkml:trace>
  <inkml:trace contextRef="#ctx0" brushRef="#br0" timeOffset="154025.17">30039 18239 0,'18'0'16,"-18"-36"-1,106 1 1,-71 35-16</inkml:trace>
  <inkml:trace contextRef="#ctx0" brushRef="#br0" timeOffset="154441.06">31027 17480 0,'0'53'47,"0"-18"-32,0-17-15,0 53 16,0-36-16,0 18 15,0 0-15,0 0 16,0-18 0,17 0-16</inkml:trace>
  <inkml:trace contextRef="#ctx0" brushRef="#br0" timeOffset="154678.04">31327 17709 0,'0'36'32,"0"-1"-32,0 18 15,-36 0-15,36 17 16,0 1-16,-105 176 31,105-194-31,0 17 31</inkml:trace>
  <inkml:trace contextRef="#ctx0" brushRef="#br0" timeOffset="154994.87">31468 18115 0,'0'-35'16,"35"35"-1,0-35 1,1 35-1,-1 17 1,-35 19 0,0-1-1,35 53 1,-35-17-16,0-19 16,0-16-1,0-1 1</inkml:trace>
  <inkml:trace contextRef="#ctx0" brushRef="#br0" timeOffset="155188.57">31521 18239 0,'17'0'15,"19"-36"-15,34 1 16,-35 35 0,1-35-16,-1 35 0,-35-53 15,35 0-15</inkml:trace>
  <inkml:trace contextRef="#ctx0" brushRef="#br0" timeOffset="176330.48">14887 13529 0</inkml:trace>
  <inkml:trace contextRef="#ctx0" brushRef="#br0" timeOffset="182547.53">31926 15593 0,'0'0'0,"-35"0"16,0-35-1,52 35 17,19 0-32</inkml:trace>
  <inkml:trace contextRef="#ctx0" brushRef="#br0" timeOffset="182797.59">32508 17692 0,'0'-35'31,"0"-36"-15,0 18-16</inkml:trace>
  <inkml:trace contextRef="#ctx0" brushRef="#br0" timeOffset="-212537.18">3528 88 0,'0'0'0,"-35"0"15,-1 0-15,1 71 0,0-71 16,35 35-16,-36-35 16,54 0 31,17 0 62</inkml:trace>
  <inkml:trace contextRef="#ctx0" brushRef="#br0" timeOffset="-210966.49">123 7532 0,'36'0'32,"52"-53"-32,-53 53 15,18 0-15,0-53 16,35 53-16,18-71 0,53 19 16,0-1-1,-18 0-15,-53 53 0,-35-36 16,-71 72 15,-17-36-31</inkml:trace>
  <inkml:trace contextRef="#ctx0" brushRef="#br0" timeOffset="-210827.75">1111 7285 0,'0'0'0,"-35"0"0</inkml:trace>
  <inkml:trace contextRef="#ctx0" brushRef="#br0" timeOffset="-209356.8">776 8079 0,'0'17'93,"18"36"-93,-18 35 16,0 124 0,0-141-1,0-1-15,35 18 16,-35-52-1,141-36 17,-88 0-17,18-71-15,34-52 16,-69-19 0,34 1-16,-70 71 15,-35 35 1,0 35-1,-1 35 17,36 53-32,0 124 15,0-54 1,53-52 0,0-53 15,18-53-16,141-106 1,-142 18 0,124-176-1,-194 122 1,0 54 0,-88 18-1,53 34-15,-1 36 31,36 53 1,0 18-17,18 52-15,-18-52 0,53 17 16,-53 0-16,0-35 16,35 35-1,-35-17 1</inkml:trace>
  <inkml:trace contextRef="#ctx0" brushRef="#br0" timeOffset="-209181.72">1588 8361 0,'70'53'15,"-140"-106"-15,122 53 16,-16-35 0,34 35-16,54-89 15,17 36-15</inkml:trace>
  <inkml:trace contextRef="#ctx0" brushRef="#br0" timeOffset="-208689.05">2593 8079 0,'0'0'0,"35"0"32,71 0-17,-35 0 1,-1 0-16,89-36 16,-53-17-1,-124 106 32,-105 124-31,123-124-1,-71 17-15,36 1 16,35-36 0,0-17-1,0 17 1,17-35-1,72 0 1,-54 0-16,-17 0 16,34-18-16,-16 18 15,-1-35-15</inkml:trace>
  <inkml:trace contextRef="#ctx0" brushRef="#br0" timeOffset="-208339.98">3845 8008 0,'36'0'15,"16"0"1,-16 0-16,17-18 15,17 18 1,-17-70-16,-18 70 0</inkml:trace>
  <inkml:trace contextRef="#ctx0" brushRef="#br0" timeOffset="-208132.54">3863 8308 0,'18'0'47,"17"-18"-47,18 18 16,70-53 0,-52 18-1</inkml:trace>
  <inkml:trace contextRef="#ctx0" brushRef="#br0" timeOffset="-207387.77">4992 7567 0,'0'0'16,"0"35"62,35 18-78,-35 35 15,0-17-15,0 35 16,0 0 0,-53 141-16,53-142 15,0-52-15,0-17 16,0-1-1,106-35 17,-35-18-17,-54 18 1,71-70 0,-52 34-1</inkml:trace>
  <inkml:trace contextRef="#ctx0" brushRef="#br0" timeOffset="-207138.67">4868 8167 0,'0'-35'31,"18"-1"-15,17 36-16,18-53 16,35 0-16,36 18 15</inkml:trace>
  <inkml:trace contextRef="#ctx0" brushRef="#br0" timeOffset="-204383.82">2399 9437 0,'0'-35'47,"0"52"16,0 36-63,35 0 15,18 18-15,-18-36 16,1-35 0,34 53-1,-17-53-15,-18 0 16,1-36-1,-36 1 1,35-106 0,-35 88-1,0 18 1,-18 35 15,18 18 0,36 52-31,-36 18 16,70 0-16,-35 177 16,18 176-1,-53-300 1,53-17-16,-53-19 16,0-16-1,0-54 1,-53-106 15,-35-34-15,18-1-1,-1 70 1,36 1 0,-1 35 15</inkml:trace>
  <inkml:trace contextRef="#ctx0" brushRef="#br0" timeOffset="-204109.08">3616 10019 0,'35'0'16,"1"0"-1,34-53-15,-17 53 16,35-35-16,-35 35 0,0 0 15</inkml:trace>
  <inkml:trace contextRef="#ctx0" brushRef="#br0" timeOffset="-203909.29">3792 10248 0,'36'0'16,"69"-53"0,-34 18-16,17 0 0,18-18 15,0 53 1,17 0-16,-87 0 16</inkml:trace>
  <inkml:trace contextRef="#ctx0" brushRef="#br0" timeOffset="-201261.85">5133 9331 0,'0'0'0,"0"18"63,35 35-48,-35-1-15,0 1 0,35 18 0,-35-18 16,0 0-16,0 0 16,0 0-1,0 17-15,-17-70 0</inkml:trace>
  <inkml:trace contextRef="#ctx0" brushRef="#br0" timeOffset="-200994.59">4886 10037 0,'0'35'31,"53"-35"-15,0 0-16,17 0 15,19 0 1,-19-18-16,18 18 16,-35 0-16,-17-35 15,34 35 1</inkml:trace>
  <inkml:trace contextRef="#ctx0" brushRef="#br0" timeOffset="-200660.5">5062 10548 0,'-35'0'16,"35"-18"-1,18-105 1,17 88 0,0 35-1,18 0 1,35 106-1,-88-54-15,53 1 16,-53 0-16,0 18 16,53-18-16,-53-18 15,0 0-15,0 1 0,18-36 16</inkml:trace>
  <inkml:trace contextRef="#ctx0" brushRef="#br0" timeOffset="-200464.03">5098 10742 0,'35'-70'15,"35"34"1,19 1-1,69-36 1,-105 71-16,-17 0 0</inkml:trace>
  <inkml:trace contextRef="#ctx0" brushRef="#br0" timeOffset="-199537.92">6085 9719 0,'71'0'31,"-18"-35"-16,35 35-15,-35-36 16,0 36-16,0-35 16,-18 35-16</inkml:trace>
  <inkml:trace contextRef="#ctx0" brushRef="#br0" timeOffset="-198895.23">7020 8925 0,'0'88'63,"-35"1"-63,35-19 15,0 18-15,0-17 16,0-18-16,-35-18 15,35 36 1,17-71 0,36 0-1,-17 0-15,-1-36 16,0 1-16,0 35 16,-35-35-1,0 53 48,36 17-63,-36 0 15,53 106 1,-53-106 0,0 1-16,0-1 15</inkml:trace>
  <inkml:trace contextRef="#ctx0" brushRef="#br0" timeOffset="-198553.49">6862 9895 0,'17'0'32,"18"0"-17,1 0-15,-1 0 16,0 0-16,18 0 15,0 0-15,53-35 16,-71 35 0,1-35-1</inkml:trace>
  <inkml:trace contextRef="#ctx0" brushRef="#br0" timeOffset="-198212.73">6756 10460 0,'0'0'0,"0"-18"15,0-17-15,0-18 16,35 53 0,18-35-1,0 35 1,-18 35-16,0 36 0,18-1 16,-53 18-16,36 142 15,-1-72 16,-35-69-15</inkml:trace>
  <inkml:trace contextRef="#ctx0" brushRef="#br0" timeOffset="-197978.31">6844 10830 0,'0'0'0,"18"-35"16,17 35-16,53-35 31,35-1-15,-52-16-1</inkml:trace>
  <inkml:trace contextRef="#ctx0" brushRef="#br0" timeOffset="-196993.26">7779 9190 0,'0'0'0,"0"88"141,0-17-126,0 34-15,0-16 16,0-19-16,-36 18 0,36-35 16,0-17-1,0-1-15,0 0 16,0 0-16,0 1 0,0-1 15,18-35 1,-18 35-16,35-35 16,54-17-1,16-72 17,-52 19-17,0-1 1,-53 36-16</inkml:trace>
  <inkml:trace contextRef="#ctx0" brushRef="#br0" timeOffset="-196691.02">7602 9719 0,'0'0'0,"0"-35"16,0-1 0,53 1-1,0 35 1,0-70-16,35 70 31,18-36-31,-18 36 0,18-35 16,-71 0-1</inkml:trace>
  <inkml:trace contextRef="#ctx0" brushRef="#br0" timeOffset="-188074.12">53 6050 0,'0'0'0,"35"0"63,0 0-32,1 0-15,-36 18-1,35-18 1,-35 35 0,0 0-16,-18 18 15,-17 18 1,-18-1-1,53-52 1,0 17 265</inkml:trace>
  <inkml:trace contextRef="#ctx0" brushRef="#br0" timeOffset="-187602.37">0 6685 0,'0'-35'47,"0"0"-31,18 35-16,17-36 31,0 36-31,-35 18 15,35-18 1,-35 53 0,0 0-1,0 0 1,0-18 0,0 0-1,-17-35 16</inkml:trace>
  <inkml:trace contextRef="#ctx0" brushRef="#br0" timeOffset="-186025.72">1711 12347 0,'0'-35'46,"0"0"-30,0-1 0,71 36-1,-36 0 1,0 0-16,53 124 16,-35-1-1,-53-34 1,0-37-1,-17-16 1,-36-36 0,17 0-1,36-18 17,0-17-32</inkml:trace>
  <inkml:trace contextRef="#ctx0" brushRef="#br0" timeOffset="-185691.86">2275 12012 0,'-52'0'16,"16"35"0,1-35-1,35 53-15,0-17 16,0-1-16,-53 35 16,53 36-1,106 124 1,-71-230 15,36 52-31,35-52 0,17 0 16,-88-52-1</inkml:trace>
  <inkml:trace contextRef="#ctx0" brushRef="#br0" timeOffset="-185387.63">3104 12136 0,'36'0'32,"-1"0"-32,18 0 15,35 0-15,106-18 32,-159 18-32</inkml:trace>
  <inkml:trace contextRef="#ctx0" brushRef="#br0" timeOffset="-185172.9">3281 12435 0,'0'0'31,"17"0"-31,19 0 15,70-17 1,-1-54 0,-34 71-1,-18-35-15,-18 35 16</inkml:trace>
  <inkml:trace contextRef="#ctx0" brushRef="#br0" timeOffset="-180428.89">4163 12188 0,'0'0'0,"53"0"93,17-35-77,-17 35-16,0-35 16,-18 35-16,1 0 15,-1 0-15,0 0 16</inkml:trace>
  <inkml:trace contextRef="#ctx0" brushRef="#br0" timeOffset="-180175.75">4727 11818 0,'53'124'46,"-53"-54"-30,53 159-16,-53-123 16,0 35-1,35-52 1</inkml:trace>
  <inkml:trace contextRef="#ctx0" brushRef="#br0" timeOffset="-179897.48">4710 12718 0,'35'0'31,"0"0"-31,0 0 16,89 0 0,-71 0-1,0-18-15,17 18 16,-17 0 0</inkml:trace>
  <inkml:trace contextRef="#ctx0" brushRef="#br0" timeOffset="-179519.48">4551 13176 0,'0'0'0,"0"-17"31,35-54-15,0 18 0,36 18-16,-36 0 15,1 35 1,-1 0-1,-35 70-15,35 89 16,18-71 0,-53-17-1,106 105-15,-106-141 0,35 1 16,-35-1-16,0 0 16</inkml:trace>
  <inkml:trace contextRef="#ctx0" brushRef="#br0" timeOffset="-179275.97">4727 13335 0,'0'0'16,"71"-35"-1,70 35 1,-53-53-16,-17 53 31,70 0-31,-88-35 16,17 35-16,-34-36 16,-1 36-1</inkml:trace>
  <inkml:trace contextRef="#ctx0" brushRef="#br0" timeOffset="-178690.59">5891 12594 0,'53'0'63,"0"-17"-48,18 17-15,-18 0 16,-18 0-16,0-36 16,18 36-1</inkml:trace>
  <inkml:trace contextRef="#ctx0" brushRef="#br0" timeOffset="-178143.39">6473 12083 0,'0'-36'16,"36"36"-1,-1-35-15,0 35 16,1 0-16,-1 0 16,0 18-1,-35 35 1,0-18 0,0 0-16,-17 0 15,17 1-15,-71-1 16,36-35-1,52 0 17,54 0-1,-1 0-31,-17 0 16,-17 0-1,-36 35 1,0 36-16,0-18 15,-18-18 1,-17 0 15,-1-35-31,-16 0 16,16-17 0</inkml:trace>
  <inkml:trace contextRef="#ctx0" brushRef="#br0" timeOffset="-177828.25">6491 12912 0,'18'0'15,"17"0"1,0 0-16,18 0 0,0 0 16,18-36-1,-18 36-15,0 0 16,17-35-16,-35 35 15,-35 18 17</inkml:trace>
  <inkml:trace contextRef="#ctx0" brushRef="#br0" timeOffset="-177366.82">6385 13353 0,'0'-53'32,"18"17"-32,35 1 15,-18 0-15,0 0 16,1 35-16,-1-36 15,0 36-15,18 53 16,-18 35 0,18 177-1,-53-194 1,0 17-16,53 106 16,-53-177-1,0 19-15</inkml:trace>
  <inkml:trace contextRef="#ctx0" brushRef="#br0" timeOffset="-177134.28">6579 13653 0,'18'-36'16,"35"36"0,70 0-1,-34-35 1,-54 0-16,18 35 16,-18 0 15</inkml:trace>
  <inkml:trace contextRef="#ctx0" brushRef="#br0" timeOffset="-176143.44">7444 12206 0,'0'-35'0,"0"-18"16,17 53-1,-17-35 1,0 52 46,0 36-46,0 53-16,0 0 16,0 0-16,0 158 15,-35-105 1,35-71-1,18-52 1,52-36 0,107-89 15,-107 36-15,-70 18-1</inkml:trace>
  <inkml:trace contextRef="#ctx0" brushRef="#br0" timeOffset="-175886.95">7355 12559 0,'0'-35'0,"36"35"16,-1-53-1,36 53-15,34-71 16,89 36-16,-35-18 31</inkml:trace>
  <inkml:trace contextRef="#ctx0" brushRef="#br0" timeOffset="-165445.09">1482 14111 0,'-18'0'0,"18"53"63,18-18-63,-18 1 15,35 17-15,0 17 16,1-17-16,16 35 16,-16 0-16,105 124 15,-53-88 1,35-1-16,230 71 16,-212-141-16,-17-18 15,35 18 1,-18 0-16,106 53 15,-124-71 1,54 53 0,-1 1-1,-17-19 1,-1-70-16,-69 35 16,-19-35-1,-17 0-15,71 0 16,-54 0-16,71 0 15,18 0 1,0 53 0,-18-53-1,-18 36 1,-17-36 0,176-106 15,-193 35-16,-19 71-15,18-35 0,0 35 16,71-53 0,-106 53-1,124-71 1,-54 36 0,18-35-1,18-19 1,-71 36-16,0 18 15,-17 0-15,-1-18 16,19 18-16,-1-18 0,0 18 16,0-18-1,0 17-15,1-17 0,-1 18 16,0-35-16,18-1 16,-53 18-16,0-17 15,17 17-15,-17-18 16,106-88-1,0 1 1,70 16 0,-53 1-16,71-106 31,-176 159-15,-18 18-16,-18-89 15,18 18 1,17 53-16,-70 17 15,36-105 1,34 17 0,1 71-16,-71 35 15,53-18-15,-53 18 16,0 0-16,53-35 16,-53 18-16,0-19 15,0 19-15,35-18 0,-35 17 16,0 1-16,35 17 15,-35 0-15,0 0 16,53-18 0,-53-35-16,0 54 15,0-37-15,0-16 16,0-37-16,0 37 16,0-37-1,0 37 1,0-72-1,-53 54 1,-17-177 15,70 229-15,-36 71 0,36-53-16,-53 1 15,18-72 1,0 36-1,0-36 1,35 71 0,-36 1-16,36-1 15,-53-18-15,53 36 16,-35-18-16,35 18 16,-53-1-16,0-34 0,53 17 15,-53 18 1,53-1-16,-53 1 0,53 0 15,-35-1 1,35-16 0,-35 16 15,-18 1-15,18-36-1,35 36-15,-36-35 16,-87-1-1,70 1 1,-53-19-16,53 36 16,18 18-1,-18 0-15,18 0 16,0-1-16,-1 1 16,-34-36-1,34 71-15,-16-52 16,-1-1-1,-71-18 17,71 36-17,0 0 1,-17-1-16,34 1 16,-69-18-1,105-18 1,-71 71-1,36-52-15,-53 16 16,35 1 0,-106-36 15,88 71-15,1-35-1,17-18 1,18 53-16,-36-35 15,1 35 1,-1-35 0,18 35-1,-17 0-15,-36-36 16,53 36 0,17 0-16,-69 0 15,34 0 1,-35-35 15,71 0-31,-36 35 16,71-35-1,-52 35 1,-1-53 0,-71 53-1,54-36 1,-36 36-1,-53 0 1,124 0 0,-1-35-1,-34 35 1,-1 0 0,36 0-16,0-35 0,-1 35 15,-16 0 1,-37-35-1,36 35 1,-17-36 0,-36 1-1,36 35 1,-19-35 0,19 35-1,17 0 1,-53 0 15,18 0-31,-53 17 16,-18-17-1,0 0 1,0 53 0,18-53-1,0 36 1,88-36-16,-70 0 15,17 35 1,71-35 0,-1 0-16,1 0 15,-71 35 1,53-35 0,-123 35-1,123-35 1,-70 53-1,87-53-15,19 0 16,-89 0 0,18 36-1,52-36 1,1 0-16,0 0 16,0 35-16,-36-35 15,71 35-15,-18-35 16,-35 35-1,1-35 1,52 36-16,-53-36 16,-18 35-1,36 0-15,-36 1 16,-35 16 0,1 1-1,52-53 1,-18 36-1,71-1-15,-35-35 16,-18 35 0,35 0-1,-17-35 1,-18 36-16,35-1 31,-17 0-15,-35-35-16,-19 53 31,37-17-31,-1-36 16,17 35-1,1 0 1,-18 0 15,53 1-15,-35-36-16,35 35 15,-53 18 1,-18 88 15,71-71-15,-35-17-16,35 89 0,-53-90 16,18 160-1,35-124 1,-53 159 15,53-88-15,-35 70-1,35-141 1,0-17-16,0 123 16,-53 35-1,53-70 1,0-88-16,0-18 15,0 17-15,0-17 16,0 71 0,0-19-1,35 19 1,-35-54-16,0 19 16,0 105-1,35-53 1,1 0-1,17 88 17,-53-123-17,35-53 1,-35 70 0,0-87-16,35 34 15,-35-35 1,35 71-1,-35-70 1,36 69 0,-36-87-1,0 17-15,35 18 0,-35-35 16,0 17 0,0 36-16,53-18 0,-18 88 31,-35-106-31,35 36 15,-35-36 1,36 35 0,-1 1-1,0 0 1,18 34 0,0-16-1,-18-54 1,-35 18-1,36-53-15,-36 35 16,0 36 0,35-71-1,-35 53-15,0-1 16,0-16 0,0-1-1,35 0 1,-35 18-1,0 0 17,35-53-32,-35 53 15,0 18 1,36-71-16,-36 52 16,35 1-1,-35 53 1,35-35-1,1-1 1,-36-34-16,0-1 16,52 35-16,-52-34 15</inkml:trace>
  <inkml:trace contextRef="#ctx0" brushRef="#br0" timeOffset="-114726.24">9596 5680 0,'-36'0'93,"36"-18"-30,0-17-47,18 35 15,17 0-16,0 0 1,-35 35 15,36 0-15,-36 36-16,0-36 16,0 0-16,-18 36 15,-17 0 1,-18-36-1,18-35 17,-1 0-17,36-18-15,0-17 16,0 0 0,18 35 15,17 35-16,-35 18 1,36 0 0,-1-18-1,0-35 1,-35 35-16,35-35 0,1 0 31,-1 0-15,-17 0-1,-18-17-15,70-19 16</inkml:trace>
  <inkml:trace contextRef="#ctx0" brushRef="#br0" timeOffset="-114058.49">10142 5221 0,'-17'0'62,"17"35"-30,-36 18-32,36 18 15,0-18-15,0 0 16,-35 88 0,35-35-16,0 141 15,0-106 1,35 17-16,-35-52 15,36-35 1,52-71 0,-35 0-1,-18 0-15</inkml:trace>
  <inkml:trace contextRef="#ctx0" brushRef="#br0" timeOffset="-110672.16">10142 5927 0,'18'0'31,"17"0"-16,36 0 1,-36-18 0,0 18-1,18-35 1</inkml:trace>
  <inkml:trace contextRef="#ctx0" brushRef="#br0" timeOffset="-110345.92">10654 5380 0,'0'0'0,"0"-18"15,0-17-15,18 35 16,17-35 0,0 35-1,0 176 17,18-70-32,-53-18 15,0 36 1,36-124-16,-1 0 15</inkml:trace>
  <inkml:trace contextRef="#ctx0" brushRef="#br0" timeOffset="-110151.83">10760 5786 0,'0'0'0,"53"-18"47,0-17-47,-1 35 0,19-53 16,-53 53-16</inkml:trace>
  <inkml:trace contextRef="#ctx0" brushRef="#br0" timeOffset="-108735.13">10636 5380 0,'0'-35'15,"0"52"64,0 36-79,18 18 15,-18-18-15,0-18 16,35 71-1,18-71 1,-53-123 47,0 0-63,0 35 15,0 0-15,-35 0 16,35 18-1,-35-1-15,52 72 47,-17-1-31,71 0-16,-71 0 16,35 1-16,-35-1 15,0 18 1,35 53-16,-35-53 15,0-18-15</inkml:trace>
  <inkml:trace contextRef="#ctx0" brushRef="#br0" timeOffset="-108269.04">10495 6227 0,'0'0'0,"18"0"47,35 0-47,0 0 16,35-53-1,71-18-15,-71 71 16,0-53 0,71-53-1,-89 106-15,-17-53 0,-18 18 16,-35 53 15</inkml:trace>
  <inkml:trace contextRef="#ctx0" brushRef="#br0" timeOffset="-107954.88">10813 6509 0,'0'-36'16,"35"-16"-1,35 52 17,-34 0-32,-19 0 0,36 35 15,-53-18-15,53 36 16,-17 53-1,-36-35 1</inkml:trace>
  <inkml:trace contextRef="#ctx0" brushRef="#br0" timeOffset="-107736.03">10954 6703 0,'0'-18'15,"17"-70"1,36 53-16,0-18 0,0 17 16,18-16-16,-18-1 15,52 0 1,-69 53-1</inkml:trace>
  <inkml:trace contextRef="#ctx0" brushRef="#br0" timeOffset="-107249.81">11042 5133 0,'0'18'0,"53"34"16,-18-16-1,18 17 1,106 70-16,-36-52 15,107 158 1,-107 53 0,-123 36-1,0-177-15,0 0 16,-18-123 0</inkml:trace>
  <inkml:trace contextRef="#ctx0" brushRef="#br0" timeOffset="-106908.77">12206 5556 0,'0'0'0,"35"88"63,-35 18-48,71 18-15,-71-36 16,35 0-16,-35-17 16,0-18-16,53-18 15</inkml:trace>
  <inkml:trace contextRef="#ctx0" brushRef="#br0" timeOffset="-106710.7">12118 6033 0,'18'0'31,"34"0"-15,19-89-1,105 1-15,-34-53 16,-54 106-16</inkml:trace>
  <inkml:trace contextRef="#ctx0" brushRef="#br0" timeOffset="-105897.64">12947 5274 0,'53'0'16,"35"0"0,-53 0-1,1 18 1,-36 70-1,0-35-15,-106 88 32,71-141-32,35 35 0,-36-35 15,36-17 17,36-19-17,16 36 1,-16 18-1,-36 35 1,35-53-16,-35 53 0,53 0 16,0-53 15,-18 0-31,36-18 16,-1-53-16,1 19 15</inkml:trace>
  <inkml:trace contextRef="#ctx0" brushRef="#br0" timeOffset="-105517">13635 4674 0,'0'0'0,"-18"0"16,18 53-16,-53-17 15,53 16 1,0 54-16,0 212 15,0 52 1,0-193-16,0-36 16,36-18-16,34-35 15,18-52 1,-35-36-16,18 0 16,-18-36-16</inkml:trace>
  <inkml:trace contextRef="#ctx0" brushRef="#br0" timeOffset="-103984.99">14305 4780 0,'0'0'0,"0"35"0,18 36 16,-18 0-1,35-36-15,36 35 16,-1-17-1</inkml:trace>
  <inkml:trace contextRef="#ctx0" brushRef="#br0" timeOffset="-103726.43">14217 5450 0,'18'0'15,"35"0"1,-18-17 0,53-36-16,88-88 15,-35 70 1</inkml:trace>
  <inkml:trace contextRef="#ctx0" brushRef="#br0" timeOffset="-103453.7">14393 5768 0,'0'-35'16,"0"-18"0,141-53 15,-105 106-31,-1 0 16,18 88-1,-18-17-15,-35 87 16,35-87 15</inkml:trace>
  <inkml:trace contextRef="#ctx0" brushRef="#br0" timeOffset="-103254.64">14499 5927 0,'124'-89'31,"-1"1"-31,18-18 16,-17 1-16,-36 16 15,-18 19-15</inkml:trace>
  <inkml:trace contextRef="#ctx0" brushRef="#br0" timeOffset="-102867.86">14975 4498 0,'0'18'16,"53"17"-1,36 35-15,34 1 0,212 105 16,-106 1 0,-158-89-1,-71 0-15,35 18 16,-35 123-16,-88-88 16,88-105-1,-35-36 1,35-36-1</inkml:trace>
  <inkml:trace contextRef="#ctx0" brushRef="#br0" timeOffset="-102537.24">16281 4621 0,'-36'0'31,"36"89"0,89 140-31,-54-106 0,71 89 16,-106-141-1,53-1-15,-53-52 16</inkml:trace>
  <inkml:trace contextRef="#ctx0" brushRef="#br0" timeOffset="-102350.15">16298 5309 0,'0'-35'16,"36"0"-1,17-1-15,123-105 16,-17 18 15</inkml:trace>
  <inkml:trace contextRef="#ctx0" brushRef="#br0" timeOffset="-102020.97">16863 4780 0,'-18'0'31,"36"0"-31,-36 35 16,18 18-1,0 0 1,18-17-16,52 34 16,-17-70-1,0 0 1,-18-53-1,-35-70 1,-17 35 0,-54 17-1,1 71 1,17 35 0,53 1-1</inkml:trace>
  <inkml:trace contextRef="#ctx0" brushRef="#br0" timeOffset="-101756.05">18080 4286 0,'35'0'31,"53"-35"-31,36 0 16,-18-18-1,-18 18-15,-18-18 0</inkml:trace>
  <inkml:trace contextRef="#ctx0" brushRef="#br0" timeOffset="-101570.55">18115 4780 0,'53'-17'46,"0"-36"-30,123-53-16,-87 106 16,-1-53-16,-18 53 15</inkml:trace>
  <inkml:trace contextRef="#ctx0" brushRef="#br0" timeOffset="-98691.41">17498 6685 0,'0'0'0,"53"-17"63,0-19-63,0 1 0,17-18 15,-35 18-15,36-1 16,-124 107 31,18-36-47,-18 1 0,-18 34 15,18-17 1,-52 0 0,105-35-16,70-18 31,54-71-16,-19-17 1,-69 88 0,17-53-16</inkml:trace>
  <inkml:trace contextRef="#ctx0" brushRef="#br0" timeOffset="-97873.28">19703 4392 0,'-36'0'0,"36"-18"16,-53 18 0,18 0-16,0 18 31,35 17-31,0 18 31,0 0-15,35-53-16,0 0 15,54 0 1,-19-35 0,-35-71 15,-35 71-31,-17-53 16,-36 52-1,-35 1 1,35 88-16</inkml:trace>
  <inkml:trace contextRef="#ctx0" brushRef="#br0" timeOffset="-76931.08">7973 10707 0,'-35'0'16,"-1"0"15,72-18 78,34-52-93,-17 34-1,-18 1 1,-52 70 47,-19 36-48,1-36-15,-18 0 0,0 18 16,18-17-1,70-72 32,1 1-31,52-71-16,-53 71 16,-35 0-1,53 35-15,-88 17 31,-1 36-15,-17 0-16,18-18 16</inkml:trace>
  <inkml:trace contextRef="#ctx0" brushRef="#br0" timeOffset="-75799.63">8026 13476 0,'35'-18'62,"0"18"-62,1-70 16,-1 70 0,-35-53-16,53 53 0,-18-35 15,-53 52 32,-52 72-31,-18-19-16,52-35 15,1 1 1,0-1-16,52-35 63,19-35-63,-36-1 0,70 1 15,-34 0 1,-36 70 46,0 0-46</inkml:trace>
  <inkml:trace contextRef="#ctx0" brushRef="#br0" timeOffset="-48810.78">18503 5962 0,'0'-35'0,"35"-18"31,-35 17-15,-17 1 31,-18 35-31,17 0-1,-53 0 1,-70-35 15,88 35-31,0 0 16,-52 0-1,34-35 1,18 35-16,0 0 16,-17 0-16,-1 0 15,1 0 1,-19-53-1,-69 53 1,16-36 0,-16 36 15,-1-35-15,-88 35-1,176 0-15,-17 0 16,18 0-16,-18 0 15,-71 0 1,88 0-16,-88 0 16,54 0-1,-19 0 1,18 0 0,-70 0-1,70 0 1,-17 0-1,17 18 1,-71-18 15,72 0-15,-19 35 0,18-35-1,0 35-15,54-35 31,-19 53-15,-35-17 0,18-36-16,-36 35 31,19 0-15,-36-35-1,-18 53-15,18-53 16,-18 35-1,0 1 1,36-36 0,70 0-16,-35 53 15,17-53-15,-52 0 16,70 0 0,-53 35-1,-18-35 1,19 35-1,-72 0 17,54 36-32,34-36 15,19-35-15,17 0 16,-176 88 15,105-52-15,18-1-16,-17 0 15,-1 18 1,54-18 0,35-35-1,-1 0-15,19 0 16,-36 36-16,35-36 16,-17 0-16,-18 35 15,35-35-15,-17 0 16,0 0-16,-1 35 15,1-35-15,0 0 16,-53 53 0,52-53-16,36 35 15,-70-35-15,17 36 16,18-36-16,-1 53 0,-17-18 16,1-35-1,52 35 1,-36-35-16,-34 35 15,34-35 1,36 36 0,-17-36-16,17 35 15,-35-35 1,35 35 0,0 18-1,-53 53 1,53-35-1,0 52 17,0-88-17,-36 89-15,36 17 16,0-71 0,-35 1-1,35-36 1,0 1-16,0-1 15,0 18-15,0 0 0,-35 17 16,35-17-16,0 0 16,0-18-16,0 1 15,0 17 1,0-18 0,0 18-1,0 0 1,0 35-1,0-53 1,0 0-16,17 36 16,19 0-1,-36-36-15,0 0 16,53 0-16,-53 1 16,53-1-16,-53 0 15,0 0-15,52 18 0,-52 0 16,0 18-16,53-18 15,-53 0-15,53 70 16,-17-17 0,16 17 15,1-34-15,53 34-1,-18-52 1,-17 17-1,0 0 1,17-17 0,-53-36-16,36 35 15,-1 19 1,54-1 0,-1 0-1,-17-17 1,-36-18-16,107 17 31,-54 36-15,-17-36-1,35 1 1,-17-18 0,-1 0-1,-17-18-15,-53-35 16,18 35-1,34 1 1,-16-36-16,-37 53 16,37-53-16,-36 35 15,-1-35-15,19 35 16,35 0-16,-53-35 31,70 53-31,36 0 16,-88 0-16,176-18 15,-177-35 17,195 36-17,-107-36 1,19 53 0,-107-18-16,107 18 15,-1-53 1,53 35-1,-70 18 1,123-18 0,-123 18-1,-71-53 1,71 36 0,247-36 15,-265 0-16,123 0-15,160-36 16,-160-17 0,-105 53-1,-53 0-15,17-35 16,-17 35-16,35 0 16,36-53-16,-18 53 15,-18 0-15,-36 0 16,37-53-16,16 53 15,-52 0-15,18-53 16,-19 53-16,1 0 16,18-53-16,87 53 15,-87-70 1,17 70-16,18-53 16,141 0-1,-159 53-15,0-35 16,88-18-16,-105 53 15,-1-71-15,71 18 16,-35-35 0,-36 18-16,-17 70 15,53-71 1,-106 36 15,229-71-15,-211 18-1,-18 52-15,-1-16 16,1-19-16,53-52 16,35-54-1,-105 124 1,34-88 0,-35-141-1,-35 35 1,0 53-1,0 53 1,0 88 0,0 0-16,-35-71 15,-18 72 1,0-107 0,53 71-16,-70-71 15,17 88 1,-35-35-16,-71-88 31,88 159-31,18 0 16,-88-89-1,106 89 1,35-18-16,-159-70 16,124 87-1,-106-69 1,70 69-16,-70-52 15,-35-18 17,35-17-17,17 17 1,1 35 0,70 71-1,-71-35 1,-17 0-16,-53-71 15,71 36 1,88 70 0,-89-89 15,89 54-31,-71 0 16,18-18-1,52 53 1,-69-71-1,69 71-15,1-35 16,-53 0 0,17 35-16,-34-53 31,52 53-31,17-35 16,-34-1-1,-1 1-15,18 0 16,-17-1-1,17 36 1,-18-35 0,18-18-1,18 18 1,0 35 0,0-18-1,-18-17 1,17 0-1,1 35 1,0-35 0,-18-18-1,18 17 17,-1 36-17,1-35 16,-36 35-15,54 0 0</inkml:trace>
  <inkml:trace contextRef="#ctx0" brushRef="#br0" timeOffset="13540.2">23372 6509 0,'0'-18'16,"0"-17"31,0-18-32,88 18 16,-35 35-31,35 0 0,-35 0 16,0 0 0,-18 0-1,-35 35-15,35 71 0,-35-36 16,-53 19-16,-70 87 31,52-123-15,36-53-1,35-53 1,53-18 0</inkml:trace>
  <inkml:trace contextRef="#ctx0" brushRef="#br0" timeOffset="13874.31">24007 6279 0,'70'441'156</inkml:trace>
  <inkml:trace contextRef="#ctx0" brushRef="#br0" timeOffset="14070.78">24553 6297 0,'-582'71'31,"618"-160"-31,599 107 16,-724-88-16,266 140 15,-354-70-15,495-70 16</inkml:trace>
  <inkml:trace contextRef="#ctx0" brushRef="#br0" timeOffset="14277.23">24624 6562 0,'18'0'31,"17"-18"-15,35 18-16,-34-71 15</inkml:trace>
  <inkml:trace contextRef="#ctx0" brushRef="#br0" timeOffset="15081.17">23918 8008 0,'0'-35'31,"36"35"-15,-1 0 0,-35 17-16,53-17 15,-53 71-15,0-53 16,0 105-16,-18-88 31,-17 18-15,35-70-1,0-36 1</inkml:trace>
  <inkml:trace contextRef="#ctx0" brushRef="#br0" timeOffset="15305.89">24377 7673 0,'-35'18'32,"88"-36"-32,-142 36 0,160-36 0,-142 106 15,36 36 1,35-71-1,-35-1-15,35 1 0,0 71 16,106-71 0,17-71-1</inkml:trace>
  <inkml:trace contextRef="#ctx0" brushRef="#br0" timeOffset="15522.34">24888 7691 0,'71'0'47,"0"0"-47,87-18 31,-87-17-31</inkml:trace>
  <inkml:trace contextRef="#ctx0" brushRef="#br0" timeOffset="15646.43">24977 8061 0,'247'-123'46</inkml:trace>
  <inkml:trace contextRef="#ctx0" brushRef="#br0" timeOffset="16553.23">26582 7320 0,'0'0'0,"-35"0"0,35 18 31,0 35-31,0 0 16,35-18 0,-35 0-16,17-35 0,-17 35 15,36-35 1,34 0-16,-17-35 31,-53 0-15,35-36-16,-35 1 15,0 140 17,53 36-17,-17 123-15,17 1 16,-53-142-1,0-35-15,35-18 32,0-35-32</inkml:trace>
  <inkml:trace contextRef="#ctx0" brushRef="#br0" timeOffset="16750.94">27376 7497 0,'35'0'16,"18"-36"0,17 36-16,71-35 15,-70 35 1</inkml:trace>
  <inkml:trace contextRef="#ctx0" brushRef="#br0" timeOffset="16884.49">27587 7620 0,'0'0'31,"88"0"-31,-35 0 16,0-35-1</inkml:trace>
  <inkml:trace contextRef="#ctx0" brushRef="#br0" timeOffset="17436.77">29880 7179 0,'18'0'31,"17"0"-15,36-35-16,-18 35 0,-18 0 15,-35 53 17,-71-18-17,1 36 1,17 34 0,0-69-1,71-36 16,17 0-31,18 0 16,194-36 0,-194 1-16</inkml:trace>
  <inkml:trace contextRef="#ctx0" brushRef="#br0" timeOffset="17640.29">30692 6985 0,'35'0'16,"0"0"-1,1 0 1,16 0-1,37 0-15</inkml:trace>
  <inkml:trace contextRef="#ctx0" brushRef="#br0" timeOffset="17800.27">30498 7567 0,'88'-18'31,"-176"36"-31,264-36 16,-123-17-16,0 35 16,0-53-16</inkml:trace>
  <inkml:trace contextRef="#ctx0" brushRef="#br0" timeOffset="19486.52">31873 6456 0,'0'0'0,"0"-35"16,-52-1-16,16 36 31,-70-35-31,-52 35 16,-1 0 0,-88-53-1,35 53 1,-35 0-1,-211 0 1,-177 53 0,-318-53 15,459 53-15,71-53-1,-18 0 1,124 0-1,34 0 1,1 0-16,88 0 16,124 0-1,-19 35-15,-16-35 16,-19 53 0,18-53-16,-17 53 0,35-53 15,-18 71-15,0-71 16,-18 35-16,-105 18 15,141-53 1,-18 35-16,-123 18 16,123-53-16,-53 53 15,-317 35 17,229 53-17,141-88-15,18-18 16,0 18-16,17 36 15,18-1 1,18-18 0,35-17-1,-71 247 1,71-194 0,0 123-1,0-123-15,0 0 0,0 0 16,53 17-16,-53-17 15,71 70 1,-36-52 0,71-18-1,-18 0 1,36-1 0,17-52-1,18 0 1,35-53-1,35 35 1,-88-35 0,388 0-1,-17-35 1,-124 35 0,35-53-1,71 53 1,459 0 15,-495 0-15,-17-88-1,-35 35 1,-53-17-16,-159 70 16,88-89-1,71-34 1,-230 70-1,1-18-15,122-70 16,-122 53-16,-36 18 16,0 17-16,71-71 15,-124 89 1,1 0-16,-36-1 16,35 1-16,-35 0 0,0-71 31,0 18-31,35 0 15,-35 17-15,71-70 16,-1 17 0,-34 19-1,-1 16 1,-35-16 0,35 16-1,0-34 16,-35 70-15,0 18 0,36-1-1,-36-52 17,0 53-17,0 0 1,0-1 15,0 1-15,0 0-1,0 0 1,0-1 0</inkml:trace>
  <inkml:trace contextRef="#ctx0" brushRef="#br0" timeOffset="113053.64">33655 19032 0,'-35'0'0,"-1"0"0,-34 0 15,17 0-15,-18 0 16,36 0-16,0 0 15,0 0-15,-1 0 16,54 0 15,17 0-15,1 0 0,87-17-16,-70 17 15,0 0-15,-18-36 16,0 36-1,-52 53 17,-36-53-17,18 0 1,123 0 0,18 0-1,-36-17 1,-140 34 15,17-17-31,-53 0 16,-18 0-1,-17 0-15,53 0 16,35 0-16,106 0 47,141-194-47,-106 106 15,18-18 1,-106 89 0,-70 17-1,17 0 1,0 0-16,17 0 16,1 0-16,35 35 46,35-35-46,36 53 16,-18-53-16,0 0 16,17 0-16,89 0 15,-106-35 1,-53-1 0,-53 36 15,0 0 0,18 0-31,0 18 16</inkml:trace>
  <inkml:trace contextRef="#ctx0" brushRef="#br0" timeOffset="113998.2">33849 18785 0,'0'247'125,"0"-652"-125,0 563 0,0 36 78,0-388-78,0 106 16,0 0-16,0 17 0,0-17 16,0 53-1,0-18 1,0 18-16,0 70 31,0 0-15,0-105 15,0-1-15,0-105-1,0 105 1,0-17-16,0 0 0,0 17 16,0-17-1,0 53 1,0 0-1,0-36 1,0 18-16,-18-70 16,-87-142 15,-54-35-15,-159-141-1,-105 53 1,-512-123-1,0 264 1,-229 53 0,-2187 123 15,2063 177-15,371 88-1,670-88 1</inkml:trace>
  <inkml:trace contextRef="#ctx0" brushRef="#br0" timeOffset="115709.55">17110 14146 0,'-18'0'31,"-17"0"-31,0 0 32,-1 0-17,-17 0 1,18 0-16,-35 0 16,-54 0-1,-17 36 1,88-36-1,0 35-15,-70-35 32,105 0-32,-17 0 15,-1 0-15,1 0 0,0 0 16,-36 0 0,36 0-16,-36 0 15,36 0 1,-18 0-1,18 0 1,0 0 31,-53 0-31,17 0-1,36 0 1,-71 18-1,53-18 1,18 0 0,35 35-1,-36-35 1,54 0 0,17 0-1,89 0 1,35 0-1,-89 0-15,18-35 16,18 35-16,71 0 0,17-53 16,17 53-1,1 0-15,282-53 16,-247 53 0,0 0-16,-36 0 0,248 0 15,-71 0 1,-212 0-1,-35 0 1,-17 35-16,52 53 16,-52-52-1,-36 16 1,-53 1 0</inkml:trace>
  <inkml:trace contextRef="#ctx0" brushRef="#br0" timeOffset="117980.2">26317 14182 0,'0'-36'15,"-17"36"17,-19 0-1,1 0-15,0 0-1,-18 0-15,18 0 16,-71 0-1,53 0 1,-18 0-16,1 0 16,-89 0-16,53 0 15,-194 36 1,159-36-16,-18 53 16,-193 0-16,211-53 15,17 35-15,-17-35 16,-247 123-1,194-70 1,88-53 0,-17 71-16,17-71 15,-18 70-15,-87 36 32,122-106-32,-16 53 15,-19 0 1,-88 70 15,89-52-31,52-36 16,-17 18-1,18 18 1,-107 52 0,124-88-1,-35 1 1,0 17-16,88-18 15,0 18 1,0 0 0,35-53-1,0 53-15,1-53 0,-1 70 16,0-70-16,-35 53 16,89-53-16,-54 53 15,35 35 1,1-52-16,-1-1 15,177 35 1,36-17 0,16-53-1,19 0 1,176 0 0,-141 0-1,17 0 1,89 0 15,-107 0-15,-175 0-16,-1 0 15,248 0 1,17-53 0,317-88-1,-352 18 1,-71 52-1,-88 18 1,141-141 15,-229 141-15,17 0 0,-70 53-1,-71-35 1,53 0-1,18-18-15,0-18 32,0 19-17,-71-19 1,-35 36 0,-18-89-1,-70 54 1,18-1-1,34 71 1,-158-106 0,-105 53-1,104 0 1,-16 53-16,-36-88 16,35 88-16,18-88 15,-159 35-15,159 53 16,18 0-16,-142-35 15,89 35 1,-229 0 15,105 123-15,212 36 0,105-53-1</inkml:trace>
  <inkml:trace contextRef="#ctx0" brushRef="#br0" timeOffset="119205.65">28293 11589 0,'0'0'0,"-35"0"140,-1 0-124,1 0 0,35 17-1,0 19-15,0 70 16</inkml:trace>
  <inkml:trace contextRef="#ctx0" brushRef="#br0" timeOffset="119737.38">28381 13282 0,'18'-18'32,"-18"-17"-17,35 0 1,-35 0-16,0-1 15,-35 72 17,35-1-17,-53 0 1,53 18 0,53-71 15,-18-17-31,0 0 15,-35 0 1,35 35-16,-35-36 0,-70 1 16,17 35-1,0 0-15,-70 124 32,123-1-17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2T10:03:39.58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</inkml:brush>
  </inkml:definitions>
  <inkml:trace contextRef="#ctx0" brushRef="#br0">1217 8996 0,'0'-18'266,"0"-17"-79,0 0-155,0-1 14,18 36-30,-18-17 0,35 17-16,0 0 31,1 0 0,-1 17-15,-35 19-1,0 17 1,0-18 0,0 0-1,0 0 1,-35-35-16,35 18 16,-36-18-16,36 35 15,-35-35-15,35 36 16,-35-36-1,35 35 1,17-35 62,19 0-78,34 0 16,-35 0-1,18 0 1,0 0 0,18 0-1</inkml:trace>
  <inkml:trace contextRef="#ctx0" brushRef="#br0" timeOffset="662.98">2469 9084 0,'-35'0'16,"70"0"46,1-35-46,-1 35-16,0 0 16,1-36-16,34 36 31,1-35-15</inkml:trace>
  <inkml:trace contextRef="#ctx0" brushRef="#br0" timeOffset="946.91">2946 8802 0,'53'53'78,"-53"-36"-78,0 19 16,0-1-16,0 0 16,0 0-16,0 1 15,17-1 1,-17 0-16</inkml:trace>
  <inkml:trace contextRef="#ctx0" brushRef="#br0" timeOffset="1870.09">4463 8872 0,'0'-35'16,"0"0"15,0 0-15,53-18-1,-18 53-15,0 0 16,0 0-16,18 0 16,-17 17-1,-36 19 1,0-19-16,0 18 15,-36 36-15,1-18 16,0 17-16,-53 19 16,52-54-1,54-35 32,17 0-31,0-18-16,18 18 15,18-35-15,-53 35 16,52-35 0,89 35-1</inkml:trace>
  <inkml:trace contextRef="#ctx0" brushRef="#br0" timeOffset="2598.6">6826 8714 0,'0'0'0,"-17"0"0,17-36 31,-71 36-31,36 0 15,17 0 1,-52 0 0,34 53-16,1-17 15,0-1 1,35 0-16,-71 0 0,71 18 16,0-17 15,106-36-16,-35 0 1,-1-18-16,-17 18 0,18-35 16,-36 35-1,-35 35 17,0 18-17,0 0-15,35 17 16,-35 1-1,0-18-15,35 17 16,1-70 0</inkml:trace>
  <inkml:trace contextRef="#ctx0" brushRef="#br0" timeOffset="4404.89">1252 9913 0,'-35'0'16,"35"-18"15,18 18-15,17 0-1,-35-35-15,53 35 16,-18 0-1,-35 53-15,0-18 16,0-17-16,0 17 16,0 36-16,-17-18 15,17-18-15,-36-35 16,36 53 0,-35-53-16,53-18 46,17 18-14,0 0-32,0 0 15,1 18 1,-36 17 0,0 36-1,-36-1 1,-105 1-1,106-36 1,-18-35-16,18 0 16,35-17 15</inkml:trace>
  <inkml:trace contextRef="#ctx0" brushRef="#br0" timeOffset="4983.22">2734 10089 0,'-35'0'16,"88"0"31,-18-35-32,0 35-15,1-35 16,-1 35-1,0 0 1,0-35-16</inkml:trace>
  <inkml:trace contextRef="#ctx0" brushRef="#br0" timeOffset="5209.62">3175 9825 0,'0'35'31,"35"0"-15,-35 18-16,0 18 15,0-18-15,0-18 16,0 53-1</inkml:trace>
  <inkml:trace contextRef="#ctx0" brushRef="#br0" timeOffset="5745.53">5080 9684 0,'0'17'47,"0"19"-47,0-1 15,0 18-15,0 0 16,35 17 0,-35-17-16,36 18 15</inkml:trace>
  <inkml:trace contextRef="#ctx0" brushRef="#br0" timeOffset="6475.88">7020 9613 0,'0'0'0,"-70"0"16,17 0 0,0 0 15,-71 177-15,124-107-1,-35 36 1,35 88-16,35 0 15,1-194 1,-1 71-16,0-71 16,36 0-1,-36-53-15,-35 17 16,0-17-16,0 18 16,-88-18-1,53 53 16,-54 88-31,89-17 16,-35 17-16,35-35 16</inkml:trace>
  <inkml:trace contextRef="#ctx0" brushRef="#br0" timeOffset="7738.14">1235 11165 0,'0'36'47,"0"-1"-47,0 18 15,-36 35-15,36 0 16,0-17-16,0 17 16,0-35-16,0 0 15,0-18 1,53-35-1,-17-17 1,-1-54-16,0 36 16,-35-1-16,53 36 0,-18 0 47,-35 89-32,0-72-15,0 54 16,0-18-1,0 17 1,0-34 0</inkml:trace>
  <inkml:trace contextRef="#ctx0" brushRef="#br0" timeOffset="8295.09">2628 11571 0,'18'0'63,"35"-18"-63,0 18 0,17-35 15,-17 35 1,0-35-16,-18 35 16,1 0-16</inkml:trace>
  <inkml:trace contextRef="#ctx0" brushRef="#br0" timeOffset="8522.9">3369 11218 0,'0'36'31,"0"-1"-15,35 53 0,-35-35-16,0 70 15,0-52 1,0 17-16,0-35 16</inkml:trace>
  <inkml:trace contextRef="#ctx0" brushRef="#br0" timeOffset="9371.17">4886 11324 0,'0'0'0,"-35"0"0,35-35 32,0 0-17,17-1 16,19 36-15,-1 36 0,-35-1-16,0 0 15,0 0-15,0 1 16,0-1-16,-18 0 16,-17 1-16,0-36 15,-36 70 1,36-70-1,0-53 1,52 53 15,19 0 1,-1 53-32,0-18 15,18 1 1,53-36-1,-53 0 1,-18 0 0</inkml:trace>
  <inkml:trace contextRef="#ctx0" brushRef="#br0" timeOffset="9857.94">6897 11148 0,'17'-53'46,"19"53"-30,-1 0-16,0-53 0,1 53 16,-36 18-1,35 35 1,-35-1 0,0 1-16,0 0 15,0-17-15,0 16 16,0-16-16,0-1 0,0 0 15,0 18 1,0-18-16</inkml:trace>
  <inkml:trace contextRef="#ctx0" brushRef="#br0" timeOffset="10053.06">6879 11324 0,'0'0'0,"53"-53"15,53 18 1,-18 35-16,18-71 16,17 71-16,-17-35 15,-53 35-15</inkml:trace>
  <inkml:trace contextRef="#ctx0" brushRef="#br0" timeOffset="11117.03">1182 13053 0,'70'-18'31,"-34"18"-16,17-53 1,70 53-16,-70 0 16,0 0-16</inkml:trace>
  <inkml:trace contextRef="#ctx0" brushRef="#br0" timeOffset="11343.96">1905 12682 0,'0'18'16,"0"53"-1,0 70 1,0-88-16,0 35 15,0-18-15,35-34 16</inkml:trace>
  <inkml:trace contextRef="#ctx0" brushRef="#br0" timeOffset="12091.88">3263 12753 0,'0'70'63,"0"1"-63,0 17 15,0-17 1,0 17-16,18-17 15,-18-1-15,0-17 16,35-53-16</inkml:trace>
  <inkml:trace contextRef="#ctx0" brushRef="#br0" timeOffset="12882.26">4939 13088 0,'106'-35'62,"-18"35"-46,-18-35-16,19 35 15,-54 0-15</inkml:trace>
  <inkml:trace contextRef="#ctx0" brushRef="#br0" timeOffset="13136.67">5592 12753 0,'35'0'31,"-35"70"-15,0-17-1,0 0-15,0 71 16,0-71 0,0 17-16,0 18 15,0-35-15</inkml:trace>
  <inkml:trace contextRef="#ctx0" brushRef="#br0" timeOffset="13825.03">7461 12647 0,'-35'88'94,"35"-17"-94,0-18 15,-35 0-15,35-18 16,0 18-16,17-53 16,36 0-1,-17 0 1,-1 0-16,0 0 15,0-35-15,1 35 16,-36 17 31,0 36-47,0 0 16,0 0-16,0 18 15,0-19-15,-36 1 16,19-17-1</inkml:trace>
  <inkml:trace contextRef="#ctx0" brushRef="#br0" timeOffset="15661.14">5856 8573 0,'0'-36'16,"0"107"78,0-18-94,18 105 15,-18-34 1,0-18-16,53 35 15,-53 35-15,0 18 16,0 124 0,53-177-16,-53-18 15,0-17-15,53-18 16,-53-17-16,0 17 16,35 71-1,-35-106-15,0 0 16,0 88-1,0 0 1,0-88-16,0-18 0,0 0 16,35 18-1,-35-17 1,0 34 0,0 89-1,0-36 1,35 54-1,-35-124 1,36 70 0,-36-88-1,0 1-15,0 17 16,0 0-16,0 17 16,0 36-1,0-53-15,0 106 31,0-54-15,0-16 0,0-19-1,0 36 1,35 35 0,-35-70-1,0-36 1,0 71-1,0-36 1,0-17 15,0-17-15,0-1 62,0-18-62,35-17-1</inkml:trace>
  <inkml:trace contextRef="#ctx0" brushRef="#br0" timeOffset="17733.34">1147 8467 0,'-36'0'0,"36"17"15,-35-17 1,0 0 15,-1 0-15,1 0 0,0 36-1,0-36-15,-1 0 0,1 53 16,0-53-16,-18 0 15,18 35 1,-1 0 15,36 0-15,0-17 0,-35-18-16,35 35 15,0 36 1,0-36-16,-35 0 15,35 18-15,0-17 16,0-1-16,-36 71 16,36-53-1,0 35-15,0-35 16,0 35-16,-52 71 16,52 52-1,-36-34 1,36-71-1,-53-18 1,53 70 0,0-52-1,0-17 1,-35 87 15,35-106-15,-35 36-1,35-70 1,0 16 0,0 54-1,0-88-15,-35 35 16,35 0 0,0-18-16,0 0 0,0 1 15,0-1-15,0 0 16,-36 53-1,36-17-15,0 17 16,0-35 0,0 0-16,0 70 31,0-34-15,0-36-16,0 17 15,0 36 1,0 17-16,0-17 15,0-18 1,0-52 0,0 34-1,0-34 1,0-1-16,0 0 0,0-17 16,0 52-1,0 1 1,0 70-1,0-106 1,0 1-16,0-1 16,0 0-16,18 36 31,-18-18-31,0 17 16,35 1-1,0-36 1,1 18-1,-36 0 1,35 17 0,0-17-16,1 18 15,34-36 1,-35-35 0,1 35-16,-1-35 15,0 53-15,0-53 16,1 71-16,17-71 15,-53 35-15,70-35 16,18 0 0,-52-53-16</inkml:trace>
  <inkml:trace contextRef="#ctx0" brushRef="#br0" timeOffset="21134.98">6862 8520 0,'-36'0'0,"54"-18"63,52 18-47,-34-53-1,-1 53-15,18 0 16,-18 0-16,0 0 0,1 0 15,-1 0 1,36 35 0,-36 1-16,35 87 31,-70-88 0,36 18-31,17 106 16,-53-106-16,0 0 15,35 70 1,0-17 0,-35 53-1,0-106 1,0 0-16,35 0 16,-35 17-16,0-17 15,53-18-15,-53 1 0,36-1 16,-36 0-16,0 1 15,0-1-15,0 0 16,35 18-16,-35 0 16,0 17-16,0-52 15,0 17-15,0 36 16,35-1 0,-35 19-1,0-19 1,35 36-1,-35-53 1,0 18 0,0-36-16,0-18 15,0 89 1,36-35 0,-36-36-1,0 18 1,0-18-16,35 1 15,-35-1-15,0 35 16,53 36 0,-53-18 15,0 1-15,0-19-1,35 1 1,-35-1-1,36 1 1,-36 17 0,0-53-16,0 18 15,35 0 1,-35-18 0,0 18-1,0-17 1,35-36-16,-35 35 15,0 0 1,0 18 0,0 18-1,0-18 1,0 0 0,0-1-1,35-16 1,-35 17-1,0 17 1,0-35-16,0 1 16,0-1-16,0 18 15,0-18 1,0 18 0,0 0-1,36 0 1,-36 0-1,0-18 17,0 0-32,0-17 15,0 17 1,0 1 15,0-1 0,0 0 1,0 0 15,-18-35-32,-17 0 63,35 36-78,0-1 94,0 0-31,-36-35-63,36 36 46,0-1-14,-35-35-32,0 35 47,0-35-16,35 35-31,-36-35 31,36 36 0,-35-36-31,17 0 16,18 35 0,-35-35-16,0 0 15,-18 18 1,-53 35 15,36-18-15,34-35-1,-17 0 1</inkml:trace>
  <inkml:trace contextRef="#ctx0" brushRef="#br0" timeOffset="-199617.31">1252 15064 0,'0'-36'172,"-17"36"-157,17-35-15,0 0 31,17 35 1,-17-35-32,36 35 15,-1 0 1,-17 0 15,-18 17-15,35-17-16,-35 35 15,70-35 1,-34 36-16,17-36 16,-18 0-1,-35-18 1,35-17-16,-35 0 31,0-1-15,0 19-1,-17 17-15,17-36 32,-36 36-32,36 18 15,0 0-15</inkml:trace>
  <inkml:trace contextRef="#ctx0" brushRef="#br0" timeOffset="-198121.89">2558 14323 0,'-18'0'78,"-35"17"-62,18-17-16,35 71 15,-71-71 1,54 35-16,17-17 15,-53 35 1,53-36-16,-36 36 31,36-17-15,0-19 0,0 19-1,0 34 1,0-52-16,0 52 15,0 1 1,0-36-16,0 18 16,0-18-16,0 18 15,0 18-15,0 35 16,0-1 0,18 19 15,-18 105-16,0-123 1,0 35 0,0-35-1,0-71 1,0 1-16,0 34 16,0 1 15,53-1-16,-53 71 1,0-123-16,0 53 16,0 52 15,0-52-15,0-1-1,0-35-15,0 1 16,0-1-1,0 18-15,0-18 32,0 0-17,0 18-15,0 0 16,0-17 0,0 16-1,0 19 16,0-18-15,0-18 0,0 1-1,0-1 1,0-18 0,35-17-16,-17 0 46,52 0-30,-34 0 0,17-17-1</inkml:trace>
  <inkml:trace contextRef="#ctx0" brushRef="#br0" timeOffset="-195629.53">2822 14605 0,'0'-35'62,"0"70"1,0 0-47,0 1-16,0-1 15,36-35-15,-36 53 16,0 35 15,0-53-31</inkml:trace>
  <inkml:trace contextRef="#ctx0" brushRef="#br0" timeOffset="-194813.89">3881 14764 0,'35'0'63,"53"0"-48,-53 0 1,18 0 0,0 0-1,-18-18 1</inkml:trace>
  <inkml:trace contextRef="#ctx0" brushRef="#br0" timeOffset="-194546.82">4322 14570 0,'0'35'31,"0"0"-15,52 36 0,-52-36-1,0 0-15,0 1 16,0-1-1</inkml:trace>
  <inkml:trace contextRef="#ctx0" brushRef="#br0" timeOffset="-190834.23">5733 14534 0,'17'36'78,"-17"17"-62,0-18-16,0 0 0,0 18 15,0 18 1,0-18 0</inkml:trace>
  <inkml:trace contextRef="#ctx0" brushRef="#br0" timeOffset="-190089.6">7144 14658 0,'-36'0'15,"54"0"32,17 0-31,1 0-16,34 0 31,1 0-15</inkml:trace>
  <inkml:trace contextRef="#ctx0" brushRef="#br0" timeOffset="-189655.32">7655 14464 0,'0'18'47,"0"17"-47,0-18 0,-17 36 16,17 0-1,-36-53-15,36 71 16,0-36 0,36 0-1,17-35 1,-1 0-1,19 0 1,-71-17 0,35-19-1,-35 54 17,0 35-17,0 0 1,36 0-16,-36 17 0,0-17 15,0 0 1</inkml:trace>
  <inkml:trace contextRef="#ctx0" brushRef="#br0" timeOffset="-188691.16">6244 14728 0,'18'36'109,"-18"-1"-93,0 36-16,0-1 15,35 18-15,-35-17 0,0 17 16,53 18-16,-53-18 16,0 18-16,53 0 15,-53 17 1,0-17-16,35 18 15,-35-19-15,71 89 16,-36 0 0,-35-35-1,0 0 17,0-36-17,0 19 1,0-107-1,53 53 1,-53-17 0,0-19 15,0-157 0</inkml:trace>
  <inkml:trace contextRef="#ctx0" brushRef="#br0" timeOffset="-184907.25">2734 15434 0,'0'0'0,"0"-18"94,18 18-79,35 0 1,-18 0 0,0 0-1,-35 18 17,35 17-32,-35 18 15,-35-53-15,35 71 16,-35-71-16,35 35 15,-35-35 1,52 0 31,19 0-31,16 0-1,-52 35 16,0-17-15,0 17 0,-17 1-1,-18-36 1,35 35 0,-36-35-1,1 0 1,35-18-1</inkml:trace>
  <inkml:trace contextRef="#ctx0" brushRef="#br0" timeOffset="-184324.77">3951 15646 0,'35'0'32,"1"0"-17,-1-18-15,0 18 16,1 0-16,16 0 16</inkml:trace>
  <inkml:trace contextRef="#ctx0" brushRef="#br0" timeOffset="-184090.42">4357 15452 0,'0'17'15,"0"72"17,35-19-32,-35-17 0,0 0 15,0-18 1,0 0 0</inkml:trace>
  <inkml:trace contextRef="#ctx0" brushRef="#br0" timeOffset="-183511.78">6033 15452 0,'0'70'47,"0"-17"-32,0-18-15,0 1 16,17-1 0</inkml:trace>
  <inkml:trace contextRef="#ctx0" brushRef="#br0" timeOffset="-182744.92">7743 15293 0,'-17'0'0,"-18"0"31,-1 0-31,36 18 16,-53 17-1,-17 71-15,70-53 16,-35 0-16,35-1 15,0 72 1,0-36 0,17-53-16,36 1 31,-35-36-15,35-18-1,-53-35 1,-18 18-1,-53-18 1,19 53 0,16 53-1</inkml:trace>
  <inkml:trace contextRef="#ctx0" brushRef="#br0" timeOffset="-181439.11">2822 16175 0,'-17'70'16,"17"-34"-16,0 17 15,0 0-15,0-1 16,0-16-16,0-1 0,0 36 16,17-71 15,19 0-31,-1 0 16,0-53-1,0 53-15,1-53 16,-1 17-1,-35 72 48,0-1-63,0 0 16,0 18-16,0-18 15,0 18-15</inkml:trace>
  <inkml:trace contextRef="#ctx0" brushRef="#br0" timeOffset="-180886.79">4039 16387 0,'36'0'0,"-1"0"16,0 0-16</inkml:trace>
  <inkml:trace contextRef="#ctx0" brushRef="#br0" timeOffset="-180644.4">4374 16228 0,'0'17'31,"0"36"-15,53 0-16,-53 18 15,0-18-15,0 53 31,0-71-15</inkml:trace>
  <inkml:trace contextRef="#ctx0" brushRef="#br0" timeOffset="-179593.95">5733 16175 0,'17'-35'16,"36"35"0,-18 17-1,-35 19 1,0 16 0,-17 19-1,-18-36 1,-36 1-1,36-36 1,-1 0-16,36-18 47,18 18-31,-18 35-1,35 36 1,1-1-1,17-70 1,35 0 0,-53 0-1,36-35 1,-71-18-16</inkml:trace>
  <inkml:trace contextRef="#ctx0" brushRef="#br0" timeOffset="-178881.73">7197 16351 0,'0'-17'16,"17"17"-1,-17-36-15,53 36 16,0 0 0,0 0-1,-53 53-15,53 0 16,-53 0-16,0 0 16,0 0-1,0 17-15,0-34 0,0-1 16,35 18-1,-35-18 1</inkml:trace>
  <inkml:trace contextRef="#ctx0" brushRef="#br0" timeOffset="-178686.57">7338 16669 0,'70'-36'31,"-17"36"-15,18-35-16,-18 35 16,-18-35-16,0 35 15,-35-35-15</inkml:trace>
  <inkml:trace contextRef="#ctx0" brushRef="#br0" timeOffset="-176913.28">2875 17357 0,'0'0'0,"18"-18"47,52 18-31,-17 0 0,-17 0-1,-36 35 16,0 18-15,-53-53 0,53 53-1,-18-18-15,-17-35 16,35 36 0,35-36-1,0 0-15,71-18 16,18 18-1</inkml:trace>
  <inkml:trace contextRef="#ctx0" brushRef="#br0" timeOffset="-176546.33">4092 17339 0,'0'0'0,"18"0"31,17-18-31,0 18 16,1 0 0,17-35-1,0 35-15</inkml:trace>
  <inkml:trace contextRef="#ctx0" brushRef="#br0" timeOffset="-176345.39">4639 17074 0,'0'71'31,"18"0"-15,-18-19 0,35 1-1,-35 36 1</inkml:trace>
  <inkml:trace contextRef="#ctx0" brushRef="#br0" timeOffset="-175121.66">5768 17233 0,'0'-17'31,"18"-19"-15,17 36-16,0-53 16,0 53-1,1 0-15,-1 0 16,-35 18-1,0 88 1,0-53-16,0 0 0,-18 17 16,18-34-1,-53-36-15,53 35 16,-35-35 0,53 0 15,17 0-31,18 0 15,0-18-15,17 18 16,-17 0-16,36 0 16</inkml:trace>
  <inkml:trace contextRef="#ctx0" brushRef="#br0" timeOffset="-173922.65">7338 17304 0,'0'-18'0,"0"-17"32,0 0-17,-18 35 16,-17 0-15,-53 0 0,52 35-16,-17 35 15,53-52 1,0 17 0,36-35-1,17 0 1,0 0-1,-18 0 1,-35-17 0,35 17-1,-35 70 17,0-17-32,0 71 15,35-54 1</inkml:trace>
  <inkml:trace contextRef="#ctx0" brushRef="#br0" timeOffset="-171829.75">7796 14305 0,'18'-35'16,"17"35"-16,36-35 15,-53 35-15,52 0 16,-35-36-16,1 36 16,17 0-16,-18 53 31,-35 18-15,53-1-16,35 354 31,-88-266-16,0-16-15,0 104 16,0 143 0,0-266-1,0 18-15,0 106 16,0-53 0,0-35-1,-18 53 16,18-36-15,0-123 0,-53 123-1,53-123 1,0 18 0,0-1-1,0-52-15,0 52 16,0-34-16,0-1 0,0-17 15,0 52 1,0-17 0,0-18-1,0 1 1,0-1 0,0 0-1,0-17 32,-35-18 47,17 0-94,-34-18 15,-1 18 1,0 0-16,-71 35 16,36 1-1,53-36 1</inkml:trace>
  <inkml:trace contextRef="#ctx0" brushRef="#br0" timeOffset="-168833.3">10001 5539 0</inkml:trace>
  <inkml:trace contextRef="#ctx0" brushRef="#br0" timeOffset="-166837.94">8537 17515 0,'0'36'0,"0"-1"16,0 0-16,0 1 16,0-1-16,0-18 15,36-17-15,-36 71 16,0-36 0,0-17-1,0-89 48,0 18-63,0 1 15,0-37 1,0-69-16,0 105 16,0 17-16,52 1 15,1 35 16,-17 0-15,-36 71 0,0-1-16,-18 1 15,-35-36 1,18-35 0,52 0 46,19 0-46,-1 53-1,0 0 1,-35-18 0</inkml:trace>
  <inkml:trace contextRef="#ctx0" brushRef="#br0" timeOffset="-166665.06">8908 17621 0,'35'18'32,"-35"35"-17,35-18 1,-35 0-16,0 1 15</inkml:trace>
  <inkml:trace contextRef="#ctx0" brushRef="#br0" timeOffset="-166250">9119 17445 0,'0'18'31,"0"17"-15,53 35-16,-53-17 0,0 0 16,0 35-16,36 1 15,-36-54 16,35-35-15,53-106-16,-35 18 16,0 0-1,-53 52 1,35 36-16,-35 53 31,0 18-15,0 17-1,0-53 1,0 18 0</inkml:trace>
  <inkml:trace contextRef="#ctx0" brushRef="#br0" timeOffset="-163718">10354 5168 0,'0'0'0,"0"-35"47,0 0-32,0-1 1,0 19 0,35 17-1,-35-36-15,18 36 16,17 0-1,36 0-15,-36 0 16,-17 18 0,52 35-1,-70 0 1,53-53 0,53 35-1,-53-35 1,-18-53-1,-35 0 1,0 0 0,0 18-1</inkml:trace>
  <inkml:trace contextRef="#ctx0" brushRef="#br0" timeOffset="-162734">11712 4322 0,'-70'-53'15,"52"53"-15,-17 0 32,-1 0-1,36 53-31,-70-18 15,35 53 17,35-35-17,-36 123-15,36-35 16,0-17 0,-35-1-1,35-17 1,0 18 15,0-54-31,-53 177 16,53-88-1,0 0 1,0 35 15,-35-18-15,35-17-1,-35-124 1,35 71 0,0-53-1,-36 17 1,36-34 0,0-19-1,0 54 1,0-36-1,0 0 1,18 1 15,17-36-15,106 0 15,-105 35-31,34-35 16,-35 0-1,-17 0 1</inkml:trace>
  <inkml:trace contextRef="#ctx0" brushRef="#br0" timeOffset="-161345.66">12030 4445 0,'0'-35'0,"17"35"62,-17 17-46,0 19-16,36 17 16,-36 17-16,0-35 15,0 18-15,0-17 16</inkml:trace>
  <inkml:trace contextRef="#ctx0" brushRef="#br0" timeOffset="-160620.46">12894 4586 0,'35'0'46,"1"0"-46,-1-35 16,0 35-16,18 0 16</inkml:trace>
  <inkml:trace contextRef="#ctx0" brushRef="#br0" timeOffset="-160401.84">13335 4410 0,'-18'0'0,"18"35"32,18 36-17,-18-19-15,0 1 16,0 18-16,0-18 15,0 35 1</inkml:trace>
  <inkml:trace contextRef="#ctx0" brushRef="#br0" timeOffset="-159734.62">14658 4480 0,'0'0'0,"0"18"46,0 17-30,0 0-16,0 18 16,0 18-1,0-18-15,0-18 16</inkml:trace>
  <inkml:trace contextRef="#ctx0" brushRef="#br0" timeOffset="-158813.44">15575 4657 0,'18'0'47,"17"0"-47,0 0 16,1 0-16,-1 0 16,0 0-16,-17 0 0,17 0 15,0 0 1</inkml:trace>
  <inkml:trace contextRef="#ctx0" brushRef="#br0" timeOffset="-158406.18">16140 4445 0,'0'0'15,"0"35"17,0 1-17,0 16-15,-36-16 16,36-1-16,0 18 16,18-18 15,35-35-16,-18 0-15,0 0 0,1 0 16,17 0 0,-53-17-16,0 34 47,0 71-32,0-17 1,0-18-16,0 0 15,0 0-15</inkml:trace>
  <inkml:trace contextRef="#ctx0" brushRef="#br0" timeOffset="-157548.22">15011 4410 0,'17'17'47,"-17"54"-47,0-1 0,0 36 16,53-17-16,-53 16 15,0-16-15,0 16 32,0 107-32,0-106 15,0 123-15,0-17 16,-35 123-1,35-141 17,-35-88-17,35 17 1,0 18 0,0-105-1,0 34 1,0-34-16,0 52 15,-36-35 17,36 0-32,0 17 15,0 1 1,0-36 0</inkml:trace>
  <inkml:trace contextRef="#ctx0" brushRef="#br0" timeOffset="-153684.22">16263 4322 0,'-35'0'15,"70"-18"79,0 18-94,54 0 16,-54 0-1,0 0 1,-35 18 0,18-18-16,-18 52 15,0-16-15,0-1 16,0 0-16,0 1 16,0 16-16,53 72 15,-53 35 1,0-89-1,0-17-15,35 71 16,0-54 0,-35-35-1,0 1-15,0 34 16,0 1 0,0 17-1,0-17 1,0 105-1,0-105 17,-17 17-32,17 0 15,0 18 1,0-71 0,0 53-1,0-52 1,0 34-16,0 1 15,0-36 1,0 0-16,0 0 16,0 1-16,0-1 15,-36 18 1,36-18 0,0 1-1,0 16 1,0-16-1,-53-1 1,53 0 0,0 1 15,-17-36 47,-54 0-62,36 0-16,0 0 15,17 0-15,-53 0 16,36 0 0,0 0-1,0 0-15,-18 0 0</inkml:trace>
  <inkml:trace contextRef="#ctx0" brushRef="#br0" timeOffset="-150352.46">17039 6438 0,'0'0'0,"0"18"63,0 35-48,-35 35 1,35 53-16,0 0 16,0-70-1,0-124 48,0 18-48,0-36-15,0 18 16,0-53 0,0-17-1,18 35 1,17 52 0,0 36-1,0 0-15,-35 53 16,36-18-1,-36 1-15,0 34 16,-53-17 15,53-17-15,-36-36-16,36 52 94,0-16-94,18-1 15,17 36 1</inkml:trace>
  <inkml:trace contextRef="#ctx0" brushRef="#br0" timeOffset="-150011.15">17268 6844 0,'0'0'0,"18"0"15,-18-35-15,53 35 16,0 0-1,-18 53 1,-35-18 0,0 18-1,-17 17 1,-54-17-16,36 0 31,52-18-15,19-35-1,52 0 1,35 0 0</inkml:trace>
  <inkml:trace contextRef="#ctx0" brushRef="#br0" timeOffset="-149681">17709 6773 0,'0'-17'31,"36"-19"-15,-1 36-16,18 0 15,0-35-15,17 35 16</inkml:trace>
  <inkml:trace contextRef="#ctx0" brushRef="#br0" timeOffset="-149162.62">18133 6438 0,'0'0'0,"0"-35"32,17 35-17,19 0 1,-1 0 15,-35 18-31,0 17 16,0 0-1,-18 0 1,18 1 31,18-36-32,17 35 1,-35 0 15,0 1-31,-17-36 16,17 35 0,-106 0-1,88-35 1,18-18-1</inkml:trace>
  <inkml:trace contextRef="#ctx0" brushRef="#br0" timeOffset="-148611.31">18486 6491 0,'0'18'47,"0"35"-47,0 0 16,0 0-1,0-1-15,0 19 16,-18-36-16,18 1 15,0-89 1,0-36 15,18-16-15,70-142 0,-35 106-1,-18 105 16,0 36-15,-35 36-16,0 34 16,0-35-16,0 1 15,-17 17 1,-72-1 0,36 1-1,53-35 16,53-18-15,-53 35-16,36-35 16,-36 36-16,35-36 15,-17 0 1</inkml:trace>
  <inkml:trace contextRef="#ctx0" brushRef="#br0" timeOffset="-148439.78">18856 6632 0,'0'88'0,"0"-35"16,0 0-16,0 124 31</inkml:trace>
  <inkml:trace contextRef="#ctx0" brushRef="#br0" timeOffset="-146527.29">17074 7673 0,'0'70'109,"0"-34"-93,0-1-16,0 0 15,0 18 1,18-53-16,-18 36 15,0-54 48,0-35-47,0 18-16,0-1 15,0 1 1,0 0-16,0-18 15,53 18 1,35 35 0,-53 0-1,-35 35 1,36 0 0,-36 0-1,-18-35-15,-35 36 16,18-1 15,35 0 32,18-35-48,17 36-15,0 17 31,18-53-15</inkml:trace>
  <inkml:trace contextRef="#ctx0" brushRef="#br0" timeOffset="-146089.53">17586 7885 0,'18'0'16,"35"0"-1,-1 0 1,-52 17 0,0 36-1,-17 18 1,-18-71-1,35 35-15,35-35 47,18 0-31,0 0 0,-53 18-1,35-18-15,-35 35 16,0 0-1,-18-35-15,-35 35 16,-52 1 15,69-36-15</inkml:trace>
  <inkml:trace contextRef="#ctx0" brushRef="#br0" timeOffset="-145302.78">17974 7743 0,'-35'0'16,"70"0"31,0 0-47,1 0 16,-1 0-16,0 0 15,0 0 1,18 0-16</inkml:trace>
  <inkml:trace contextRef="#ctx0" brushRef="#br0" timeOffset="-144847.48">18415 7532 0,'0'70'62,"0"-34"-46,0-1-16,0-17 15,0 17 1,53-35 15,-18-18-15,18-35 0,0 18-16,-53 53 46,0-1-30,0 19-16,0-1 16,0 35-1,0-17 1</inkml:trace>
  <inkml:trace contextRef="#ctx0" brushRef="#br0" timeOffset="-144326.5">18750 7673 0,'0'0'0,"0"53"15,0-18-15,0 36 31,0-1-15,-17-70 0,17-53 15,0 18-15,0-88-1,17-1 1,18 18-1,36 71 1,-53 35 0,17 0-1,-35 53-15,0 0 16,0-18 0,-18 0-1,-35 1 1,18-36-1,53 35 48,35-35-47,0 35-16,-1-35 15</inkml:trace>
  <inkml:trace contextRef="#ctx0" brushRef="#br0" timeOffset="-144147.43">19209 7743 0,'0'36'0,"0"17"15,0-18-15,0 36 16</inkml:trace>
  <inkml:trace contextRef="#ctx0" brushRef="#br0" timeOffset="-142282.56">17321 8590 0,'0'35'62,"0"36"-62,0-53 16,0 52 0,0-17-16,0 0 0,0-18 15,-17 1 1,17-1-16,0 0 15,0-105 17,0-19-17,0 36 1,0 1-16,17-107 16,-17 88-1,106-17 1,-70 88-1,-19 0 1,36 18 0,-53 17-1,0 0-15,0 18 32,-35-18-32,-53 36 15,35-36 1,17 1-1,54-1 48,17 0-47,1-35-1,-1 35 1</inkml:trace>
  <inkml:trace contextRef="#ctx0" brushRef="#br0" timeOffset="-141255.91">17762 8872 0,'-35'36'63,"35"-1"-63,0 35 15,0-52-15,0 17 16,0 36 0,18-71-1,35 0 1,35-35-1,-53-18 1,0 17 0,-35 54 31,0 17-47,0 1 15,-17-1-15,17 18 16,0-18 15</inkml:trace>
  <inkml:trace contextRef="#ctx0" brushRef="#br0" timeOffset="-140948.16">18256 8837 0,'18'0'47,"17"0"-32,0 0-15,1-35 16,-1 35 0,0 0-16,1 0 0</inkml:trace>
  <inkml:trace contextRef="#ctx0" brushRef="#br0" timeOffset="-140590.49">18627 8590 0,'0'-35'15,"35"35"1,-17 0 0,52 0-1,-70 53 1,-17 88 15,-36-106-31,53 0 16,-53-35-16,53 53 15,-36-53 1,54 0 0,70 0-1,-52 0-15,16 0 16,-16 0 0</inkml:trace>
  <inkml:trace contextRef="#ctx0" brushRef="#br0" timeOffset="-140004.3">19138 8573 0,'0'17'16,"-53"54"-1,53-36-15,0 18 16,0 0-16,0 53 31,0-71-31,0 0 16,-35 0 0,35-105 15,35-71-16,1-18 1,-36 71 0,70-71-1,-17 89-15,-53 52 16,71 18-16,-54 0 16,19 0-1,-36 35 1,0 0-16,-18 36 15,-70 0 17,-1-18-17,54-18 1,70 0 15,1-35-15,-36 35-1,53-35-15,-18 36 16</inkml:trace>
  <inkml:trace contextRef="#ctx0" brushRef="#br0" timeOffset="-139818.39">19509 8696 0,'0'0'0,"0"18"16,0 17 0,0 0-16,0 0 15,0 1-15,0 17 16,0-18-16</inkml:trace>
  <inkml:trace contextRef="#ctx0" brushRef="#br0" timeOffset="-137958.46">10601 10936 0,'-35'-35'0,"35"0"31,0-18-15,0 0-1,0 17 1,17 36 0,19 0 15,-1 18-16,-35 17 1,35-35-16,-35 53 16,35-53-16,-35 53 15,36-53-15,-36 35 16,35-35-16,0 0 16,18 0-1,-53-35 1,53 0-16,-53-18 0,53-70 15,-53 87 1,0 1 15,0 53-15</inkml:trace>
  <inkml:trace contextRef="#ctx0" brushRef="#br0" timeOffset="-136779.6">11959 9931 0,'-17'0'16,"-19"-36"15,1 36-15,0 0-16,-18 18 15,0 17 1,18-35 0,35 53-1,-71-53-15,53 36 16,18-1-1,-53 0 1,53 18 0,0 18-16,0 52 15,0-17 1,0 70 0,0-105-1,0 246 16,0-228-15,0 140 0,0-88-1,0-88 1,0 0-16,36 70 16,-36-17-1,0 18 1,0-36-1,0-53 1,0 0-16,0-17 0,35 35 16,-35-18-16,0 18 15,0 18 1,0-18 0,0-1-1,35-52-15,-35 36 31,0-1-15,0 0 0,0 1-1,0-1 17,36-35-32,-36 53 15,0 0 1,0 0-1,53-53 32,-1 0-31,1 0 0,-53 35-1,36-35 1</inkml:trace>
  <inkml:trace contextRef="#ctx0" brushRef="#br0" timeOffset="-135461.55">15240 9966 0,'0'0'0,"0"-35"31,0-1-15,0 72 62,0 52-62,0 18-1,0 0-15,0 35 16,0 35-16,0 106 15,0 265 1,0-229 0,0-36-1,0-53 1,0-52 15,0-125-31,0 19 16,0 35 15,18-36-31,-18 1 16,0-1-1,0 1 1,0-18 0,0 18-1,0-19 1,0 142-1,0-141-15,0-88 63,0-35-63,0-19 16</inkml:trace>
  <inkml:trace contextRef="#ctx0" brushRef="#br0" timeOffset="-133809.03">16598 9825 0,'0'-18'62,"18"18"1,-18-35-63,70 35 15,-17 0 17,-17 0-32,-36 18 15,35-18 1,-35 35 0,35 71-1,-35 0-15,0-1 16,0-34-1,0-1-15,0 19 16,0-19 0,0 18-16,0-17 15,0 17-15,0 71 16,0-89-16,0 19 16,0-19-16,0-17 15,0 88-15,-35 0 16,35-35-1,0-18 1,-35-17 15,35 141-15,0-107 0,0-52-1,0-17 1,0 34-1,0-17 1,-36 0 0,36 0-16,0 18 15,0-54 1,0 18 0,0 1-1,0-1 1,0 0-1,0 1 1,0-1 0,0 0-1,0 0 17,-35-35-17,35 36 1,0-1 15,-35-35 0,-1 0-15,-52-35 15,0-1-31,35 36 16</inkml:trace>
  <inkml:trace contextRef="#ctx0" brushRef="#br0" timeOffset="-19897.07">11942 5168 0,'0'0'0,"0"-35"62,-36 35 1,1 0-48,0 0 1,-1 0-1,36 18 1,-35-18-16,35 35 16,-17 0-16,17 53 15,0-35 1,0-17 15,0-1-31,35-35 16,0 0-16,18 0 31,0-35-31,-18 35 16,-35-53-16,18 53 15,-18-53-15,0 17 16,0 1 0,-53 0 15,0 52-16,0 54 1</inkml:trace>
  <inkml:trace contextRef="#ctx0" brushRef="#br0" timeOffset="-16335.54">12718 5221 0,'17'0'1063,"19"0"-1032,-36-35-16,35 35 17,-18 0-17,-17 17 1,36-17 0,-36 36-16,0 17 15,0 0 1,-36-18-1,1 18 1,0-18 0,0-35-1,35 35-15,-36-35 16,36 36 0,-35-36-16,70 0 78,1 0-78,-1 0 15,0 0-15,0 0 16,1 0-16,-1 0 16</inkml:trace>
  <inkml:trace contextRef="#ctx0" brushRef="#br0" timeOffset="-14879.6">13935 5398 0,'35'0'62,"0"0"-46,1 0-1,34 0 1,-35 0-16,1 0 16,-1 0-16</inkml:trace>
  <inkml:trace contextRef="#ctx0" brushRef="#br0" timeOffset="-14391.93">14446 5274 0,'0'-35'31,"71"-18"0,-36 53-31,0 0 0,18 0 16,-53 17 0,0 54 15,0-53-31,-17 70 15,-54-53 1,18 18 0,53-18 31,35-35-32,1 0 1,-1 0-16,0 0 15,1 0-15,-1 0 16</inkml:trace>
  <inkml:trace contextRef="#ctx0" brushRef="#br0" timeOffset="-12805.68">15452 5256 0,'-36'-53'16,"36"36"-1,18 17 32,-18 53-31,0 0-16,0 0 15,0 105 17,0-87-32,0-36 31</inkml:trace>
  <inkml:trace contextRef="#ctx0" brushRef="#br0" timeOffset="-12319.36">15822 5274 0,'-18'-35'15,"-17"35"1,-18 0 15,0 17-15,18 54 0,0-18-1,35-18-15,17 0 16,54-35-1,-36 36 1,18-36 0,-18 35-16,-35 0 31,0 1-15,-35-36-16,-18 0 15,18 0 1,0 0-1,35-53 1,35 0 0,36 0-1,34-18 1,-69 18 0,-1 0-1</inkml:trace>
  <inkml:trace contextRef="#ctx0" brushRef="#br0" timeOffset="-10145.9">11800 5768 0,'-17'0'0,"-54"0"93,36 70-93,35-34 16,-53-1-16,53 0 16,0 1-16,35 52 31,36-88-16,-1-18 1,-17-35 0,-53 18-1,53 0 1,-53-89 0,-53 89-16,-17-36 15,17 71 1,53 106-1,0-18-15</inkml:trace>
  <inkml:trace contextRef="#ctx0" brushRef="#br0" timeOffset="-9276.01">12771 5909 0,'17'0'47,"36"0"-31,-18 0-1,-35 35 1,0 18-1,0-17-15,-35 16 16,0-52 0,52 0 31,36 0-32,-17 0 1,-1 53-1,-35 0 1,53 0 0,-53-18-1,-18-35 1,-52 36-16,17-36 31,0 0-31,53-18 31</inkml:trace>
  <inkml:trace contextRef="#ctx0" brushRef="#br0" timeOffset="-7571.21">14005 6050 0,'-35'0'15,"53"0"32,17 0-31,0 0-1,18 0 1,18 0 0,-36 0-16,36 0 15</inkml:trace>
  <inkml:trace contextRef="#ctx0" brushRef="#br0" timeOffset="-7169.84">14411 5927 0,'0'-36'15,"18"36"1,-1 0 0,54 0-1,-36 0 1,-35 18 0,0 35-16,-35 18 15,-18-36 1,18 18-1,35-18 17,35-35-1,35 35-15,-34-35-1,52 0 1</inkml:trace>
  <inkml:trace contextRef="#ctx0" brushRef="#br0" timeOffset="-5278.3">15381 6050 0,'0'-17'47,"18"17"-32,17 0 1,0 0 0,-35 17 15,-17 36-16,-19 18 1,36-36-16,-35-35 16,35 53-1,18-53 32,35 0-31,-18 0-1,0 0-15,1 0 16</inkml:trace>
  <inkml:trace contextRef="#ctx0" brushRef="#br0" timeOffset="-4759.4">15822 5997 0,'18'-35'31,"17"35"-31,0 0 16,-35 18 0,0 17-1,-35 35 1,-18-34 0,88-36 46,1 0-46,-36 35-1,35 0 1,-35 1 0,0-1-1,-18-35 1,-35 35-1,0-35 1,18 0-16,35-18 16</inkml:trace>
  <inkml:trace contextRef="#ctx0" brushRef="#br0" timeOffset="-2843.61">11695 6597 0,'-53'0'16,"17"0"15,36 35 1,0 18-17,0 0 1,0-18-1,18-35 1,35 0 0,-18 0-1,1-35 1,-36 0 0,0 0-1,-18-1 1,-17 36 15,-1-35-15,36 53-1,0 35-15,0-18 16</inkml:trace>
  <inkml:trace contextRef="#ctx0" brushRef="#br0" timeOffset="-2291.06">12330 6720 0,'0'18'47,"0"35"-47,0 0 15,0-18 1,0 18-16</inkml:trace>
  <inkml:trace contextRef="#ctx0" brushRef="#br0" timeOffset="-670.3">13688 6862 0,'70'0'47,"-17"0"-47,18 0 15,-1 0 1,-17 0-16,0 0 15</inkml:trace>
  <inkml:trace contextRef="#ctx0" brushRef="#br0" timeOffset="-405.53">14393 6597 0,'0'53'15,"0"17"17,0 54-17,0 17 1,-35 18-1</inkml:trace>
  <inkml:trace contextRef="#ctx0" brushRef="#br0" timeOffset="378.13">12383 6703 0</inkml:trace>
  <inkml:trace contextRef="#ctx0" brushRef="#br0" timeOffset="1392.72">12383 6738 0,'0'-35'31,"0"88"47,0 0-62,35 35-16,-35 18 16,35-36-16,-35-17 15,0-18 1,35 18 0,-35-88 46,0-18-62,0 0 16,0 0-16,0-17 0,0 17 31,-17-53-31,17 71 0,0 70 47,0 18-32,0 35-15,0-35 32,17 53-32,-17-36 15,0-34 1,0-89 31,0-18-47,0-52 15,0 52 1,-17-17 0,-19 106 15</inkml:trace>
  <inkml:trace contextRef="#ctx0" brushRef="#br0" timeOffset="3331.73">15346 6738 0,'0'0'0,"0"18"62,0 52-46,0-17-16,0 0 16,0 0-1,0-18-15,0 1 16,0-1-16,0 0 15</inkml:trace>
  <inkml:trace contextRef="#ctx0" brushRef="#br0" timeOffset="3612.71">15522 6756 0,'-35'123'15,"70"-246"-15,-35 105 16,0-17 0,36 35-1,-1 0 1,0 17 0,0 72-1,-35-36-15,0-18 16,0 35-1,0-34-15,-17 34 16</inkml:trace>
  <inkml:trace contextRef="#ctx0" brushRef="#br0" timeOffset="3821.62">15522 6932 0,'0'-18'31,"88"18"-15,1-52-16,69 52 16,-17 0-1</inkml:trace>
  <inkml:trace contextRef="#ctx0" brushRef="#br1" timeOffset="18837.12">11994 10195 0,'0'18'47,"0"17"-32,0 0-15,0 1 16,0-1-16,0 0 16,0 1-16,0-1 15,0 18 1,-35 17-1</inkml:trace>
  <inkml:trace contextRef="#ctx0" brushRef="#br1" timeOffset="19550.75">12682 10407 0,'18'0'47,"17"0"-47,1 0 15,-1 0 1,0 0-16,18 0 16</inkml:trace>
  <inkml:trace contextRef="#ctx0" brushRef="#br1" timeOffset="19820.98">13176 10248 0,'0'53'47,"0"0"-47,0 53 16,0-53-16,0-18 31,0 0-31,0 1 31,-35-36-15</inkml:trace>
  <inkml:trace contextRef="#ctx0" brushRef="#br1" timeOffset="20653.66">14393 10248 0,'0'18'62,"0"17"-46,0 18 0,0-18-1,0 1-15,-35 17 0,35-1 16,0-16-16</inkml:trace>
  <inkml:trace contextRef="#ctx0" brushRef="#br1" timeOffset="21521.64">15699 10319 0,'17'0'16,"19"0"-16,-1 0 15,0 0 1,36 0 0,-54 0-16,19 0 0,-1 0 15</inkml:trace>
  <inkml:trace contextRef="#ctx0" brushRef="#br1" timeOffset="22070.83">16193 10160 0,'17'0'31,"-17"71"63,-17-36-94,17 0 16,0 18-1,0-18 1,35-35 0,18 0-1,-18 0 1,-35-17-1,0 34 48,-18-17-63,18 71 0,0-36 16,-35 36-1,0-1 1</inkml:trace>
  <inkml:trace contextRef="#ctx0" brushRef="#br1" timeOffset="50601.03">3087 14199 0,'0'0'0,"-35"0"62,35-35-46,-18 35 15,-17 0-31,-1 0 32,1 0-17,0 0 16,0 0-15,-1 0 0,1 0-1,0 0 1,-1 0 0,1 18-1,0-18 1,0 35 15,-1 0-15,1-35 15,35 36-31,-35-36 16,35 35 15,-36-35-16,36 35 1,-35 0 0,35 1-1,0-1 1,0 0 0,0-17-1,-35 35 1,35-36-1,0 19 1,0-1 0,0 0-1,18 0 1,-18 1 0,35-1-1,18 18 32,-53-35-31,17-18-1,-17 35 1,36-35 0,17 53-1,-36-53 32,-17 17-47,35-17 16,36 0-1,-18 0 1,-18 53 0,1-53-1,-1 0 16,0 0 1,0 0-17,-17 0 1,70 0 0,-35-35-1,18 35 1,-54 0-1,-17-35 1,36 35 0,-36-18-1,0-17 1,35 35-16,-35-35 0,35 35 16,0-36-1,1 1 1,-1 0 15,-35-1 16,0 1-31,0 0 15,35 35 0,-35-35-31,0-1 31,0 1 1,0 0-17,0 0 1,0-1 15,-17 36 0,17-17-31,-36 17 32,36-36-17,-35 36 16,35-35-15,-35 35 0,17 0-1,18-35 1,-35 35 0,35-35 30,-35 35-30,-1 0 15,1 0-15,35-36-16,-35 36 16,-1 0 15,36-35-16,-35 35 1,-18 0 15,18 0-15,0 0 0,-1 0-16</inkml:trace>
  <inkml:trace contextRef="#ctx0" brushRef="#br1" timeOffset="64458.12">8943 16704 0,'18'-18'312,"17"18"-296,18-35-16,-18 35 31</inkml:trace>
  <inkml:trace contextRef="#ctx0" brushRef="#br1" timeOffset="65084.03">8802 16581 0,'0'-36'15,"-71"36"63,36 53-62,35-18-16,-35 18 16,35 36-1,0 34-15,17 1 32,54-54-32,52-35 15,-87-35 1</inkml:trace>
  <inkml:trace contextRef="#ctx0" brushRef="#br1" timeOffset="65519.31">9419 16616 0,'0'-35'15,"-17"35"-15,17-18 16,0-17 15,0 70 32,0 0-63,0 0 15,0 1-15,17-1 16,36 89 0,-18-36-1</inkml:trace>
  <inkml:trace contextRef="#ctx0" brushRef="#br1" timeOffset="66125.48">9596 16281 0,'-36'-36'0,"54"36"47,-18 18-32,123 53 1,-87-1 0,70 36-16,-71-18 15,35 53 1,-70 18-1,0-88-15,-17-18 16,-36 17 0</inkml:trace>
  <inkml:trace contextRef="#ctx0" brushRef="#br1" timeOffset="67440.17">10142 16492 0,'0'36'156,"18"-1"-140,-18 0-16,35 36 15,-35-36-15,0 0 16,0 54-1,0-72 1,0-52 31,0 0-31,-17-89-1,-19-35-15,36 71 16,0 53-1,0 0-15,0-1 16,71-34 15,-18 70-15,17 0 0,-70 17-1,36 89 1,-36-88-1,-53 105 1,-18-87 0,36-36 15,0-18-15,35-17-1,0 52 32,17-17-31,-17 36-16,36-1 15,-1-35 1,-35 35-16,53-35 16,70 159-1</inkml:trace>
  <inkml:trace contextRef="#ctx0" brushRef="#br1" timeOffset="67621.95">10654 16598 0,'88'265'46,"-88"-212"-46,-88-371 0,211 689 16,-123-336 0</inkml:trace>
  <inkml:trace contextRef="#ctx0" brushRef="#br1" timeOffset="86241.43">12083 11007 0,'0'0'0,"-36"0"141,1 0-110,0 17 0,0 36-15,35-35 0,0 52-1,0-17 1,0-17 0,17-36-1,18 0 1,36 0-1,-36 0-15,1 0 0,34-18 16,-35-35 15,-35 0-15,0 0-16,-53-53 47,53 71-32,-70 53 1,70 17-16,-35-35 16</inkml:trace>
  <inkml:trace contextRef="#ctx0" brushRef="#br1" timeOffset="87288.32">13123 11024 0,'0'36'62,"0"-1"-46,0 0 0,0 0-16,0 1 0,0 52 15,0-53 1</inkml:trace>
  <inkml:trace contextRef="#ctx0" brushRef="#br1" timeOffset="87792.97">14041 11236 0,'0'0'0,"17"0"32,18 0-32,18 0 15,18 0-15,35 0 16,-71-18 15</inkml:trace>
  <inkml:trace contextRef="#ctx0" brushRef="#br1" timeOffset="88032.13">14517 11113 0,'-18'0'16,"18"35"-1,53 0 1,-53 18 0,0 70-16,0-70 15,0 36 1</inkml:trace>
  <inkml:trace contextRef="#ctx0" brushRef="#br1" timeOffset="91093.81">15610 11077 0,'0'18'62,"0"17"-46,0 0-16,0 1 16,0-1-16,0 0 15,0 1-15,0 16 31</inkml:trace>
  <inkml:trace contextRef="#ctx0" brushRef="#br1" timeOffset="91463.71">15769 11024 0,'18'0'47,"52"0"-31,-17 0-1,-17 0 1,-1 0 46,-35 71-62,0-36 16,0 0-16,0 18 16,0-17-1,0 17 1,0-18-1</inkml:trace>
  <inkml:trace contextRef="#ctx0" brushRef="#br1" timeOffset="91657.58">15857 11218 0,'18'0'32,"35"0"-32,106 0 15,-1 0 17</inkml:trace>
  <inkml:trace contextRef="#ctx0" brushRef="#br1" timeOffset="93248.05">12012 11783 0,'0'0'0,"-35"0"47,0 0 0,-1 53-31,36 0-1,-35-18 1,35 18-16,35-53 31,1 0-31,-1 0 16,0 0-16,0-18 31,-35-17-31,0 0 31,0-1-31,-17 1 16,-36 35-1</inkml:trace>
  <inkml:trace contextRef="#ctx0" brushRef="#br1" timeOffset="93962.57">13035 11748 0,'0'0'0,"0"-36"31,53 36-15,-35 0 0,52 0-1,-70 36-15,0 34 16,-17-17-1,17-18 1,-36-35-16,54 0 63,17 0-48,18 0 1,-18 0-1,-35 53 1,-17 18 0,-18-18-1,-1-53-15,-34 70 0,34-70 16,-34 35 0,17-35-16,53-52 31,0 34-16,35 18-15</inkml:trace>
  <inkml:trace contextRef="#ctx0" brushRef="#br1" timeOffset="94412.11">14076 11977 0,'53'0'62,"-18"0"-46,0-35-16,71 35 16,-71 0-16</inkml:trace>
  <inkml:trace contextRef="#ctx0" brushRef="#br1" timeOffset="94774.66">14482 11765 0,'17'-35'0,"18"0"15,1 35-15,17 0 16,-18 0 0,-35 70-1,0 1 1,0-18-16,-53 0 0,0 88 31,18-141-31,52 0 31,160 0 1,-71-36-17,-71 36 1</inkml:trace>
  <inkml:trace contextRef="#ctx0" brushRef="#br1" timeOffset="96041.35">15505 11783 0,'0'-35'0,"17"35"15,-17-36-15,36 36 16,-1 0-1,0 0 1,0 36 0,-35-1 15,0 0-15,-53 71-16,1-53 15,16-53-15,36 35 16,18-35 31,52 0-32,1-35-15,0 0 16</inkml:trace>
  <inkml:trace contextRef="#ctx0" brushRef="#br1" timeOffset="96458.7">15998 11677 0,'0'-18'15,"36"18"1,17 0-1,0 0 1,-18 0-16,-35 36 16,-53 52-1,-35-53 1,52 0 0,89-35 30,0 0-46,18 0 16,-36 36 0,0-1-1,-35 0-15,-17 18 16,-18-53-16,-1 53 16,-34-53-1,34 35 1,36-52-1</inkml:trace>
  <inkml:trace contextRef="#ctx0" brushRef="#br1" timeOffset="97626.35">12312 12612 0,'0'-35'78,"-35"35"0,17 0-31,-17 0-32,-18 17 1,53 18 0,-35 18-1,35 0 1,52-17-1,1-36 1,0 0 0,-17 0-1,-1-18 1,0-17 0,-35-1-16,-17-34 15,-72-1 1,54 71 15,35 36-15,0 16-16,0-16 15</inkml:trace>
  <inkml:trace contextRef="#ctx0" brushRef="#br1" timeOffset="98257.03">12929 12665 0,'0'-36'16,"0"19"0,18-18 30,70 52-30,-53 36 0,-35 18-1,-17-1 1,-18 1 0,-36-36-1,89-35 16,52 0-15,-17-18-16,0 18 16,0 0-16,-18 0 15</inkml:trace>
  <inkml:trace contextRef="#ctx0" brushRef="#br1" timeOffset="98786.57">14005 12718 0,'53'0'32,"-18"0"-17,1 0-15,-19 0 16,36-18-16</inkml:trace>
  <inkml:trace contextRef="#ctx0" brushRef="#br1" timeOffset="99186.63">14376 12594 0,'-36'0'0,"36"-17"0,36-36 15,-1 53 1,0 0 0,18 0-16,53 88 31,-106-53-31,0 0 16,0 18-16,-88 35 15,35-52 1,106-36 46,70-18-46,36 18 15,-106-35-31</inkml:trace>
  <inkml:trace contextRef="#ctx0" brushRef="#br1" timeOffset="100160.09">15575 12418 0,'0'-35'31,"18"35"79,-18 17-32,0 18-78,0 18 15,0 0-15,0 18 16,0 52 0,0-87-1,35-36 1,0 0 0</inkml:trace>
  <inkml:trace contextRef="#ctx0" brushRef="#br1" timeOffset="100584.63">16016 12400 0,'-35'0'31,"123"35"-31,-141-70 16,-17 35-16,34 0 15,36 18-15,-35-18 0,35 53 16,0 0 0,35-18 15,53 18-15,-52-18-16,17-35 15,-53 35 1,35-35-16,-35 36 15,-18-36 1,-35 0 0,0 0-1,53-53 1,36-53 0,52 0 15,35 18-16</inkml:trace>
  <inkml:trace contextRef="#ctx0" brushRef="#br1" timeOffset="101241.35">17304 12294 0,'0'53'47,"0"0"-31,0 0-16,0 18 16,-36-71-1,36 35-15,0-53 31,0-52-15,0-36 0,0 53-16,0-88 15,89-36 1,-1 89 0,-53 88-1,18 0 1,-18 0-16,-35 18 15,36 52-15,-36 1 32,-124-18-17,54-18 1,87 0 31,19-35-32,16 53 1,1-17 0</inkml:trace>
  <inkml:trace contextRef="#ctx0" brushRef="#br1" timeOffset="101560.01">17762 12312 0,'0'-35'15,"-35"88"-15,106-106 0,-107 88 0,125-123 16,-37 88 0,-52 17-1,0 54 1,0-36-1,-70 36-15,17-18 16,88-18 31,18-35-31,53 0-1,18-18 1</inkml:trace>
  <inkml:trace contextRef="#ctx0" brushRef="#br1" timeOffset="101926.34">18168 12259 0,'0'0'31,"0"35"0,0 18-31,0 71 16,0-54 0,0-52 15,35-18-15,18 0-1,-17 0 1,-1-35-1,0 35 1,-35 53 0,0-18-1,0 18 1,-18 17-16,18-34 16,-70-1-16,35 18 15</inkml:trace>
  <inkml:trace contextRef="#ctx0" brushRef="#br1" timeOffset="103679.9">11077 14464 0,'0'0'0,"-35"0"32,35-35-17,0-1-15,0 19 16,35-36-16,-35 18 15,18 35-15,-18-53 16,35 53 0,0 35 15,1 18-15,70 0-1,-54-53 1,1-18-1,0-52 1,-53 17 15,18-18-15</inkml:trace>
  <inkml:trace contextRef="#ctx0" brushRef="#br1" timeOffset="104231.81">12347 14005 0,'0'-35'15,"-35"35"1,-18 0 0,-35 0-1,17 0 1,1 18-1,52-18 1,18 35-16,-35 0 16,35 18-16,0 35 15,0 53 1,0 53 0,0 53-1,0 318 16,-71-159-15,71-160 0,0-51-1,36-54 1,-1-36 0,-35-69-1,35-1 1,0-35-1,89-53 1,-71 0-16,0 18 0,-18 35 16</inkml:trace>
  <inkml:trace contextRef="#ctx0" brushRef="#br1" timeOffset="107496.56">16686 13776 0,'0'-35'31,"18"35"-31,17 0 16,1-36-16,-1 36 15,0 0-15,-17 0 16,52 0 0,-34 0-1,-36 36 1,0 34-16,35 54 16,-35-18-16,0-1 15,0 1 1,53 88-16,-53-53 15,0 0-15,0 212 16,0 0 0,0 35-1,-35-264-15,35 70 16,0-141 0,0-1-16,0 19 15,0 0 1,0 17-1,0-18 1,0-34-16,0 16 16,-18-52 31,-53-17-32,36 17 1,-18-35-1,0 35-15,-123-53 16,70 53 0,53-36-16</inkml:trace>
  <inkml:trace contextRef="#ctx0" brushRef="#br1" timeOffset="112869.84">17657 15540 0,'0'-35'15,"0"-1"17,35 36-1,-35 71 0,0-36-31,0 0 16,0 1-16,0-1 15,0-17 1,0-54 31,0-34-32,0-18 1,0-18 0,35 35 15,18 36-15,0 35-16,17 0 31,-70 70-31,0-17 15,-17-53 1,-18 53-16,-1-17 16,-34-36-1,105 35 32,18 18-31,-18-18-1,18 0 1</inkml:trace>
  <inkml:trace contextRef="#ctx0" brushRef="#br1" timeOffset="113298.75">18080 15646 0,'0'-36'15,"0"89"-15,0-70 0,35-19 32,0 36-32,18 0 15,-53 18 16,0 17-31,-17 1 16,17-1 31,35-35-16,36 0-31,-71 35 16,35-35-1,-35 71 17,-53-36-32,18-35 15,-1 0-15,1 0 16,35-18 15,0-35-31</inkml:trace>
  <inkml:trace contextRef="#ctx0" brushRef="#br1" timeOffset="113563.42">18521 15505 0,'17'0'0,"36"0"16,18-53 0,35 53-1,-18 0 1</inkml:trace>
  <inkml:trace contextRef="#ctx0" brushRef="#br1" timeOffset="114018.93">19085 15293 0,'0'-35'15,"18"35"1,17 0-16,0 0 16,1 0-16,-1 17 15,-35 36 1,-71 0 15,36 18-15,0-71-1,70 0 32,0 0-47,18 0 16,-17 35 15,-36 0-15,-18 1-1,-35-36-15,0 35 32,18-35-32,35-35 15</inkml:trace>
  <inkml:trace contextRef="#ctx0" brushRef="#br1" timeOffset="114570.73">19438 15311 0,'35'35'47,"-70"-70"-47,106 105 0,-71-35 15,0 1-15,0 34 16,0-34-1,0-72 32,0 1-31,0-36-16,0-34 31,0 34-31,53-105 16,-18 87-1,0 89 1,36 18 15,-36 35-15,-35 18 0,0-19-1,-18-52-15,-52 53 16,-1-17-1,36-36 1,35 35 15,18-35-31,34 70 16,19-34 0,-18 17 15,-18 0-31</inkml:trace>
  <inkml:trace contextRef="#ctx0" brushRef="#br1" timeOffset="114953.96">20038 15469 0,'0'-35'16,"35"0"15,18 35-31,-18 0 16,-35 17-1,0 72 1,0-36-1,-70 52 1,17-16 0,123-107 15,-17 18-15,53-53-1</inkml:trace>
  <inkml:trace contextRef="#ctx0" brushRef="#br1" timeOffset="116475.69">17480 16475 0,'0'17'578,"0"19"-562,0-19-16,0 54 15,0-36-15,0 0 16,0 18-16,0-88 78,0 0-78,0-36 16,0 18-16,0 0 47,18-158-47,52 175 15,-17 36 1,-53 36-16,53-1 16,-53 0-1,0 89 1,-35-89-1,-36 0 1,54-35 15,17 36 1,35-36-17,36 35 1,17 0-1</inkml:trace>
  <inkml:trace contextRef="#ctx0" brushRef="#br1" timeOffset="116830.42">17921 16581 0,'0'35'62,"35"35"-46,-35-34 0,36-36-16,-1 0 31,18-53-16,17 17 1,-70 54 31,36-18-47,-36 71 16,0-36-16,35 18 15,-35-18 1</inkml:trace>
  <inkml:trace contextRef="#ctx0" brushRef="#br1" timeOffset="117109.06">18468 16457 0,'35'0'47,"36"0"-32,-18 0-15,-18 0 16,0-18 0</inkml:trace>
  <inkml:trace contextRef="#ctx0" brushRef="#br1" timeOffset="118074.07">19085 16316 0,'0'-35'31,"36"35"0,-36-36-31,52 36 16,19 0 0,-36 0-1,-35 18 1,0 17-16,0 18 16,-35 0-1,-36 18 1,1-1-1,88-70 32,17 0-31,0 0-16,18 0 16,35-35-1</inkml:trace>
  <inkml:trace contextRef="#ctx0" brushRef="#br1" timeOffset="118591.62">19650 16228 0,'0'176'78,"0"-352"-78,0 387 0,0-175 16,0-1-16,-18-35 15,18 35 1,0-70 15,0 0-31,0-18 0,18-229 31,17 140-15,18 107 0,0 35-1,-18 53 1,-35 0 0,0 18-1,0-1 1,0-17-1,-35-53 1,-36 35-16,36 18 16,53-53 31,35 0-32,-53 18 1,88-18-1,-35 70 1</inkml:trace>
  <inkml:trace contextRef="#ctx0" brushRef="#br1" timeOffset="118916.6">20091 16422 0,'0'-35'0,"17"105"16,-34-176-16,17 177 0,35-142 16,0 36-1,1 35-15,-1 0 16,-35 18 0,-53 140-1,0-52 1,0-71 15,124-35-15,123-88 15,-159 53-31,0 35 16,-35-35-16</inkml:trace>
  <inkml:trace contextRef="#ctx0" brushRef="#br1" timeOffset="120139.04">12524 14111 0,'35'0'31,"-35"35"-15,0 1-1,35 17 1,-35 0-16,0 17 16,35 1-16,-35-18 15,36-53 1</inkml:trace>
  <inkml:trace contextRef="#ctx0" brushRef="#br1" timeOffset="120591.39">13494 14288 0,'35'0'47,"0"0"-47,1 0 16,-1 0-16,0 0 15</inkml:trace>
  <inkml:trace contextRef="#ctx0" brushRef="#br1" timeOffset="120821.89">13952 14129 0,'18'0'32,"-36"0"-32,18 35 15,18 18-15,-18-35 16,0 17-16,0 0 16,0 53-1,0-17-15,0-18 16</inkml:trace>
  <inkml:trace contextRef="#ctx0" brushRef="#br1" timeOffset="121255.98">14887 14129 0,'0'35'78,"0"18"-62,0 18-16,0-1 16,0 18-16,0-35 0</inkml:trace>
  <inkml:trace contextRef="#ctx0" brushRef="#br1" timeOffset="121882.43">15469 13970 0,'-17'0'0,"17"18"47,0 140-31,0-52-1,0 35-15,0 0 16,0 71-16,35 17 0,-35-52 16,0-1-16,0 177 15,0 0 1,0-89-1,0-175 1</inkml:trace>
  <inkml:trace contextRef="#ctx0" brushRef="#br1" timeOffset="122606.49">15875 14429 0,'-35'0'0,"70"0"31,18-36-15,17 36-16,-17 0 15,0 0 1,-17 0 0</inkml:trace>
  <inkml:trace contextRef="#ctx0" brushRef="#br1" timeOffset="122983.14">16298 14182 0,'0'-36'47,"0"107"-47,0-106 0,0 52 32,0 1-32,0 53 15,36-36 16,17-35-15,-18 0-16,35-18 16,-34-17 15,-36 53 0,0 52-15,0-35-1,0 71 1,35-106 0</inkml:trace>
  <inkml:trace contextRef="#ctx0" brushRef="#br1" timeOffset="124239.28">12559 14940 0,'0'-35'31,"-35"35"-15,-18 35 15,53 0-31,-36-35 16,36 53-1,0-17 1,0 17-16,18-18 15,70-35 1,-17 0 0,-18-35-16,-18-1 15,18-34 1,-106-54 0,-35 89 15,35 70 0,18-35-31</inkml:trace>
  <inkml:trace contextRef="#ctx0" brushRef="#br1" timeOffset="124853.45">13741 15028 0,'0'-35'0,"0"53"63,0 17-48,0 71-15,0 0 16,0 17 15</inkml:trace>
  <inkml:trace contextRef="#ctx0" brushRef="#br1" timeOffset="125402.34">14499 15169 0,'71'-52'47,"-54"52"-47,19 0 16,34 0-1,-17 0-15,0 0 16</inkml:trace>
  <inkml:trace contextRef="#ctx0" brushRef="#br1" timeOffset="125614.53">14940 14870 0,'0'88'16,"0"-141"-16,0 194 15,0-317-15,0 405 16,0-176-16,0 0 15,0 17-15,0 18 16</inkml:trace>
  <inkml:trace contextRef="#ctx0" brushRef="#br1" timeOffset="126338.64">15928 14958 0,'0'0'0,"0"35"63,0 36-47,0-18-16,0-1 0,0 1 15,0 0 1,0-17-1</inkml:trace>
  <inkml:trace contextRef="#ctx0" brushRef="#br1" timeOffset="126594.01">16104 14940 0,'71'-53'31,"-142"230"-31,71-301 0,71 36 0,17 88 31,-17 71-31,-71-19 16,35 19-16,-35 88 31,0-71-15,0-53-1,0 18-15</inkml:trace>
  <inkml:trace contextRef="#ctx0" brushRef="#br1" timeOffset="126750.69">16193 15152 0,'158'-53'31,"-87"53"-15,88 0-16,-547 53 0,828-141 15</inkml:trace>
  <inkml:trace contextRef="#ctx0" brushRef="#br1" timeOffset="129292.75">12594 15593 0,'-17'0'1172,"-19"0"-1141,1 0-15,35 35-1,0-17 1,0 17 0,18 0-1,52-35 1,-35 0 0,-17 0-16,17 0 15,1 0-15,-1 0 16,-35-35-16,0 0 15,0-1 1,0-16-16,-18-1 31,-17 53-31,0 0 16,-1 35 0</inkml:trace>
  <inkml:trace contextRef="#ctx0" brushRef="#br1" timeOffset="129949.87">13758 15804 0,'0'-35'16,"-17"35"-1,-19 0 17,36 18-32,0-1 15,-35-17 1,35 71 0,35-18-16,36-53 15,-36 35 1,36-35-1,-18-17-15,-53-36 16,0 0 0,0 0 15,-18 18-31,-70 35 31,35 35-15</inkml:trace>
  <inkml:trace contextRef="#ctx0" brushRef="#br1" timeOffset="130899.2">15064 15822 0,'0'0'0,"0"18"125,0 17-125,0 0 15,0 1-15,0-1 16,0-18-16,0 54 16,0-36-1,0-17 1</inkml:trace>
  <inkml:trace contextRef="#ctx0" brushRef="#br1" timeOffset="131637.69">15840 15875 0,'35'0'46,"0"0"-30,36 0-16,-36 0 16,0 0-1,1-35-15</inkml:trace>
  <inkml:trace contextRef="#ctx0" brushRef="#br1" timeOffset="132005.74">16228 15663 0,'53'-53'16,"-89"177"0,125-248-1,-195 177-15,247-106 16,-141 71-1,0 53 1,-35 34 0,-18-105-16,53 36 15,-36-36 1,54 0 31,17 0-47,54 0 15,-54 0 1,0 0-16,36-36 16,-36 1-1</inkml:trace>
  <inkml:trace contextRef="#ctx0" brushRef="#br1" timeOffset="132439.37">16704 15522 0,'-53'-35'47,"106"70"-47,-141-70 0,53 35 16,35 18 0,0 35-1,0-1 1,0 1-1,35 18 1,35 17-16,-17-53 31,-53 54-15,-17-89 15,-36 0-15,53-18 15,0-53-15,35-52-1,89 17 1,-36 106 0,-18 0-1</inkml:trace>
  <inkml:trace contextRef="#ctx0" brushRef="#br1" timeOffset="135512.54">12594 16281 0,'-17'0'16,"-19"0"47,1 0-48,35 35 1,-35-35-16,35 53 15,0-18 1,0 36-16,35-36 16,71-35-1,0-88 17,-71 17-17,-35 1 1,-18-1-16,-35 36 31,18 35-15,35 53-1,0 35 1</inkml:trace>
  <inkml:trace contextRef="#ctx0" brushRef="#br1" timeOffset="136189.31">13758 16422 0,'-17'0'31,"-19"0"-15,19 0-1,17 17 1,-53 54 0,53 0-1,0-36-15,0 0 16,18-35-16,-18 53 16,52-53-16,19 0 15,-18 0 1,0-35-16,-18-36 31,-35 1-15,0-36-1,-106 106 1,53 0 0,0 17-1</inkml:trace>
  <inkml:trace contextRef="#ctx0" brushRef="#br1" timeOffset="137349.84">15099 16475 0,'0'-36'16,"-18"36"46,-17 0-30,-18 0-32,53 53 15,-35 0 1,35 0 0,0 0-1,17 0 1,36-53-1,18 0 1,17-35 0,-53-18-1,-35-18 1,0 36-16,-17-36 16,-54 36-1,18 35 1,-17 35-1,70 1 1,-53-36-16</inkml:trace>
  <inkml:trace contextRef="#ctx0" brushRef="#br1" timeOffset="138253.91">15769 16439 0,'53'0'47,"0"-17"-47,0 17 16,-71 0 31,-17 0-32,0 0-15,-1 17 16,1-17 0,0 0-1,53 0 16,17 0-15,0 0-16,0 0 16,1 0-1</inkml:trace>
  <inkml:trace contextRef="#ctx0" brushRef="#br1" timeOffset="138631.23">16122 16228 0,'0'53'47,"0"-18"-31,0 18-16,0 53 15,0-71 1,0 0-16,-18 18 31,18-18-15,18-35-1</inkml:trace>
  <inkml:trace contextRef="#ctx0" brushRef="#br1" timeOffset="139239.09">16422 16104 0,'0'-35'16,"-18"53"62,-17 17-62,0 18-1,35-18 1,-36 36-16,1-1 15,35-34 1,-53 16-16,53 1 31,53-17-15,-18-1 0,-17-35-1,17 0 1,-35-18-1,36-52 1,-36 52 0,0-52-1,-18 70 17,-17 0-1,17 0-31,-35 52 31</inkml:trace>
  <inkml:trace contextRef="#ctx0" brushRef="#br1" timeOffset="139902.93">16104 16087 0,'0'17'47,"0"19"-47,0-1 16,0 18-16,0-18 15,0 36 1,-35-36-1,35 71 1,0-71 15,18-35-15</inkml:trace>
  <inkml:trace contextRef="#ctx0" brushRef="#br1" timeOffset="167049.75">13758 15064 0,'0'-36'0,"-17"36"16,17-17 15,0-19 219,0 1-234,-36 35 125,36 18-126,0 17 1,0 18-1,0 18 1,0-36-16,-52 0 16,52 18-1,0-18 1,0 1 31,-18-36-16</inkml:trace>
  <inkml:trace contextRef="#ctx0" brushRef="#br1" timeOffset="172013.17">15046 15893 0</inkml:trace>
  <inkml:trace contextRef="#ctx0" brushRef="#br1" timeOffset="-213682.04">10813 9031 0,'0'0'16,"35"0"-16,-35-35 16,70 35-1,-17-53-15,0 53 16,36-35-16,-19 88 31</inkml:trace>
  <inkml:trace contextRef="#ctx0" brushRef="#br1" timeOffset="-211284.25">21784 5574 0,'0'-18'16,"-35"18"-16,35-35 16,0-18-1,17 0 1,-17-17-1,36 34 1,-1 19 0,0-19-1,18 36 1,-18 53 0,1 71-1,-1-89 1,-35 0-16,35-35 15,36 0 1,17-88 0,-35 35-16,-53 18 15,35-18-15,-35 35 16,0-17-16,-17 0 16,-19 0-1,36 105 1,0-35-1</inkml:trace>
  <inkml:trace contextRef="#ctx0" brushRef="#br1" timeOffset="-208723.97">23319 4498 0,'-18'0'62,"-35"0"-46,18 0-1,0 0 1,-18 0-16,17 0 0,-17 35 16,36-35-1,17 53 1,0-18-16,0 18 16,0-17-16,0 69 15,0-16 16,-53 210-15,0 107 0,53-141 15,0-89-31,0-70 16,0 141-1,0-141 1,35-36-1,-35 36 1,-35 71 0,35-125-1,0 19 1,53-71 15,-36 0-15,125-18-1,-107-17 1,0 35-16,18-106 31,-53 53-31</inkml:trace>
  <inkml:trace contextRef="#ctx0" brushRef="#br1" timeOffset="-207703.89">23901 4674 0,'0'18'63,"0"35"-63,0 88 15,0-88 1,17 70 0,-17-87-16</inkml:trace>
  <inkml:trace contextRef="#ctx0" brushRef="#br1" timeOffset="-207228.22">24977 4886 0,'17'0'31,"72"0"-16,-37-53 17,19 53-1</inkml:trace>
  <inkml:trace contextRef="#ctx0" brushRef="#br1" timeOffset="-206352.05">26723 4674 0,'0'18'63,"0"0"-48,0 17 1,0 53-16,0-17 16,0-18-1,0-1-15</inkml:trace>
  <inkml:trace contextRef="#ctx0" brushRef="#br1" timeOffset="-205902.9">28293 4868 0,'35'-53'31,"18"53"-31,18 0 16,34 0-1,-34 0 1</inkml:trace>
  <inkml:trace contextRef="#ctx0" brushRef="#br1" timeOffset="-205516.33">28998 4410 0,'-35'106'63,"70"-177"-63,-105 194 0,140-281 0,-140 369 16,70-140-1,0-18 1,17-53-1,72 0 1,-54 0 0,18 0-1,-53-35 1,0 52 0,-18 107 15,-35-71-31,18 70 15</inkml:trace>
  <inkml:trace contextRef="#ctx0" brushRef="#br1" timeOffset="-204096.47">23901 5539 0,'-36'0'110,"1"0"-79,0 0-15,0 0-1,35 35 1,-36-35-16,36 35 31,0 53-31,0-35 16,18-53-1,53 36 1,17-54 0,0-106-1,-53 54 1,-88-1-1,-53 1 17,54 70-17,16 88 1,36-35-16</inkml:trace>
  <inkml:trace contextRef="#ctx0" brushRef="#br1" timeOffset="-203525.15">25471 5521 0,'-18'-35'15,"18"-1"1,0 72 47,0 87-48,0-70-15,0 0 16,0 0-16,0 0 15,0 17-15</inkml:trace>
  <inkml:trace contextRef="#ctx0" brushRef="#br1" timeOffset="-202385.47">28840 5327 0,'0'71'63,"0"-19"-48,0 54 1,0-70-16,0-1 15,-36 35 1</inkml:trace>
  <inkml:trace contextRef="#ctx0" brushRef="#br1" timeOffset="-202127.22">29034 5256 0,'123'-35'63,"-88"194"-48,-193-230 1,316 318-1,-316-547-15,316 653 0,-158-318 16,0 1-16</inkml:trace>
  <inkml:trace contextRef="#ctx0" brushRef="#br1" timeOffset="-201959.06">29122 5592 0,'0'-36'0,"17"36"0,19 0 16,-54 71-16,71-177 0,-141 177 0,229-142 15,-106 71 1,0 0-16,1 0 0</inkml:trace>
  <inkml:trace contextRef="#ctx0" brushRef="#br1" timeOffset="-200267.07">29104 5221 0,'-35'0'31,"0"0"32,35 35-63,-53-35 15,0 0 1,18 0 0,35 36-1,52-36 110,1 0-109,18 0-16,52 0 31,-123 35 94,0 0-109,0 1 15,0-1-15,0 18-16,0-18 15,0 0-15,0 36 16,0-18 15,0 17-31,0-17 31,0 0-31,0 0 16,-35-18 0,70-88 46,-35-17-62</inkml:trace>
  <inkml:trace contextRef="#ctx0" brushRef="#br1" timeOffset="-199946.39">28998 5592 0,'0'-36'31,"36"36"-16,34 0 1,89-35-16,-53 35 16,0 0-16,-18 0 15,0 0 1,-53 0-16,-35-35 16</inkml:trace>
  <inkml:trace contextRef="#ctx0" brushRef="#br1" timeOffset="-198654.43">24095 6315 0,'-18'0'172,"-17"0"-141,0 0 0,35 35-31,-36-35 16,36 53-1,0 53 1,53-106 0,-18 35-16,1-35 0,-1 0 15,18 0 1,17 0-1,-70-53 1,0 0 0,0 0-1,-35 0 1,0 53 0,0 0-1,17 0 1</inkml:trace>
  <inkml:trace contextRef="#ctx0" brushRef="#br1" timeOffset="-197988.75">25788 6473 0,'0'-35'0,"0"70"0,-35-70 15,35 0 32,-71 35-31,36 0-1,0 0 1,-1 0 15,1 35-31,35 0 16,0 1-1,0-1 1,35 0 0,54-35-1,-19 0 1,1-17 0,-71-19-1,0-34 1,0 52-16,-88-70 31,52 88-15,1 53-1</inkml:trace>
  <inkml:trace contextRef="#ctx0" brushRef="#br1" timeOffset="-197343.63">27517 6473 0,'0'36'62,"0"-1"-62,0 36 16,0 34-1,0-16 1</inkml:trace>
  <inkml:trace contextRef="#ctx0" brushRef="#br1" timeOffset="-194667.18">24148 7161 0,'-36'0'16,"1"0"0,0 0 15,35 18-16,-35-18 1,35 18-16,-36 52 16,1-70-1,35 53 1,18 35 0,17-88-1,35 0 1,36-17-1,-70-107 1,-36 54 0,-53-36 15,17 71-31,-34 35 16,52 52 15,18 1-16</inkml:trace>
  <inkml:trace contextRef="#ctx0" brushRef="#br1" timeOffset="-193987.25">25806 7250 0,'-36'0'78,"-34"0"-62,35 0 0,35 35-16,-36 0 15,36 0-15,0 1 16,0-1-16,53 18 15,18 0 1,-1-53 0,-17-18-1,-53-52 1,0 34-16,36-34 16,-36 35-16,-89-124 31,54 159-16,-18 0 1,18 53 0</inkml:trace>
  <inkml:trace contextRef="#ctx0" brushRef="#br1" timeOffset="-193178.38">27746 7285 0,'-35'0'16,"-1"0"-1,19 0 1,17 18-1,-35-18-15,35 35 16,-53 0 0,53 0-1,0 71-15,35-71 16,0-35-16,53 36 16,-17-36-1,-1-18 1,-70-35-1,36 18 17,-36-89-1,-194-87-31,194 228 16,-53 36-1,53 0-15,0-17 16</inkml:trace>
  <inkml:trace contextRef="#ctx0" brushRef="#br1" timeOffset="-192837.23">29492 7126 0,'0'18'62,"36"52"-46,-36-17-16,0 0 15,0 18 1,0 87-16,0-122 16</inkml:trace>
  <inkml:trace contextRef="#ctx0" brushRef="#br1" timeOffset="-189987.87">29669 4198 0,'0'-35'47,"35"35"-31,18-35 0,0 35-16,35 0 15,-53 0-15,0 0 0,1 17 16,17 36-1,0 18 1,-18 52 15,18 18-15,-53 18 0,-35-36-1,35-17 1,0 18-1,0-18 1,0-54-16,0 1 16,-36 53-1,36-53-15,0 0 0,0 0 16,-35 18-16,35-19 16,0 90-1,0-72-15,0 36 16,0 0-1,0-89 1,0 19-16,0-1 16,0 88-1,0-34 1,0-1 0,0-18-16,0 1 31,0 52-16,18-87 17,-18 34-32,35-17 31,-35-18-15,0 1 15,0-1 16,0 0-47,35 36 15,-35-36 1,0 0 0,0 1-1,0 17 1,0 0-1,0 17 1,0-17 0,35 0-1,-35-18 17,-70-35 14,35 0-46,-1 0 16,-52 0 15</inkml:trace>
  <inkml:trace contextRef="#ctx0" brushRef="#br1" timeOffset="-69955.71">14482 7126 0,'0'-18'157,"0"1"-142,0-18 1,0-1 0,0 1 15,-53 0-16,53-1 1,-36 36 0,36-35-1,-17 35 1,-36-35 15,35 35 0,-17 0-15,-18-35 0,35 35 15,-17 0-31,0 0 31,-1 0-15,1 0 15,0 0-15,0 0 15,-1 0-15,36 35-1,-35-35 1,0 53 15,0-18 0,35 0 1,0-17-17,0 17 16,0 1-15,17 34 0,36-70 15,53 35-15,-53-35-16,35 0 15,-17 36 1,70-142 62,-141 35-78,35 36 16,0 0-1,-35-1 16,0 1 1,0 18-17,-17-36 1,-36 17 0,35 36-1,18-35 1,-35 35-1,0 0-15,-1-35 32,1 35-17,-18 0 1,18 0 0,-1 0-1,1 0-15,0 17 16,0 19-1,-1-36 1,36 35 0,-35-35-16,35 35 15,-35 1 1,35-1 0,0 35-1,-35-17 1,35-17-1,0-1 1,0 0 0,0 18 15,17-53-15,36 53-1,35-53-15,-35 35 31,0-35-15,-18 0 0,1 0-1,-1 0-15,18 0 32,17-17-32,-34-19 15,-19 1 1,-17 0-1,0-89 17,0 89-17,0-18-15,-17 18 32,-19-18-17,1 53 1,0-35-1,0-1 1,-1 36 0,-17 0-1,-52 89 1</inkml:trace>
  <inkml:trace contextRef="#ctx0" brushRef="#br1" timeOffset="-59601.32">15452 6685 0,'17'0'156,"72"0"-156,-54 0 16,0 0 0,-17 0-1,88 0 1,-106 18 78,-36 17-79,36 0-15,-35 36 16,35-1 0,0-34-16,-35-1 15,35 36 1,-36-1-1,36 1 1,0-36-16,0 0 16,0 1-1,0-19 1,0-52 93,-35 0-93</inkml:trace>
  <inkml:trace contextRef="#ctx0" brushRef="#br1" timeOffset="-58971.79">15505 7003 0,'-36'0'16,"72"0"46,-1 0-62,18 0 16,17-36-16,124 36 31,-158 0-15,-1 0 0,18 0-16,-88 0 62,-1 0-46,1 0-16,-18 0 15,-35 18-15,35-18 16,18 0 0,88 0 30,0 0-46,17 0 16,-17-18-16,-18 18 16,1 0-1,-160 0 1</inkml:trace>
  <inkml:trace contextRef="#ctx0" brushRef="#br1" timeOffset="-40175.64">14517 11218 0,'-18'0'422,"-17"-17"-360,0 17-15,-1 0 0,1 0 0,35 17-32,-35-17 1,0 0 15,-1 71 1,19-71-17,17 35-15,0 0 47,0 1-16,0-19 1,17 36-1,19-53-16,-36 36-15,17-36 16,18 0 0,36 0 31,-18 0-32,-18-18-15,0 18 16,-35-35-1,36-1 17,-36 1-17,0 0 1,0 0 15,0-1 0,0 1-15,-18 35-16,18-35 16,-35-1-1,0 36 1,17 0 0,18-35-1,-71 35 1,18 0-1,1 0 1,-19 0 0,36 0-1,35 18 1,-36-18 0,1 70 15,0-34-16,35-1 17,0 0-1,0 18-15,53 0-1,-18 0 1,0-18-1,1 0 1,87 1 15,-88-36-31,18 0 16,-17 0 0,-1 0 15,0-18-16,18-52 1,-35 34 0,-18 1-1,0 0 1,0-1 0,0-16-1,0 16 1,-36 36-1,36-35 1,-35 17 0,0 18-1,-89-53 17,71 53-17,18 0-15,0 106 0,-18-18 16,53-70-16</inkml:trace>
  <inkml:trace contextRef="#ctx0" brushRef="#br1" timeOffset="-20882.84">14658 15893 0,'53'-36'360,"0"36"-329,-53-35-31,88 35 16,-35-35-1,-18 35 1,-35-35-16,-17 35 47,-19 0-32,36 17 1,-35-17 0</inkml:trace>
  <inkml:trace contextRef="#ctx0" brushRef="#br1" timeOffset="-19325.19">15169 15646 0,'0'-36'47,"0"1"31,36 35 47,-36 18-109,0 17 47,0 0-48,0 1-15,0-1 31,0 0 1,-18-35-17,18 35 1,-35-35 0,35 36 15,-35-36-31,-1 0 62,1-18-30,0 18-1,35-35 0,0 0 0,0-1 1,17 36 77,19 0-62,-36 18-32,0 17 1,0 0 0,0 1-1,0-19 1,0 19-16,0-1 16,0 0-1,0 0 1,0 1-1,0-1 17,0 0 30,35-35-62,0 0 16,0 0-1,18 0 1,0-17 0,-17 17-1,-36-36 17</inkml:trace>
  <inkml:trace contextRef="#ctx0" brushRef="#br1" timeOffset="53610.93">28804 6438 0,'0'35'219,"0"1"-204,0 17 1,0-18 0,0 0-1,0 1 16,0-1 16</inkml:trace>
  <inkml:trace contextRef="#ctx0" brushRef="#br1" timeOffset="54701.65">29051 6368 0,'36'0'110,"-36"17"-79,0 19-16,0 16 1,-18-52 0,18 53-16,-35-17 15,35-1 1,-36-35-16,36 35 31,89-35-15,-37 0-1,19-17 1,-18-19 0,-18 36-1,0 0 1,-35 18 62,0 17-78,0-17 31,0 17-31,0 0 32,0 1-17,0-1 1</inkml:trace>
  <inkml:trace contextRef="#ctx0" brushRef="#br1" timeOffset="118645.36">14923 15081 0,'0'-35'0,"0"0"62,-18 35-46,18-36 15,-35 36 32,-1 0-32,1 0-16,0 0 17,-1 0-17,36 18-15,-35-18 32,35 35-32,0 1 31,-35-36-31,35 35 15,-35-35 17,35 35-32,0 0 31,0 1-15,0-1-1,17 0 1,-17 1-1,36-36 17,16 0-17,1 35 1,-35-35 0,17 0-16,36 0 15,-36-18 16,-35-17-15,0-18 0,0-35-1,-35 17 1,35 36 0,-35 0-1,-1 35 48,1 53-48</inkml:trace>
  <inkml:trace contextRef="#ctx0" brushRef="#br1" timeOffset="160596.87">18045 17921 0,'35'0'704,"-35"-18"983</inkml:trace>
  <inkml:trace contextRef="#ctx0" brushRef="#br1" timeOffset="-207434.08">25523 4639 0,'0'35'110,"0"18"-95,0 0-15,0-18 16,0 1-16,0-1 16,0 88-1,0-52 1,0-36 0,0 1-16,0-54 31</inkml:trace>
  <inkml:trace contextRef="#ctx0" brushRef="#br1" timeOffset="-203474.01">27217 5592 0,'-18'0'156,"-17"0"-125,0 35 0,35 18 1,-36-18-17,36 106 16,36-106-15,-1-35-16,-35 36 16,53-36-1,0 0 1,-18 0-16,36-36 16,-71-17-16,35-70 31,-53 17 0,-88 53-15,71 53-1,35 141 1</inkml:trace>
  <inkml:trace contextRef="#ctx0" brushRef="#br1" timeOffset="-199125.16">28963 7461 0,'18'0'63,"17"-17"-48,0 17 1,1 0-1,-1 0 1,18 0-16,-89 0 63,-16 0-32,-1 0-16,17 0-15,36 35 32</inkml:trace>
  <inkml:trace contextRef="#ctx0" brushRef="#br1" timeOffset="-198260.08">29898 7020 0,'-35'0'94,"35"18"-94,-36-18 16,36 35-1,-35-35-15,35 53 16,-35-18 0,35 54-1,-35-36-15,35-1 16,0 19-1,35-36 1,35-35 0,-34-17-1,-36-19 1,0 1 0,0 0-1,-18 35 1,-17 0-16,-36 35 31,-17 0-15</inkml:trace>
  <inkml:trace contextRef="#ctx0" brushRef="#br1" timeOffset="-196678.29">28081 4480 0,'0'18'16,"0"35"-16,0 0 16,0 176-16,0-158 15,0 17 1,0 35-1,0-70-15,0 18 16,0 35 0,0 105-1,0 36 17,0-141-17,0-53-15,0 18 16,0 34-1,0-69 1,0-1-16,0 88 31,0-52-15,18-18 0,-18 0-1,0 35 1,0-53-1,0 1-15,35 34 16,-35-17 0,35-18-1,-35 1 1,0 34 0,0-35 15,0 1-16,0-1 1,36-35 0,-36 35-16,0 0 47,0-17-32</inkml:trace>
  <inkml:trace contextRef="#ctx0" brushRef="#br1" timeOffset="-177597.84">28011 8890 0,'0'35'15,"-18"-35"32,18-17-31</inkml:trace>
  <inkml:trace contextRef="#ctx0" brushRef="#br1" timeOffset="-176454.54">27623 8872 0</inkml:trace>
  <inkml:trace contextRef="#ctx0" brushRef="#br1" timeOffset="-175138.75">27781 8555 0,'0'70'47,"18"-17"-31,-18 141-1,35-35 1,-35-18-1,0-105 1,0-19 0,0-52 15,0-71-15,0 53-1,-35-35 1,35 0-16,-71-106 15,71 106 1,36 35 0,17 17-1,158 36 1,-105 71 0,-71-1-1,-35 19 1,-123 16-1,70-52-15,-71-17 16,89-36 15,53 0 1,88 0-32,88 0 15,-88 35 1,-71 0-1,0 36 1,-53-36-16</inkml:trace>
  <inkml:trace contextRef="#ctx0" brushRef="#br1" timeOffset="-128947.68">28610 8996 0,'0'-35'250,"36"35"-171,16 0-48,-16 0-16,-1 52 32,-35-16-31,-18-1 0,36-35 77,17 0-61,1 0-17,-36 35 1,0 1-1,-36-1 17,1 0-17,0-35 1,-1 0 15</inkml:trace>
  <inkml:trace contextRef="#ctx0" brushRef="#br1" timeOffset="-126542.68">29351 8396 0,'-35'0'141,"0"0"875,35 18-1001,-36-18 1,36 35 0,0 0 15,-35 36 188,35-36-204,0 18 1,-35-18-1,35 1-15,0 17 16,0-1-16,0 37 16,0-19-16,0 71 15,0-105-15,0 17 16,17-1 0,-17 19-16,53 0 15,18-71-15,-36 35 16,0-35-1,1-18-15</inkml:trace>
  <inkml:trace contextRef="#ctx0" brushRef="#br1" timeOffset="-126200.47">29510 8890 0,'18'0'47,"34"0"-47,19-35 0,-18 35 16,0-53 0,-18 53-16</inkml:trace>
  <inkml:trace contextRef="#ctx0" brushRef="#br1" timeOffset="-125924.92">30039 8467 0,'0'0'0,"0"35"31,0 53-31,0-17 16,35-71 0,-35 53-1,36-18-15</inkml:trace>
  <inkml:trace contextRef="#ctx0" brushRef="#br1" timeOffset="-125684.73">29951 8996 0,'35'0'15,"53"-35"-15,-52 35 16,17 0 0,-18 0-1,35 0-15</inkml:trace>
  <inkml:trace contextRef="#ctx0" brushRef="#br1" timeOffset="-125318.92">30092 9260 0,'35'-35'32,"-52"70"-32,-1-35 0,71 0 15,-35 0 1,-18 36 0,0-1-1,-18 53 1,-17-88-16,35 35 15,70-35 17,-17-17-17,-18 17 1,1-53 0,-1 53-16,18-71 0</inkml:trace>
  <inkml:trace contextRef="#ctx0" brushRef="#br1" timeOffset="-124902.41">30462 8378 0,'36'71'31,"17"-36"-31,-1 36 16,1-18-16,18 17 15,-36-17 1,1 0-16,16 18 16,-52-36-16,36 0 15,-36 106-15,-71-52 16,18-1-16,18 0 15,35-70 1</inkml:trace>
  <inkml:trace contextRef="#ctx0" brushRef="#br1" timeOffset="-12129.62">12206 13282 0,'35'0'422</inkml:trace>
  <inkml:trace contextRef="#ctx0" brushRef="#br1" timeOffset="-11164.44">12100 11236 0,'0'35'0,"0"1"78</inkml:trace>
  <inkml:trace contextRef="#ctx0" brushRef="#br1" timeOffset="-9211.32">13176 13300 0,'-17'35'110</inkml:trace>
  <inkml:trace contextRef="#ctx0" brushRef="#br1" timeOffset="-5213.27">14605 13335 0,'35'0'1016</inkml:trace>
  <inkml:trace contextRef="#ctx0" brushRef="#br1" timeOffset="-3662.01">14623 13282 0</inkml:trace>
  <inkml:trace contextRef="#ctx0" brushRef="#br1" timeOffset="-1342.78">14711 16775 0,'-35'0'31,"35"-36"-15,-36 36 109,54-35-16,17 35-77,-35-35-17,35 35 1,-35-36-1,0 54 48,-35-18-47,35 35-1,-35 1 1,-18-1-1,18-35-15,35 35 16,-36-35 0,54 0-1,-18-53 1</inkml:trace>
  <inkml:trace contextRef="#ctx0" brushRef="#br1" timeOffset="-274.86">15416 16087 0,'-35'0'16,"35"35"15,35 0 125,-35 1-140,36-36 0,-36 70-1,0-17-15,0 0 16,-36 0 15,-34-18-31,17 53 16,18-17-1,-36-71-15,18 70 16,18-52 0,0-18-1,35-35 1,-36-1 0,36 1-1,0-18 1,0-35 15,18 88 16,-18 18-31,71 35-1,-19 0 1,-16-53-16,-1 70 15,-35 18 1,35 18 0,18-53-1,-53-18 1,71-35 15,52-35 0</inkml:trace>
  <inkml:trace contextRef="#ctx0" brushRef="#br1" timeOffset="54308.7">27164 7532 0,'0'-35'62,"35"35"141,0 0-187,1 0-1,-36-36 1,35 36-16,0 0 31,1-35-31,-54 35 78,18 18-62,-53-18 0,0 35-1,-17-35 1,52 0 0</inkml:trace>
  <inkml:trace contextRef="#ctx0" brushRef="#br1" timeOffset="55658.3">27764 7003 0,'17'0'47,"19"0"31,-1 0-78,0 0 31,-35 17-15,35 19-16,-35-1 15,0 18 1,36 17-1,-36 1 1,35-18 0,-35 17-1,0 1 1,0-36 0,-18 0-1,-17 1 1,0-1-1,-53-35 17,52-18-17,-52-52 32,53-1-47,35 36 16,-35-18-1,35 0 1,0 0 0,17 53-16,-17-35 15,35 35 1,1 0 31,-1 18-32,0 35 1,-35 17 0,0-17-1,53 35 1,-53-35 0,35 0-1,1-18 1,17-35-1,0 36 1,-18-36 0,0 0-1</inkml:trace>
  <inkml:trace contextRef="#ctx0" brushRef="#br1" timeOffset="57054.15">28258 7585 0,'-36'0'140,"36"17"-140,-35-17 16,35 36 0,-35-1 31,-1-35-32,1 0 1,35 35 62,-35-35-78</inkml:trace>
  <inkml:trace contextRef="#ctx0" brushRef="#br1" timeOffset="70691.56">22983 10654 0,'0'0'0,"0"-35"15,0-1 1,18 36 15,17 0 16,18 71-47,-17-18 16,-1-18-1,71 18-15,-71-53 16,36 0-1,-19-71 1,-16 1 0,-36-18-1,-18 35 1,-17 53 15,35 17-15</inkml:trace>
  <inkml:trace contextRef="#ctx0" brushRef="#br1" timeOffset="71497.92">24448 9843 0,'-36'0'0,"72"0"0,-107 35 0,36-35 16,-18 0-1,53 35-15,-36-35 31,36 35-31,0 1 16,0 105 15,0 0-15,0 18 0,0 105-1,0 36 1,0-159-16,0 106 15,18-106 1,-18-35 0,35 18-1,1-54 1,-36 1 15,35-36-15,-35 0-1,35-35-15,177-159 32</inkml:trace>
  <inkml:trace contextRef="#ctx0" brushRef="#br1" timeOffset="72395.75">25047 10072 0,'0'0'0,"0"17"63,0 36-48,0 0 1,0 18 0,36-1-16,-1-70 15</inkml:trace>
  <inkml:trace contextRef="#ctx0" brushRef="#br1" timeOffset="72736.95">25982 10001 0,'-35'53'15,"70"-106"-15,-35 106 63,71-53-48,-36 0-15,0 0 0,0 0 16</inkml:trace>
  <inkml:trace contextRef="#ctx0" brushRef="#br1" timeOffset="72982.92">26300 9913 0,'35'282'63,"0"-211"-32</inkml:trace>
  <inkml:trace contextRef="#ctx0" brushRef="#br1" timeOffset="73774.25">27446 9860 0,'0'35'47,"0"18"-32,18-53 1,-18 53-1,53 18 1,-53-18-16</inkml:trace>
  <inkml:trace contextRef="#ctx0" brushRef="#br1" timeOffset="74611.03">28346 9825 0,'0'35'47,"0"53"-47,35 18 16,36 159-1,17 35 1,-35 35 0,-53 88-1,0-335 1,35-52-16,0-36 15,18-124 1</inkml:trace>
  <inkml:trace contextRef="#ctx0" brushRef="#br1" timeOffset="75065.56">28875 10248 0,'0'0'0,"18"0"47,52 0-31,-35 0-16,1 0 0,17 0 31</inkml:trace>
  <inkml:trace contextRef="#ctx0" brushRef="#br1" timeOffset="75478.5">29386 9913 0,'0'88'32,"0"-176"-32,0 229 15,0-35 1,0-53-16,0 17 16,0-34-1,53-36 1,71-53-1,-71 18 1,-53 87 47,0-16-48,0-1-15,0 36 16,35-36 15</inkml:trace>
  <inkml:trace contextRef="#ctx0" brushRef="#br1" timeOffset="76691.86">25012 10636 0,'-35'0'0,"-1"0"31,1 0-16,35 18 1,0 35 0,0-18-16,0 0 15,0 36 1,35-1 15,71-105-31,-106 0 16,71-71 15,-106 18-15,-18 88 15,17 18 0,-17-18-31</inkml:trace>
  <inkml:trace contextRef="#ctx0" brushRef="#br1" timeOffset="77310.45">26247 10689 0,'-18'-35'31,"18"53"0,0 17-15,18 71-1,17-71 1,-35 18-16,35 88 16</inkml:trace>
  <inkml:trace contextRef="#ctx0" brushRef="#br1" timeOffset="78182.85">27534 10707 0,'0'0'0,"-35"0"32,0 0-1,35 17-16,-36 19 1,36 52 0,0-35-1,18-18 1,-18 0-16,53-35 16,71 0-1,-54-70 1,-35-1-1,-35 18 17,-17-52-17,-107 69 1,89 1 0,0 35-16,35 18 15</inkml:trace>
  <inkml:trace contextRef="#ctx0" brushRef="#br1" timeOffset="80734.56">28998 10672 0,'-17'0'16,"52"70"47,-35-52-48,0 17 1,35 18-16,1 0 31</inkml:trace>
  <inkml:trace contextRef="#ctx0" brushRef="#br1" timeOffset="81470.77">29316 10583 0,'0'18'16,"17"-18"30,72 0-30,-36 0 0,-53 71 93,0-36-109,0-18 31,35 160-15,-35-142 0,0 0-16,0 1 31</inkml:trace>
  <inkml:trace contextRef="#ctx0" brushRef="#br1" timeOffset="81720.5">29386 10866 0,'142'-36'31,"193"-70"1</inkml:trace>
  <inkml:trace contextRef="#ctx0" brushRef="#br1" timeOffset="83723.37">29863 9895 0,'-36'0'32,"54"-35"30,53 35-31,-19 0-31,1 0 16,-17 35 0,-36 18-1,0-17 1,0-1-16,0 35 16,0-34-1,0 52 1,35 35-16,-35-17 31,53 18-31,-53-36 31,0 18-15,35 0 0,-35-54-1,0 19 1,35 35 15,-35-36-15,0 89-1,0-88 1,36-36-16,-36 36 16,0-36-1,35 53 1,-35-53-1,0 1 1,0 52 0,0-35 15,0-18-15,0 0 15,0 36 0,35-36-15,-35 0 46,0 1-46,-35-36 62,0 0-78,-1 0 16,-34 0-1,-36 35 1,0 0-1,53-35-15</inkml:trace>
  <inkml:trace contextRef="#ctx0" brushRef="#br1" timeOffset="85215.65">25118 11236 0,'0'-35'78,"-18"35"-47,-17 0 0,0 0 16,35 17-16,-36 36-31,36-17 16,0-1 0,0 0-16,18 0 0,53 36 15,-36-71 1,71-35-1,-53-54 17,-53 37-17,-53-54 1,17 106 0,-17 0-1,53 17 1,0 36-1</inkml:trace>
  <inkml:trace contextRef="#ctx0" brushRef="#br1" timeOffset="86819.84">26335 11359 0,'-18'0'78,"-17"0"-62,0 18 31,35 17-47,0 1 31,0-1-31,17-35 16,1 0-1,105-53 1,-87 18 0,-36-1 15,-18-16-16,-17 16 1,0 54 31,-36 70-47</inkml:trace>
  <inkml:trace contextRef="#ctx0" brushRef="#br1" timeOffset="88010.26">27640 11236 0,'0'35'47,"0"18"-47,0 35 16,35-52-1,-35-1-15,53 35 16</inkml:trace>
  <inkml:trace contextRef="#ctx0" brushRef="#br1" timeOffset="89093.28">28646 11430 0,'0'18'62,"0"70"-46,0-53-1,0 18-15,0-18 16,0 1-16,0 52 31,0-53-15,35-88 31</inkml:trace>
  <inkml:trace contextRef="#ctx0" brushRef="#br1" timeOffset="92437.08">28998 11289 0,'36'0'109,"-36"35"-109,0 0 16,0 18-1,0-17 1,35-1 0</inkml:trace>
  <inkml:trace contextRef="#ctx0" brushRef="#br1" timeOffset="93013.85">29281 11236 0,'0'18'109,"0"35"-93,0-18-16,35 0 16,-35 18-1,35-53 1,18 0-1,-18 0 1,1-18-16,-1 18 16,0-35-16,-35 53 47,0 35-16,0 35 0,35-88-31,-35 70 16,0-17-1</inkml:trace>
  <inkml:trace contextRef="#ctx0" brushRef="#br1" timeOffset="94759.3">25241 11942 0,'0'-18'15,"-35"18"298,0 0-251,-1 18-15,36 17-31,0 0 0,0 0-1,0 1 1,0-1-1,18-35 1,35 0 0,18 0-1,-19-53 1,-16 18 0,-36 17-1,-36-52 1,-16 17-1,16 53 17,1 53-17</inkml:trace>
  <inkml:trace contextRef="#ctx0" brushRef="#br1" timeOffset="95723.99">26458 11994 0,'-35'0'16,"35"-35"0,-35 35-1,0 0 16,-1 0 1,1 18-17,35 17-15,0 18 32,0-18-17,0 1 1,53-36-16,88 0 31,-141-18-15,53-17-1,-53-1 1,-18 1 0,18-18-1,-106 53 1,54 18 15</inkml:trace>
  <inkml:trace contextRef="#ctx0" brushRef="#br1" timeOffset="97878.43">27675 12947 0,'0'53'125,"0"0"-110,18 17-15,-18-17 16,35 88 15,-35-158 16,-17-71-31,-36-177-16,53 159 15,0 36-15,0-19 16,17 54 15,36 35-15,53 0 0,-53 0-1,-53 53 1,0 0-1,-70 0 1,17 0 15,17-18-31,36 0 32,36 1-17,34-1-15,1 18 31,-36 17-15,-35-34-16,0-1 16</inkml:trace>
  <inkml:trace contextRef="#ctx0" brushRef="#br1" timeOffset="98676.66">28346 13141 0,'0'-35'15,"0"-1"17,35 36-32,0 0 15,1 71 17,-36-18-17,0 70 1,-71-105-1,36-18 17,35-35-32,17 35 31,72 0-15,-37 0-1,-52 17 1,0 19-1,-17 17 1,-36 17 0,0-52 15,18-18-31</inkml:trace>
  <inkml:trace contextRef="#ctx0" brushRef="#br1" timeOffset="101037.55">26035 12912 0,'0'17'32,"0"36"-17,0-17-15,0-1 0,0 0 16,18 0 0,-18 18-1,-18-53 32,18-264-31,0 175-1,0 37 1,18 16 15,87 54-15,-105 17-16,53 18 15,-17 0 1,-54 35 15,-17-88-15,-1 36 0,1-36-1,35 17 1,0 18 15,53 71 0,-18-106-15,1 53-16,-1-53 16</inkml:trace>
  <inkml:trace contextRef="#ctx0" brushRef="#br1" timeOffset="101430.96">26494 13159 0,'70'194'93,"-70"-159"-93,35-35 16,-140-229-16,246 458 16,-106-229-16,18-88 15,-18 52 16,-35 89 1,0-35-17,0 53-15,0-36 16,71 35 0,-71-34-1</inkml:trace>
  <inkml:trace contextRef="#ctx0" brushRef="#br1" timeOffset="103562.9">26935 13212 0,'-36'0'0,"36"35"32,53-35 46,0 0-63,-18 0-15,1-18 16,17 18-16,17 0 16,-70-35-1,35 35 1</inkml:trace>
  <inkml:trace contextRef="#ctx0" brushRef="#br1" timeOffset="103919.81">26988 13053 0,'0'0'0,"0"17"47,0 19-32,17 52 1,-17-35-16,53 35 31,-53-53-31,35 89 16,1-89 0</inkml:trace>
  <inkml:trace contextRef="#ctx0" brushRef="#br1" timeOffset="104835.55">27428 12912 0,'0'-36'32,"0"1"46,36 35-47,-1 0-15,0 0-1,-35 18 1,36 17 0,-36 36-1,-36-18 1,1-18-1,0-35 17,-1 0-32,36-18 47,18 18-32,17 0 1,-35 53-1,0-18 1,0 18 0,0 18-1,36-71 1,-1 0 0,53 0-1,-53 0 1</inkml:trace>
  <inkml:trace contextRef="#ctx0" brushRef="#br1" timeOffset="110640.08">27675 11889 0,'-35'0'62,"0"0"-15,0 17-31,35 19-1,-36-36-15,36 35 16,0 0 0,0-17-1,0 17 1,36 18-1,17-53 1,17 0 0,-17-35-1,-18-18 1,-35 17 0,0 1-1,-17-18 1,-54 18-1,1-36 1,70 195 0,0-18-1</inkml:trace>
  <inkml:trace contextRef="#ctx0" brushRef="#br1" timeOffset="128077.25">29087 11906 0,'0'53'156,"0"-18"-156,0 1 16,0-19-1,0 89 1,-18-88 0,36-18 15</inkml:trace>
  <inkml:trace contextRef="#ctx0" brushRef="#br1" timeOffset="128616.73">29298 12030 0,'0'-36'15,"0"1"1,18 35 0,52 0-1,-34 0 1,-36 18-1,0 52 1,0-34-16,-36 34 16,-17 36 15,71-88 0,123-18-15,18 0-1,-53-18 1,-71-17-16</inkml:trace>
  <inkml:trace contextRef="#ctx0" brushRef="#br1" timeOffset="194451.42">23072 13970 0,'0'0'0,"0"53"94,0 35-78,17 0-16,-17 177 31,0-195-31,0 36 16,36-88 15,34-36-15,-35-17-1,36-18-15</inkml:trace>
  <inkml:trace contextRef="#ctx0" brushRef="#br1" timeOffset="195217.96">23566 14235 0,'-53'0'47,"106"0"-31,-142 0-16,89 35 16,-17 18-1,17 88 16,0-106-15,70-35 0,-34-35-1,-1-89 17,-35 89-17,0 53 48,0 17-48,0 0 1,53-35 0,-18 0-1,0 0-15,18-17 16,18 17-1,-36-71-15,0 18 16,1 18-16,-36-18 31,0 18-15,-18 35-16,18 17 31,0 54-15,0 0-1,18-71 1,17 52 0,-35-16-1,0-1 1,0 0 0,-71-17-1,71-53 16</inkml:trace>
  <inkml:trace contextRef="#ctx0" brushRef="#br1" timeOffset="195481.27">24236 13988 0,'70'53'47,"1"440"31</inkml:trace>
  <inkml:trace contextRef="#ctx0" brushRef="#br1" timeOffset="195710.22">24218 14358 0,'194'-70'62,"-370"-230"-62,617 494 16</inkml:trace>
  <inkml:trace contextRef="#ctx0" brushRef="#br1" timeOffset="197190.71">24271 14376 0,'71'0'110,"-18"-36"-95,0 36-15,35-52 16,35 16-16,-88 36 31</inkml:trace>
  <inkml:trace contextRef="#ctx0" brushRef="#br1" timeOffset="197607.31">24342 14446 0,'-36'36'63,"36"52"-32,0-71-31,0 19 0,0-1 16,18 0-1,17 36-15,-35-18 16,36-53 15,52-36-15,88-140-1,-105 105 1</inkml:trace>
  <inkml:trace contextRef="#ctx0" brushRef="#br1" timeOffset="198539.37">25329 14393 0,'-35'0'16,"35"-35"-1,0 0-15,35-18 16,-17 53 0,17 0-16,124 0 15,-71 18 1,-52 34-1,-36 19 1,0 0 15,-18-36-31,-35-35 32,53-35-17,0-89 1,106 18-1,-36 36 1,1 34 0,0 36-1,-36 18 17,-35 35-17,0 18 1,0-19-1,0 1 17,53-17-17,-36-36 1,19 0 0,-1-18-1,-35-35 1,53-17-1,-53 34 1,0 72 78,0 16-79,35-52 1,-35 36 0,18-36-16,52 0 15,-17 0 1,-17-18 0</inkml:trace>
  <inkml:trace contextRef="#ctx0" brushRef="#br1" timeOffset="199113.69">26617 14235 0,'0'70'94,"0"-35"-94,0-140 0,35 210 15,-35-69 16,89-36-31,-37-36 16,-16 36-16,-36-70 16,0 17-1,-18 18 1,18 52 31,0 19-32,18-36 1,35 35 0,35-35-1,-53 0-15,18-35 16,-53-18 0,-18-18-1,-52 36 16,17 35-31,18 17 16</inkml:trace>
  <inkml:trace contextRef="#ctx0" brushRef="#br1" timeOffset="200471.37">26035 14235 0,'35'0'125,"-35"-36"-109,36 36-16,-54-35 125,-17 35-110,-1 0 1,1 0 0,-18 0-1,0 71 1,53-18 0,0-18-16,0 71 15,53-71 1,18 0-1,-18-35 1,52-106 15,-69 53-31,34-35 16,-70-35 15,0 140 16,0 19-47,0-1 16,0-17-16,36 17 15,-36 0 1,35 0 0,53-35-1,88-17 1,-158-18-1</inkml:trace>
  <inkml:trace contextRef="#ctx0" brushRef="#br1" timeOffset="202621.26">26635 14958 0,'0'-18'16,"35"18"312</inkml:trace>
  <inkml:trace contextRef="#ctx0" brushRef="#br1" timeOffset="-211909.65">25647 15293 0,'0'-35'781,"-35"35"-531,-1 0-156,1 0-16,0 0-31,35 17-1,0 19-30,0-1 15,0 0-15,0 0 0,0-17 15,17-18-31,-17 35 31,71-35 0,-36 0 16,-17 0-16,-18-17-15,0-1 15,0-17 1,0-1-17,0 1 1,-18 0 15,18 0-15,-35 35-1,0 0 17,17 0-17</inkml:trace>
  <inkml:trace contextRef="#ctx0" brushRef="#br1" timeOffset="-211097.8">25841 15275 0,'0'-17'62,"53"17"-46,-18 0 0,18 0-1,-18 35 1,-35 53 0,0-35-1,-17 18 1,-19-71-1,54-18 32,17-53-31,1 1 0,-1 35-1,-35-18 1,-18 53 31,18 17-16,-35 19-15,35-1-1,0 18 1,0-18-16,0 0 15,88 1 17,-17-72-17,-36 36-15</inkml:trace>
  <inkml:trace contextRef="#ctx0" brushRef="#br1" timeOffset="-210621.69">26670 15134 0,'0'-35'16,"0"88"47,0 35-48,0-53-15,18 89 16,-18-54-1,0-52 1,0 17 0</inkml:trace>
  <inkml:trace contextRef="#ctx0" brushRef="#br1" timeOffset="-210335.6">26617 15381 0,'141'-88'63,"-70"53"-63,-283 158 15</inkml:trace>
  <inkml:trace contextRef="#ctx0" brushRef="#br1" timeOffset="-209671.07">27270 15117 0,'-18'0'47,"-17"0"-16,0 0-15,-1 70-1,1 18 1,35-35 15,0 18-15,35-18 0,71-53-1,-35-18-15,-18-88 31,-53 53 1,-53-70-32,-18 88 31,-17 123 0,88-53-15</inkml:trace>
  <inkml:trace contextRef="#ctx0" brushRef="#br1" timeOffset="-209005.52">27517 15081 0,'0'-35'31,"0"106"32,17-1-32,-34-176-31,70 212 16,-18-106-1,18-53 17,-18 53-17,-35-35-15,0 0 16,0 52 46,0 19-62,0 69 16,53 1 15,-18 35-15,-35-35-1,0-53 1,0-18-16,0 1 16,-17-36 31,-54-18-47,36 18 15,17-35 16,18-36-15</inkml:trace>
  <inkml:trace contextRef="#ctx0" brushRef="#br1" timeOffset="-208470.03">28399 14975 0,'0'-35'31,"-18"35"-15,18 71 15,0 52-15,0-70-1,0 123 1,0-140 0,0 17-1</inkml:trace>
  <inkml:trace contextRef="#ctx0" brushRef="#br1" timeOffset="-208214.22">28240 15328 0,'106'-35'62,"-71"35"-62,0 0 16,36-35-1</inkml:trace>
  <inkml:trace contextRef="#ctx0" brushRef="#br1" timeOffset="-207669.29">29016 15064 0,'-18'-36'31,"36"72"-31,-71-72 0,18 36 31,0 18 0,35 88-15,-36-36 0,36-17-1,36-17 1,52-36 0,-18 0 15,-34 0-16,-36-18 1,52 18 0,-52-88 31,-123-71-32,123 212 1</inkml:trace>
  <inkml:trace contextRef="#ctx0" brushRef="#br1" timeOffset="-206945.87">29510 14975 0,'0'0'0,"-35"-35"16,-1 35 0,72 0 77,-1 0-77,35 18-16,-34-18 16,-36 53 62,-18 17-63,-35-17 1,0-18 0,-17 89-1,34-106 1,36 17 31,18-35-47,53 0 15,34 0 17,-69-18-32,-1 18 15,-17 0 1,17 0 0</inkml:trace>
  <inkml:trace contextRef="#ctx0" brushRef="#br1" timeOffset="-188274.69">29986 15064 0,'-35'0'0,"35"-18"141,17 18-141,19-53 15,34 53 17,36-35-1,-71 35-31</inkml:trace>
  <inkml:trace contextRef="#ctx0" brushRef="#br1" timeOffset="-187998.22">30057 15275 0,'247'-53'109</inkml:trace>
  <inkml:trace contextRef="#ctx0" brushRef="#br1" timeOffset="-187677.51">30480 14693 0,'0'0'31,"0"-35"-31</inkml:trace>
  <inkml:trace contextRef="#ctx0" brushRef="#br1" timeOffset="-186916.84">30462 14799 0,'0'-35'46,"0"52"33,0 19-79,0-1 31,0 71-16,18-53 1,-18 141 31,0-159-31,35-35-1,-35-71 1</inkml:trace>
  <inkml:trace contextRef="#ctx0" brushRef="#br1" timeOffset="-186247.99">30833 14834 0,'0'-35'31,"17"141"-31,-34-177 16,17 1-16,0 34 15,17 36 1,19 18 15,-1 88-15,-35-53 15,-18-18-15,-17 0-16,-35 1 15,17-36 17,17 0-17,54-53 32,17 53-31,1 88-1,-36-35-15,0-18 16,52 36 0,-34-71 15,158-18-16,-140 18 1,-1 0 0</inkml:trace>
  <inkml:trace contextRef="#ctx0" brushRef="#br1" timeOffset="-184028.04">25665 16157 0,'17'0'16,"-34"0"46,-19 0-30,1 0-17,35 36-15,-35 34 16,35 36 15,0-36-15,35-34-1,18-36 1,18 0 0,-54 0-1,18-36 1,-35 1-1,0-106 1,0 71 0,0 34 15,0 1-31,-17 35 0,-1 0 16,-17 0 15,35 71-16</inkml:trace>
  <inkml:trace contextRef="#ctx0" brushRef="#br1" timeOffset="-183473.82">26282 16069 0,'0'0'15,"-18"0"-15,18 71 63,53 70-47,-53-71-16,36 1 15,-36 176 16,0-212-31,0-17 16,0-54 15</inkml:trace>
  <inkml:trace contextRef="#ctx0" brushRef="#br1" timeOffset="-183167.18">26211 16545 0,'300'-53'94,"-600"106"-94,636-106 0,-301 53 31</inkml:trace>
  <inkml:trace contextRef="#ctx0" brushRef="#br1" timeOffset="-182469.4">27182 16210 0,'-18'0'16,"-17"0"15,-18 0-16,0 0 1,0 0 0,18 18-1,35 35 1,0 88 15,0-106 0,70-17-15,-17-18 0,88-18-1,-106-35 1,-35 0 0,0-17-1,-35 34 16,-35-34-31,34 70 32,1 70-1</inkml:trace>
  <inkml:trace contextRef="#ctx0" brushRef="#br1" timeOffset="-181845.56">27799 15981 0,'0'17'62,"0"36"-30,35 124-17,-35-142 1,35 71-1,-35-71 1,0 0-16,0 18 16,36-17 15,-36-54-31</inkml:trace>
  <inkml:trace contextRef="#ctx0" brushRef="#br1" timeOffset="-181530.69">27746 16369 0,'-35'0'31,"264"-141"32,-158 106-48,-19 35 1,-369 176-16</inkml:trace>
  <inkml:trace contextRef="#ctx0" brushRef="#br1" timeOffset="-180870.54">28646 16104 0,'-36'0'16,"36"-35"-1,-35 35 1,0 0-1,35 18 1,-36 52 0,1 18-1,35-17 1,18-18 0,17-18-1,53-35 16,-17 0-15,-36-106 15,-35 53-15,0-17 0,-18 35-16,-34-1 31,16 36-16,1 53 1</inkml:trace>
  <inkml:trace contextRef="#ctx0" brushRef="#br1" timeOffset="-180395.84">29492 16087 0,'0'0'0,"36"0"63,34-18-48,1 18 1,-36-35 0,0 35-16</inkml:trace>
  <inkml:trace contextRef="#ctx0" brushRef="#br1" timeOffset="-180185.88">29457 16334 0,'194'0'78,"-88"0"-47</inkml:trace>
  <inkml:trace contextRef="#ctx0" brushRef="#br1" timeOffset="-179274.81">30127 15910 0,'0'88'109,"0"-35"-93,0 18 0,0 0-16,0-19 0,0-16 15,0 17 1,0-124 46</inkml:trace>
  <inkml:trace contextRef="#ctx0" brushRef="#br1" timeOffset="-178770.92">30321 15946 0,'71'0'63,"-142"0"-63,177 0 15,-106 70 16,0-35-31,0-17 16,-53 17 0,18-35-1,17 0 1,18-17 0,53 70 30,-53 17-30,35-35 0,-35 1-1,36-36-15,17 0 16,17 0 0,-17-18 15</inkml:trace>
  <inkml:trace contextRef="#ctx0" brushRef="#br1" timeOffset="-176738.5">27675 17074 0,'0'-35'31,"-35"35"-15,0 0 31,0 0-16,35 18-15,0 35 15,0 0-16,88-18 1,-53-35 0,36-18-1,-36-52 1,-35 17 0,0 18-1,0-1-15,-18 36 16,-17-35-1,0 35 1,-1 0 0,36 18-16</inkml:trace>
  <inkml:trace contextRef="#ctx0" brushRef="#br1" timeOffset="-176272.12">28169 17022 0,'0'0'16,"36"0"31,-1 0-31,0-18-16,71 18 31,-53-35-16</inkml:trace>
  <inkml:trace contextRef="#ctx0" brushRef="#br1" timeOffset="-176014.82">28205 17163 0,'35'0'63,"-70"0"-63,105-18 15,1 18-15,52-35 31,-88 35-15</inkml:trace>
  <inkml:trace contextRef="#ctx0" brushRef="#br1" timeOffset="-175614.39">28698 16739 0,'0'36'78,"36"175"-62,-36-140 0,35-36-1,-106-370-15,71 317 16,106 371 15,-106-371-15</inkml:trace>
  <inkml:trace contextRef="#ctx0" brushRef="#br1" timeOffset="-175107.94">28945 16775 0,'177'0'62,"-230"247"1,-71-494-63,177 529 31,-88-282-15,35-18-1,18 18 48,-18 18-63,35-18 15,-35 17 1,88 19 0,-53-36-1,1 0 1,-1 0-1,0-18 17,-35-17-17</inkml:trace>
  <inkml:trace contextRef="#ctx0" brushRef="#br1" timeOffset="-173517.32">29051 16475 0,'18'0'93,"17"0"-61,-35 17-17,35 19 17,-35-1-17,0 0 1,0 0 15,0 1 0,0-1-31,0 0 47,0 1-31,0-1-1,0 0 17,0 0-1,-17-35-15,17 36-1,0-19 1,-35-17-1</inkml:trace>
  <inkml:trace contextRef="#ctx0" brushRef="#br1" timeOffset="-172389.13">28275 17815 0,'-35'0'16,"0"0"31,70 0 78,0 0-125,0 0 0,1 0 15,34 0 1,-34 0-16,-1 0 15,18 0 17,-18-35-17</inkml:trace>
  <inkml:trace contextRef="#ctx0" brushRef="#br1" timeOffset="-171836.06">28169 17939 0,'0'0'0,"0"35"0,-53-35 15,71 0 79,17 0-94,1 35 16,34-35-16,159 0 31,-70-17-15,-124 17-1,-52 0 48,17-36-48</inkml:trace>
  <inkml:trace contextRef="#ctx0" brushRef="#br1" timeOffset="-171215.99">28522 17586 0,'-35'-35'62,"70"70"-62,-35-53 47,71 71-47,52-17 16,-52 34-1,-36-17 1,0-18 0,1-35-1,-36 36 16,0-1-15,0 0-16,0 0 16,-18 54-1,-35-36 1,53-18-16,-35-35 16,35 35-16,0 0 31,-18-35-31,18 36 15,-53-1 1,106-70 15,-18-1-15</inkml:trace>
  <inkml:trace contextRef="#ctx0" brushRef="#br1" timeOffset="-170501.32">29175 17568 0,'70'-35'31,"-70"53"32,-35 52-48,35 18 1,-35-35 0,35 36-1,-36-37 1,72-52 78,-1 0-94,0 0 15,1 53-15,69-53 16,-52 36 0,-17-36 15,-36-18 0</inkml:trace>
  <inkml:trace contextRef="#ctx0" brushRef="#br1" timeOffset="-169913.08">29633 17621 0,'-35'0'31,"0"0"1,0 0-1,52 0 47,18 0-62,18 0-1,18 0 1,17 0-16,212-53 31,-247 18-31,-71 35 78,-17 18-62,0-18-1</inkml:trace>
  <inkml:trace contextRef="#ctx0" brushRef="#br1" timeOffset="-169319.8">29774 17798 0,'-35'0'47,"0"0"-31,0 0-1,-1 0 16,54 0 32,53 0-47,52 0-1,-52 0 1,211 0-1,-229 0 1,-18 0-16,-53 53 63,-17-53-48</inkml:trace>
  <inkml:trace contextRef="#ctx0" brushRef="#br1" timeOffset="-129654.34">33831 18680 0,'0'-71'16,"0"36"-1,0-1 1,0 1 15,-17 35 32,17-35-48,-53 35 1,18 0 0,70 0 46,35 0-46,-52 0-1,-18-35 17,-18 35 15,-17 0 109,0 0-94,35 17-46,35-17 46,0 0-46,-17 0-16,-18-17 16,-53 17 46,0 0-31,18 0-15,53 0 15,17 0-15,0 0-16,-17 0 16,17 0-1,-35-36 1,-53 36 31,0 18-32,18-18 1,53 0 46,-18 35 32,-36-35-78,1 0-1,88 0 32,-18 0-31,36-17 0,-36 17-1,-35-36-15,-35 36 47,-1 0-47,-52 0 16,88 18-1,18-18 32,35 0-31,-71 0 46,-52 0-46,52 0 0,53-18 46,1 18-62,-1 0 16,-53 0 31,-17 0-16,105-35 31,-34 35-46,-1 0-16,-70 0 62,-1 0-62,1 0 16,-35 0 0,34 18-1,-17-18 1,53 35 15,53-35-15,53 0-1,0-35 1,-106-1 15,-18 36 1,-52 18-17,-18-18 1,-53 35-1,52 18-15,-69-17 16,16-36 0,160 0 31,123-18-32,-53-17 1,-17 35-16,52 0 15,-87-36 17,-107 36-1,1 18-15,-36 17-1,35-35 1,18 36-1,106-36 48,53-18-47,0-17-1,-71 35-15,0 0 16,-87 0 31,-19 0-47,18 17 0,-88 19 15,-18-36 17,0 52-17,36-52 1,141 0 15,105 0-15,-17 0 15,-18-17-15,-53 17-1,-52 0 16,-54 17-15,36-17 0,-53 0 15,158 0 0,36 0-15,18-35-1,-89 35 1,0 0-16,-52 0 47,-19 0-31,1 0-16,-177 35 31,177 1-31,-36-36 15,107 0 32,-1 0-31,88-18-16,-17 18 16,-35 0-1,-106 0 48,-1 0-63,-140 0 15,158 0 1,-17 0-16,0 0 16,70 0 30,0 0-30,36 0 0,-71-35-16,35 35 31,-88 0 16</inkml:trace>
  <inkml:trace contextRef="#ctx0" brushRef="#br1" timeOffset="-125439.08">25365 12453 0,'0'35'109</inkml:trace>
  <inkml:trace contextRef="#ctx0" brushRef="#br1" timeOffset="-124863.02">26458 12647 0</inkml:trace>
  <inkml:trace contextRef="#ctx0" brushRef="#br1" timeOffset="-124244.85">27940 12488 0,'-18'0'47</inkml:trace>
  <inkml:trace contextRef="#ctx0" brushRef="#br1" timeOffset="-123289.89">29475 12806 0</inkml:trace>
  <inkml:trace contextRef="#ctx0" brushRef="#br1" timeOffset="-55610.83">13141 13635 0,'-53'-88'15,"106"176"-15,-141-265 0,35 72 16,0-54 0</inkml:trace>
  <inkml:trace contextRef="#ctx0" brushRef="#br1" timeOffset="-43326.5">23883 17798 0,'0'-18'31</inkml:trace>
  <inkml:trace contextRef="#ctx0" brushRef="#br1" timeOffset="-42737.9">24112 17956 0,'0'-70'47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5:24:16.5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058 8872 0,'0'0'0,"0"-35"31</inkml:trace>
  <inkml:trace contextRef="#ctx0" brushRef="#br0" timeOffset="2108.53">10901 3493 0,'0'0'0,"0"-18"15,0-35 1,17 53 46,36 0-46,-53 18-16,89-18 16,-54 53-16,-35-18 15,123 124 1,-52 176 0,-18-124-1,-53 1 1,-106 35 15,35-53-31,71-71 16,0 36-1,18-88 1,88 17 0,-36-35-1,1-53 1,-18 0-1,17 0 1,-34 0 0,-1 0-1,-53 0 32,18 35 0,0 36-47,0 87 16,0 89-1,36 89 1,-36 87 0,0-211-1,0 70-15,70 247 16,36 159-1,-106-388 17,0-124-32,0 0 31,0-70-15,-35 18 15,17-54-16,18-17-15,0 18 16,-53 70 15,53-88-15,0 17 0,-35-34-1,0 34 16,-1-34-15,-69 34 0,69-70-1,1 35 1,-18-35 0,-53 0 15,-70 124-16,88-71 1</inkml:trace>
  <inkml:trace contextRef="#ctx0" brushRef="#br0" timeOffset="5163.34">5715 13406 0,'0'0'0</inkml:trace>
  <inkml:trace contextRef="#ctx0" brushRef="#br0" timeOffset="10600.97">7391 17445 0,'17'0'110,"19"0"-95,-1 0-15,0 0 16,18 0 0,-18 0-16,36 0 15,-36 0 1,18 0 0,53 0-1,53-18 16,-71 18-15,-18 0 0,-17 0-1,0 0 1,0 0 0,-18 0-1,1 0-15,34 0 16,1-35-1,-18 35 1,0 0 0,35 0-1,-18 0 1,1 0 0,0 0-1,-19 0 1,1 18-1,106-18 1,-88 0 0,-18 0 15,52-36-15,-69 36-1,34 0 1,36-35-1,-53 35 1,18 0 0,-18 0-1,-1 0-15,-16 0 16,-1-35 0,-53 35 30</inkml:trace>
  <inkml:trace contextRef="#ctx0" brushRef="#br0" timeOffset="15674.42">8714 17727 0,'-18'0'62,"-17"0"-46,-1 0-16,-16 0 16,-1 0-16,-36 0 15,-16 0-15,-37-35 16,-69 35-16,-283 0 16,-106 0-1,-105 0 16,475 0-15,142 0 0,88 35 31,71 106-32,-71-17 1,0-71-1,35 141 1,0-124-16,71 1 16,35-36-1,-70-35 1,123 53 0,-35-53-1,-1 35 1,-52-35-1,247-53 1,-89 0 0,-34 0-1,-19 53 1,1 0 0,-106 0-1,17-35 1,1 0 15,-54-18-15,1-18-1,-36 71 1,1 0 78,-1 0-79,0 0 1,0 0 15,-52 0 0,34 0 16,-17-17-47,36 17 0,-36-35 16,0-1 15,0-34-15,-18 34-1,18 1 1,-35 35 0,-1-35-1,-52 35 1,0 0-16</inkml:trace>
  <inkml:trace contextRef="#ctx0" brushRef="#br0" timeOffset="20967.59">26635 17374 0,'-36'0'0,"1"0"16,0 0 15,35 36-15,-35-36 46,-1 0-62,36 35 16,-17-35 0,-19 0-1,36 18 63,18-18-78,0 0 0,52 0 16,107 0 0,-72 0-16,19 0 15,476-36 17,-300 36-17,17 0 1,-158 0-1,0 0 1,17-35 0,106 0 15,-141 35-15,-17 0-1,-36 0 16,-18 0-15,-17 0 0,36 0-1,-19 17 1,1-17 0,-36 0-1,71 0 1,-106 36 15,53-36-31,17 0 16</inkml:trace>
  <inkml:trace contextRef="#ctx0" brushRef="#br0" timeOffset="35368.11">33849 5927 0,'-35'0'0,"-1"-18"16,1 18-16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2T10:53:16.571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376 7691 0,'0'-36'31,"0"1"0,-18 35 47,-35 0-62,18 0-16,0 0 16,-1 18-16,1-18 15,-18 0 1,0 0 0,18 0-1,0 0 1,35 35 15,0 0 0,-35 0 1,35 18-32,0 18 15,0 0 1,0-1-16,0 36 31,0 0-31,0 35 31,0-35-31,0 52 32,0 36-17,0-70 1,0-36-1,0 18 1,0-53-16,0 53 16,0-53-1,0 52 17,0-69-17,0 105 1,0-106-1,0 53 1,-36 18 0,36-71-1,0 36-15,0-18 16,0 35 15,0-35-15,0 0-1,0-18 17,0 0-17,0 1 1,71-36 62,-36 0-78,18 0 16,-18 0-16</inkml:trace>
  <inkml:trace contextRef="#ctx0" brushRef="#br0" timeOffset="1077.58">1623 7796 0,'17'0'62,"-17"36"-46,0 34 0,0-52-16,0 52 15,0-17-15,0 18 16,0-1-16,0-52 15</inkml:trace>
  <inkml:trace contextRef="#ctx0" brushRef="#br0" timeOffset="1578.82">2593 7726 0,'0'53'47,"0"-18"-31,0 18-16,0 0 16,0 0-16,0 0 15,0 17-15,0-17 16,0 35-1</inkml:trace>
  <inkml:trace contextRef="#ctx0" brushRef="#br0" timeOffset="2192.17">3210 8026 0,'18'0'47,"17"0"-31,0 0-16,1 0 16,-1 0-16,0 0 15,18-36 1</inkml:trace>
  <inkml:trace contextRef="#ctx0" brushRef="#br0" timeOffset="2436.04">3722 7849 0,'0'18'47,"53"17"-47,-53 1 15,0 16-15,0 1 16,0 88 0,0-70-1</inkml:trace>
  <inkml:trace contextRef="#ctx0" brushRef="#br0" timeOffset="2944.69">5027 7955 0,'0'-17'15,"0"52"48,0 18-63,0 0 16,0 0-16,0 17 15,0-17-15,-35 35 16</inkml:trace>
  <inkml:trace contextRef="#ctx0" brushRef="#br0" timeOffset="4210.49">1605 8714 0,'0'-18'16,"35"36"31,-35 17-47,0 18 16,36-18-1,-36 0-15,0 54 16,0 16-1</inkml:trace>
  <inkml:trace contextRef="#ctx0" brushRef="#br0" timeOffset="4779.63">2328 9031 0,'71'0'46,"-18"0"-30,0-35-16,70 35 16,-88 0-1</inkml:trace>
  <inkml:trace contextRef="#ctx0" brushRef="#br0" timeOffset="4994.17">2910 8819 0,'0'53'31,"0"-17"-15,0-1-16,36 0 15,-36 36 1,0 52 0</inkml:trace>
  <inkml:trace contextRef="#ctx0" brushRef="#br0" timeOffset="5871.69">3722 8855 0,'0'-36'16,"0"1"-1,35 35 17,36 0-17,-54 0 1,-17 18-16,0 52 15,0-17 1,-35-17 0,-18-36-1,18 35 1,0-35 0,35 35 77,0 18-77,17 0 0,-17-18-1,35-35-15,1 0 16,34 0-1,1 0 1</inkml:trace>
  <inkml:trace contextRef="#ctx0" brushRef="#br0" timeOffset="6327.36">4798 9031 0,'17'0'31,"36"0"-15,0 0-16,35 0 15,-17 0 1,-18 0-16</inkml:trace>
  <inkml:trace contextRef="#ctx0" brushRef="#br0" timeOffset="6540.87">5309 8855 0,'0'35'47,"0"0"-47,0 18 16,0-18-16,0 107 15,0-19 1</inkml:trace>
  <inkml:trace contextRef="#ctx0" brushRef="#br0" timeOffset="8051.39">1499 9666 0,'0'-35'15,"53"0"16,0 35-15,-18 0-16,1 0 16,-1 0-1,18 70 1,-53-17 15,-18 18-31,-88-36 31,89-35-15,52 0 15,0 0-15,54 0 0,-54 0-1,-35 35 1,0 0-1,-53 18 1,-18-53 0,36 0-1,-18 0 1,53-17 15</inkml:trace>
  <inkml:trace contextRef="#ctx0" brushRef="#br0" timeOffset="8593.99">2575 9719 0,'0'35'47,"0"1"-31,36 34-1,-36-35 1,0 1-16,0 34 15</inkml:trace>
  <inkml:trace contextRef="#ctx0" brushRef="#br0" timeOffset="10872.44">3775 9895 0,'0'-35'15,"-36"35"1,1 0 15,0 0 0,0 35-15,35 1-16,-36-36 16,36 53-1,0 35 1,53-53-1,18-35 1,-1-18 0,-34-17-1,-36-35 1,35 17 0,-35 17-1,-53-16 1,0 16-1,18 36 1,-89 53 0</inkml:trace>
  <inkml:trace contextRef="#ctx0" brushRef="#br0" timeOffset="11368.32">4992 10001 0,'0'0'0,"0"36"63,0 34-48,0-17-15,0 0 16,0 0-16,0 0 0,0-18 16</inkml:trace>
  <inkml:trace contextRef="#ctx0" brushRef="#br0" timeOffset="13320.92">6332 7814 0,'-35'0'62,"0"0"-46,0 35 0,35 1-1,0-1-15,0 0 16,0 18 0,17-18-1,124-35 16,-141-17-15,53-19 0,-18-16-1,-35-1 1,-17 17 0,-36 36-1,-18 0 1</inkml:trace>
  <inkml:trace contextRef="#ctx0" brushRef="#br0" timeOffset="14347.66">6244 8749 0,'0'-35'0,"-17"35"16,-19 0 15,-17 53-15,53-1-1,0-16 1,0 17 0,0-18-1,18-35 1,53 35-1,-19-35 1,1 0 0,-17-17-1,-36-36 1,0-71 0,0 89-1,-18 35 1,-88 88 15</inkml:trace>
  <inkml:trace contextRef="#ctx0" brushRef="#br0" timeOffset="15150.54">6174 9913 0,'0'0'0,"-36"0"15,1 0 1,0 0 0,35 35-1,-35 1 1,35-1-1,17 18 1,18-18 0,36-35-1,0 0 1,-19-35 0,-16 35-1,-36-71 1,0 1-1,-18 34-15,-35-16 16,18 52 0,-18 52-1,18 72 1</inkml:trace>
  <inkml:trace contextRef="#ctx0" brushRef="#br0" timeOffset="16920.18">6473 7620 0,'0'0'0,"36"0"94,-1 0-63,0 0-31,1 0 32,-1 18-32,-35 17 15,35-35-15,-35 18 16,0 52 0,0-35-16,0 18 15,35-17 1,-35 87-1,0-17 17,0-53-17,0 17 1,0 1 0,0-1-1,0-17-15,0 124 31,0-142-15,0 53 0,0 0-16,0-17 15,0 35 1,0 17 0,0-70-1,0 18 1,0 17-1,0 0 1,0-17 0,0-1 15,0 1-15,0 35-1,0-36 16,0-17-15,0 0-16,0 0 16,0-18-1,0 1 17,0-1-17,0 0 1,0 18-1,0-18-15,0 1 32,0-1-1,0 0-15,-17-35 62,-18 0-63,-1 0 1,1 0-16,-18 0 16,-35-35-16</inkml:trace>
  <inkml:trace contextRef="#ctx0" brushRef="#br0" timeOffset="18455.32">5486 7920 0,'0'-35'15,"0"70"95,0 0-110,0 0 15,0 71 1,0-53-16,0 18 16,0-18-16,0 0 15,0-1-15,0 1 16,0 18-16,0-36 16,0 71-1,0-53-15,0 70 16,0-70-16,0-17 15,0 52 1,0-53 0,0 53 15,0 18-15,0-53-1,0 18 1,0-36-1,0 53 1,0-53 0,0 1-1,0-19 1,0 54 0,0-1-1,17 1 1,-17-18-1,0 35 17,36-35-17,-36 18 1,0-19 0,0 19-1,0-53 1,0 17-1,0 0 1,35-35 0,-35 35-1,0 1 17,35-36 14</inkml:trace>
  <inkml:trace contextRef="#ctx0" brushRef="#br0" timeOffset="20191.09">1023 11624 0,'0'-35'63,"0"-1"-32,0 1-15,0-53-1,0 53-15,0-1 16,53 1-1,0 35 1,-53 53 0,53-18-16,35 36 15,-17-36 17,-1 0-17,36-52 1,-53-36-1,-53 0 1,0 18 0,-35-71-1,-1 71 17,36 70-17</inkml:trace>
  <inkml:trace contextRef="#ctx0" brushRef="#br0" timeOffset="21051.89">2240 10971 0,'0'0'0,"-35"0"15,-36 0 1,18 0-1,18 18 1,0-18 0,0 35-1,35 1 1,-36 69 0,36-52-1,0 53 1,0 0-1,18 0-15,-18 88 16,53 0 0,-18 159 15,-35-212-15,53 35-1,-18-17 1,-35 0-1,36-36 1,-1-35 0,18-17-1,-53-1 1,35 19 0,0-19 15,-35-35-16,0 1 1,36-36 0,17 0-1,88 0 17,-106-18-17</inkml:trace>
  <inkml:trace contextRef="#ctx0" brushRef="#br0" timeOffset="22109.53">2699 11077 0,'0'-35'0,"0"0"31,17 70 16,-17 0-47,0 18 16,53 0-16,-53-35 15,0 105 1,36-88-16</inkml:trace>
  <inkml:trace contextRef="#ctx0" brushRef="#br0" timeOffset="22579.26">4128 11024 0,'-18'0'0,"18"53"63,0-17-63,0-1 15,0 18-15,35 0 16,-35 0-16</inkml:trace>
  <inkml:trace contextRef="#ctx0" brushRef="#br0" timeOffset="22963.27">5045 11289 0,'17'0'47,"54"-53"-47,-1 53 16,-17 0-16,36 0 15,-19 0 1,-35 0-16</inkml:trace>
  <inkml:trace contextRef="#ctx0" brushRef="#br0" timeOffset="23141.44">5680 11077 0,'0'18'46,"0"17"-46,0 0 16,17 1-16,-17-1 16,0 18-16,0 17 0,0 1 15,0-36 1</inkml:trace>
  <inkml:trace contextRef="#ctx0" brushRef="#br0" timeOffset="23641.94">6932 11130 0,'0'35'31,"0"18"-15,0 18-16,0-18 16,0 0-1,0 35-15</inkml:trace>
  <inkml:trace contextRef="#ctx0" brushRef="#br0" timeOffset="24403.67">7408 10883 0,'0'18'31,"0"70"-31,0-35 16,0 18-16,36 52 16,-36 18-16,0 0 15,0 0-15,0-35 16,0 53-16,0-18 16,0-35-16,0 0 15,0-18-15,0 71 16,0-1-1,35-17 1,-35-105 15,0-1-15,0 0 0,0 1 15,0 17-16,0-18-15,0 18 16,35-18 0,-35 0 62,0 1-63,0-1 1,0 0 15</inkml:trace>
  <inkml:trace contextRef="#ctx0" brushRef="#br0" timeOffset="25186.06">7867 11342 0,'0'0'0,"0"-35"16,0-1 15,-18 36-15,-17 0 15,35 18-31,-35-18 16,35 53-16,0-18 15,0 53 1,0-17 0,53-18-16,17-53 15,18 0 1,-52-18-1,-36-17 1,0 0-16,0-1 16,0 1-16,0 17 15,-18-35-15,-52 18 16,34 35 0,-17 0-1</inkml:trace>
  <inkml:trace contextRef="#ctx0" brushRef="#br0" timeOffset="26252.67">8132 10971 0,'35'-35'31,"0"35"-31,0 0 16,1 0-16,-1 0 16,18 18-16,-53 17 31,0 18-15,0-18-16,0 18 15,0 0-15,0 18 16,53-18-16,-53 17 15,35 106 1,-35-17 0,0-53-16,0 0 15,0 0-15,0-18 16,0-18-16,0-17 16,0 0-16,0 18 0,0-18 15,0-18 1,0 0-16,0 54 15,0-54-15,0 35 16,0-17 0,0 18 15,0-1-15,35-17-1,-35-17 1,36 105-1,-36-71 1,0-17 0,0 0-1,0-18 1,0 1 0,0-1 15,0 0-16,0 0 32,0 1-31,-18-1 15,-17-35 0,-18 0-31,17 0 16,1-18-16,-53-17 16</inkml:trace>
  <inkml:trace contextRef="#ctx0" brushRef="#br0" timeOffset="28621.91">2699 11959 0,'-36'0'94,"1"0"-78,0 35 15,-18 1-16,53 17 1,0-18 0,0 0-1,35 0 1,1-35 0,-19 36-1,18-36 1,1 0-1,-1-18 1,0-35 0,-35 18-16,0-36 31,0 36-15,-17 0-1,-36 35 1,0 0-1,0 17 1,18 19 0</inkml:trace>
  <inkml:trace contextRef="#ctx0" brushRef="#br0" timeOffset="35115.75">8731 12823 0,'0'18'140,"18"17"-77,-18 1-16,0-1 765,0 0-781,0 1-15,0-1 0,0 0-1,0 0-15,0 1 47,0-54 16,0-17-48,-35-36 1,35 36-1,0 17 1,0-17-16,0 0 0,0-1 16,0 1-16,35-35 15,-35 52 1,35 18 15,53-53-15,-35 53-1,-17 0 1,-36 18 0,0 52-1,0-52 1,-18 17 0,-53 0 15,89 1 78,53 17-93,-36-18-1,0 18 1</inkml:trace>
  <inkml:trace contextRef="#ctx0" brushRef="#br0" timeOffset="35402.35">9243 13035 0,'0'18'62,"0"17"-62,0 0 0,0 1 16,0-1 0,35 0-16,-35 0 15</inkml:trace>
  <inkml:trace contextRef="#ctx0" brushRef="#br0" timeOffset="35676.71">9543 12929 0,'17'0'31,"36"0"-31,0 0 16,-18 0-16,1 0 15</inkml:trace>
  <inkml:trace contextRef="#ctx0" brushRef="#br0" timeOffset="36324.5">9984 12806 0,'0'53'47,"0"17"-47,0-17 16,0-17-16,35-1 15,-35 35 1,0-87 46,0-19-46,0 1-16,0-18 16,0-17-16,0-36 31,35 18-15,0 52-1,18 36 1,53 0 15,-106 18-31,0 0 31,-35 35-15,17-18-16,-52-35 16,17 17-1,53 19 1,-35-36-16,35 35 31,0 0 0,17-35-15,71 36 0,-17-1-1,-36-35 1</inkml:trace>
  <inkml:trace contextRef="#ctx0" brushRef="#br0" timeOffset="36690.21">10442 12982 0,'0'-17'31,"18"17"-31,17 0 16,0 0-16,-17 0 0,17 0 15,-35 70 17,0-35-17,-35 18 1,35-17-1,-88-1 1,88 0 0,18-35-1,87 0 17,-87 0-17,17 0-15</inkml:trace>
  <inkml:trace contextRef="#ctx0" brushRef="#br0" timeOffset="39560.65">3969 11800 0,'-36'-35'16,"36"0"46,18 35 1,17 0-63,-35 18 16,36-18-1,-36 35-15,35 0 16,-35 0-1,0 18 1,-18-17 0,-17-1-1,0-35 1,-1 0 0,19 0-1,17 70 110,0-52-109,53 53-1,-53-36 1,35-35 0,0 0-1,18 0 1,-53-18-16,53 18 16,-18-35-1</inkml:trace>
  <inkml:trace contextRef="#ctx0" brushRef="#br0" timeOffset="42485.05">5080 12047 0,'0'-35'79,"35"35"-64,1 0 1,-1-35-16,0 35 0,18 0 31</inkml:trace>
  <inkml:trace contextRef="#ctx0" brushRef="#br0" timeOffset="43046.24">5539 11783 0,'0'-35'47,"35"35"-47,0 0 15,18 0 1,-53 52 0,35 1-1,-35 0 1,-35 53 15,-35-106-15,52 18-1,53-18 32,18 0-31,0 0 0,-18 0-1,-35 35-15,36 18 16,-36 0 15,-18-53-31,-35 35 16,18-35-1,-1 0 1</inkml:trace>
  <inkml:trace contextRef="#ctx0" brushRef="#br0" timeOffset="45464.2">6914 12012 0,'0'0'0,"0"-35"0,0 0 313,18 35-94,17 0-188,-35 17-16,36-17-15,-36 35 0,0 1 32,0-1-17,0 0 1,-18-35-16,18 18 16,-35-18-16,-18 35 15,18-35 1,-1 0-1,1 0 17,35-17 15,18 17-1,-18 52-46,0 1 16,35-53 0,-35 36-16,35-36 15,0 35 1,18-35 15,-17 0-31,-1-18 16,0 18-16</inkml:trace>
  <inkml:trace contextRef="#ctx0" brushRef="#br0" timeOffset="46062.99">7920 11994 0,'-35'0'47,"-36"0"-31,71 36-16,-18-36 15,18 53-15,0 0 16,0 17 0,53-35-1,53 1 16,-53-36-15,-18-18 15,-35-35-31,0 18 16,-17-89 0,-54 89-16,-70 35 15</inkml:trace>
  <inkml:trace contextRef="#ctx0" brushRef="#br0" timeOffset="48435.32">8908 13776 0,'0'18'78,"0"17"-63,0 0-15,0 0 16,0 1-16,0-1 16,0-17-16,0 17 15,-36-35 48,36-18-48,0-35 1,0-17-16,0-1 16,0-17-16,36-53 15,-1 106-15,35-1 32,-34 36-17,-1 0 16,-35 18-15,0 35 0,0-18-16,-71 18 15,71-18 1,-35-35 0,-35 53-16,34-53 15,1 0 1,35 36 15,18-36-31,52 35 31,-17-35-31,-53 35 16,71 18 0</inkml:trace>
  <inkml:trace contextRef="#ctx0" brushRef="#br0" timeOffset="49452.47">9349 13917 0,'17'0'62,"19"0"-46,16 0-1,-16 0 1,-36 53 0,0 18-1,-36-19 1,-16 19-1,16-71 1,54 0 31,35 0-31,-18 0 15,0 0-16,-35 18 1,0 17-16,-17 0 31,-19-35-15,-16 53 0,16-53-1,36-17-15,0-19 16</inkml:trace>
  <inkml:trace contextRef="#ctx0" brushRef="#br0" timeOffset="49680.4">9631 13988 0,'88'0'15,"-35"-36"-15,70 36 16,-34-35 0</inkml:trace>
  <inkml:trace contextRef="#ctx0" brushRef="#br0" timeOffset="50116.77">10195 13705 0,'36'-35'16,"16"35"-1,-16 0 1,-1 0-16,-35 18 16,0 35-1,-53 17 1,18-34 0,-71-36 15,106 17 0,35-17-31,18 53 16,0-18-1,-53 1 1,0-1 0,0 0-1,-18-35 1,-17 35-1,35-52 17</inkml:trace>
  <inkml:trace contextRef="#ctx0" brushRef="#br0" timeOffset="50661.87">10583 13829 0,'0'18'16,"36"-18"-16,-36 70 15,0-35-15,0 18 16,0-17 0,0-1-16,0 0 15,0-70 32,0 0-31,0-18-1,0 0-15,35-71 16,35 71 0,-17-52-1,18 69 1,-1 54-1,-70 35 1,0 0 15,-17-18-31,-54 18 16,18-53 0,18 0-1,35 35 1,18 0 31,17-17-32,18-18 1,-18 0 0</inkml:trace>
  <inkml:trace contextRef="#ctx0" brushRef="#br0" timeOffset="50836.1">11165 13899 0,'0'18'31,"0"35"-15,0-18-1,0 36-15,0-18 0,0 0 16,0 53-1</inkml:trace>
  <inkml:trace contextRef="#ctx0" brushRef="#br0" timeOffset="52700.56">2752 12859 0,'0'0'0,"-36"0"16,1 0 0,35 35-1,-35 18 16,35 18-15,-35-36 0,35 35-1,0-34 1,17 17 0,107-18-1,-71-35 1,-18-18-1,-35-17 1,35-89 15,-35 89-31,-17-35 32,-19 34-32,1 36 15,-18 71 1</inkml:trace>
  <inkml:trace contextRef="#ctx0" brushRef="#br0" timeOffset="54012.6">3757 13088 0,'18'0'47,"17"0"-32,-35-18 1,53 18 0,-18 0-16,0 0 0,1 0 15</inkml:trace>
  <inkml:trace contextRef="#ctx0" brushRef="#br0" timeOffset="54486.94">4198 12859 0,'53'0'15,"-53"17"1,53-17-16,-18 53 15,-35 0 1,-70 53 15,34-71-15,1-35 0,0-17 15,52 17 0,19 0-15,-36 35-1,0 0 1,35-35 0,0 0-1,53 0 16,-35 0-15,-53-17 0</inkml:trace>
  <inkml:trace contextRef="#ctx0" brushRef="#br0" timeOffset="57710.08">5380 12947 0,'0'-18'47,"0"-17"-31,0 0-1,35 35-15,0 0 16,1 0 15,-1 0-31,-35 17 16,0 19-1,0 17 1,-18-18 0,-35-35-1,18 35 1,53-35 46,17 0-46,0 0 0,1 53-1,-36 0 1,0 18 15,-18-36-15,-35 0-1,-17-35 1,34-18 0,-17-17-1,18-35 1</inkml:trace>
  <inkml:trace contextRef="#ctx0" brushRef="#br0" timeOffset="60766.75">6456 13141 0,'53'0'78,"-53"-18"-62,53 18-16,0 0 16,-18-35-1</inkml:trace>
  <inkml:trace contextRef="#ctx0" brushRef="#br0" timeOffset="61404.91">7038 12841 0,'35'0'47,"-35"18"-47,35-18 16,-35 53 0,36 0-1,-36-18 1,0 0-16,-36-35 15,36 35-15,-52-35 16,-37 36 0,19-36 15,35 0-15,52 0 15,18 0-16,1 0 17,-36 35-17,0 36-15,0-19 16,35 1 0,0-17-1,1-36 1,-1 0-1,18-18 1,-18 18 0,-35-35-1</inkml:trace>
  <inkml:trace contextRef="#ctx0" brushRef="#br0" timeOffset="64005.45">8114 13035 0,'0'-35'31,"-35"35"0,35-35-15,-36 35 0,-17 0 15,53 17-31,-35-17 16,35 53-16,-35-53 15,35 53-15,0 35 31,0-17-15,18-54 0,70-17-1,-18 0 1,1-35 0,-1-18-1,-70-17-15,0-18 31,-53 17-15,-52 71 0,69 0-16</inkml:trace>
  <inkml:trace contextRef="#ctx0" brushRef="#br0" timeOffset="66134.53">2028 15434 0,'0'-18'109,"0"-17"-78,0 0-31,0 0 16,36-36 0,-1 36-1,0 35 1,1 17-1,34 36 1,-17-17 0,-18-36-1,18 0 1,18-53 15,-71 0-15,0-35-1,0 70-15,0-17 16,-18 35 0,18 35-1</inkml:trace>
  <inkml:trace contextRef="#ctx0" brushRef="#br0" timeOffset="66869.48">3263 14429 0,'0'0'0,"-17"0"16,-1 0-1,18-36 1,-35 36-16,-1 0 15,36 18 1,-35 17 0,-18 1-1,18-1 1,35 88 0,0 36-1,0 0 1,0 0-1,0-89-15,0 18 16,53 230 15,35 70 1,-88-247-17,53-35 1,-18-18-16,0-35 15,1 17 17,-36 1-17,35-71-15,-35 53 16,35-18 15,159-52 0,-141-36-31,0 53 16,53-53 0</inkml:trace>
  <inkml:trace contextRef="#ctx0" brushRef="#br0" timeOffset="67581.59">3933 14605 0,'-35'0'0,"35"35"63,18 1-48,-18-1-15,0 18 16,0-18-16,35-35 15</inkml:trace>
  <inkml:trace contextRef="#ctx0" brushRef="#br0" timeOffset="68033.75">5080 14499 0,'0'0'0,"0"53"47,0 0-31,0 18-16,35 17 15,-35-35 1,0 35-16,36 0 16</inkml:trace>
  <inkml:trace contextRef="#ctx0" brushRef="#br0" timeOffset="68569.42">5856 14817 0,'53'-36'31,"0"36"-15,18 0-1,17-53-15,-35 53 16</inkml:trace>
  <inkml:trace contextRef="#ctx0" brushRef="#br0" timeOffset="68770.42">6421 14517 0,'35'0'62,"-35"70"-62,53-17 16,-53 71-16,0-71 15</inkml:trace>
  <inkml:trace contextRef="#ctx0" brushRef="#br0" timeOffset="69171.48">7338 14411 0,'0'-35'31,"0"123"0,0-35-31,35 35 16,-35 0 0,0-35-16</inkml:trace>
  <inkml:trace contextRef="#ctx0" brushRef="#br0" timeOffset="69656.89">8061 14411 0,'0'0'0,"0"88"62,71 36-62,-71 17 16,0 0-16,0 0 16,35 18-16,-35-18 15,0-35-15,0-18 16,53-18 0,-53 107-1,35-107 1,-35 107 15,35-71-15,1-71-1,-36-53 1</inkml:trace>
  <inkml:trace contextRef="#ctx0" brushRef="#br0" timeOffset="70148.14">8537 14887 0,'0'0'0,"-35"0"15,35 53 1,0 18 0,0-36-1,0 0-15,0 18 16,53-53 0,0 35-1,-18-35-15,18 0 16,-18-52-1,-35-37 1,0 1 0,-35 53-1,-141 123 1</inkml:trace>
  <inkml:trace contextRef="#ctx0" brushRef="#br0" timeOffset="72899.34">4004 15487 0,'-18'0'172,"-17"0"-47,0 0 46,35 18-171,0 17 79,0 0 358,0 0-421,0 1-1,0-1 17,0 0-1,17-35-16,19 0 1,-1 0 0,0 0-1,-17 0 1,-18-17 31,35 17-47,-35-36 15,0 1 1,0 0 0,0 0-1,0-1 17,0 1-1,-35 35-16,-18-35 1,0 35 15,53 70-31,0-34 16</inkml:trace>
  <inkml:trace contextRef="#ctx0" brushRef="#br0" timeOffset="73788.84">5151 15522 0,'0'-35'16,"0"53"140,0 17-140,0 0-16,0-17 15,0 17-15,0 0 16,17-35 31,-17-17 15,-17-19-62,17 1 16,0-18-16,-36 0 16,36 18-16,0 0 15,-35 35 1</inkml:trace>
  <inkml:trace contextRef="#ctx0" brushRef="#br0" timeOffset="75166.39">6015 15505 0,'-35'0'16,"52"0"46,-17-18-46,71 18-16,-54 0 16,-17-35-1,36 35 1</inkml:trace>
  <inkml:trace contextRef="#ctx0" brushRef="#br0" timeOffset="75726.56">6297 15275 0,'35'-35'0,"1"35"16,-1 0-1,0 0 1,0 18 15,-35 17-31,0 0 16,-17 0-1,-18-35 1,-1 36 0,54-36 15,35 0-15,17 0-1,-52 0 16,17 0-15,-35 88 0,0-53-1,-17 1 1,-1-36 0,-17 0-1,-1 0 1,1 0-1</inkml:trace>
  <inkml:trace contextRef="#ctx0" brushRef="#br0" timeOffset="76000.11">6879 15434 0,'0'0'0,"0"53"47,0 53-31,0-36-16,0-17 15,-35 0-15,35-18 16,-35 1-1,-1 34-15</inkml:trace>
  <inkml:trace contextRef="#ctx0" brushRef="#br0" timeOffset="76386.07">6967 15646 0,'36'0'63,"-36"35"-63,0 18 15,0 17 1,-18-70-1,-17 53-15,-36-17 16,1-36 0,70-18-1,17 18 17,19 0-1,-1 71 0,0-71-15,18 0-1</inkml:trace>
  <inkml:trace contextRef="#ctx0" brushRef="#br0" timeOffset="78286.58">7638 15311 0,'0'-36'31,"0"89"78,0-18-109,0 18 16,0-17 0,0-1-16,0 0 0,0-17 15,0 52 1</inkml:trace>
  <inkml:trace contextRef="#ctx0" brushRef="#br0" timeOffset="79489.64">8678 15610 0,'0'0'0,"-35"0"0,35-35 15,-18 35 32,18 18-15,-35-18-17,35 35-15,0 0 16,35 1 15,18-36-15,0 0-16,-17-18 31,-36-17-15,0-18-1,0 0 1,-18 18-1,-70 35 1,17 35 0</inkml:trace>
  <inkml:trace contextRef="#ctx0" brushRef="#br0" timeOffset="80620.89">8802 14693 0,'0'-35'16,"53"35"0,0 0-1,0 0 1,-18 0-1,-35 18 1,0 34 0,0-16-16,35 158 31,-35-88-15,53 176-1,-53-123 1,35-1-1,-35-52 1,0 18 0,0-19-1,36-34 1,-36 0 0,0-18-1,0 70 16,35-70-15,-35 0 0,0-18-1,0 18 1,53 18 0,-53-54-1,0 18 1,0 1-1,0 34 1,35-34 0,-70-36 46,0 0-62,-1 0 16,-17 0-16,-88 0 15,-53 35 1</inkml:trace>
  <inkml:trace contextRef="#ctx0" brushRef="#br0" timeOffset="82188.22">4251 16334 0,'0'-18'0,"-18"18"156,-17 0-141,35 18-15,-35-18 16,35 53 0,-35 17-1,35-17 1,17-53-16,-17 35 16,159-35-1,-89 0 1,-70-17 15,53-19-31,-53-17 16,-17-70-1,-71 52 1,-1 71 15,54 71-15</inkml:trace>
  <inkml:trace contextRef="#ctx0" brushRef="#br0" timeOffset="83087.73">5503 16475 0,'0'-36'16,"-17"36"0,-19 0 46,-16 18-46,52 17-16,-53 18 15,53-17-15,0 16 16,35 19 15,0-36-31,0-35 16,71 0-1,-53-35 1,-53 0 0,0-71-1,0 53 1,-35 18 0,-53-1-1,0 36 1,52 36-1</inkml:trace>
  <inkml:trace contextRef="#ctx0" brushRef="#br0" timeOffset="83834.82">6597 16598 0,'0'-35'16,"0"0"15,-18 35-31,-17 0 31,0 0-15,35 17 0,-53-17-16,53 53 15,-35-53-15,35 88 16,0-70-16,0 53 16,35-71-1,-35 35-15,123-35 31,-87 0-31,-1-88 32,0 52-17,-35 1-15,0-35 16,-17 34 0,-72 1-1,54 35 1</inkml:trace>
  <inkml:trace contextRef="#ctx0" brushRef="#br0" timeOffset="84568.71">7761 16369 0,'-18'-35'0,"-17"35"31,0 0-15,0 0-1,-1 17 1,36 54-16,0-36 16,-35 36-1,53-1 1,105-35 15,-70-35-15,-18-17-1,-35-71 1,0 52 0,0 1-16,-17-35 15,-54 17 1,18 53 0,0 53-1</inkml:trace>
  <inkml:trace contextRef="#ctx0" brushRef="#br0" timeOffset="85370.82">8819 16334 0,'-17'0'78,"-18"17"-62,35 54-1,-36-71-15,36 53 16,0-18-1,0 18-15,36-53 0,-36 35 16,52-35-16,-16 0 16,17 0-1,17-17 1,-70-54 0,0 53-16,0-17 15,0-35-15,-17 34 16,-19 1-1,-105 35 1</inkml:trace>
  <inkml:trace contextRef="#ctx0" brushRef="#br0" timeOffset="86602.73">8290 16122 0,'36'18'47,"-1"17"-31,-35 18-1,35-53 1,-35 53-16,0 0 15,0-18 1,0 0-16,0 71 16,53-71 15,-53 18-15,18-53-1</inkml:trace>
  <inkml:trace contextRef="#ctx0" brushRef="#br0" timeOffset="155921.07">12594 6932 0,'0'-53'63,"18"-35"-47,-18 53-1,0-36 1,0 36-1,0 0 1,35 35 0,36 105-1,52 19 1,-35-89 0,-35-35-1,18-53 1,-36-17-1,-35-54 17,0 89-17,-18 35 1,-17 0 0</inkml:trace>
  <inkml:trace contextRef="#ctx0" brushRef="#br0" timeOffset="156839.67">13582 6015 0,'0'0'0,"0"-35"16,-35 35-16,-1 0 31,1 0-15,0 0 15,35 17-15,-35-17-16,-1 106 15,36 0 1,0-53-16,0 70 31,36 107-15,-1 105 15,-35-229-31,53 246 16,-53-299-1,0 71 1,53 123-1,-53-36 17,35 54-17,0-177 17,-35-35-32,0 35 15,0-35 1,36-18 15,-36 54-31,35-89 31,0 0-15,18 0 15,-18 0-31,53-53 16,-52 53-1,-1-71-15</inkml:trace>
  <inkml:trace contextRef="#ctx0" brushRef="#br0" timeOffset="161037.37">14217 6050 0,'0'35'62,"0"54"-46,0-19-16,0 18 15,0-35-15,0-17 16,35-1 0,-35-70 31,0-1-32,0-17-15,-17-70 16,-19 52-1,36 36 1,0 106 47,-53-36-63</inkml:trace>
  <inkml:trace contextRef="#ctx0" brushRef="#br0" timeOffset="161809.97">15381 6174 0,'0'35'31,"0"18"-15,53 0-16,-53 17 16,0-52-16,0 17 15,0 0-15,0 1 16,35-36 31,-35-36-32,0 1-15,0 0 16,0 0-16,0-18 16,0-18-16,0 1 15,-17 70-15,17-36 16,0 54 0,-53 17-1</inkml:trace>
  <inkml:trace contextRef="#ctx0" brushRef="#br0" timeOffset="162351.84">16034 6279 0,'53'0'47,"-18"0"-47,0 0 16,36-52-16,-18 52 15,0 0 1</inkml:trace>
  <inkml:trace contextRef="#ctx0" brushRef="#br0" timeOffset="162598.18">16545 6015 0,'0'35'31,"18"0"-31,-18 36 16,35 17-1,-35 18 1,0-71-16,0 1 15,0-1 1</inkml:trace>
  <inkml:trace contextRef="#ctx0" brushRef="#br0" timeOffset="163174.14">17410 6103 0,'0'35'62,"0"54"-62,0-37 16,0 1-16,0 36 16,0-37-16</inkml:trace>
  <inkml:trace contextRef="#ctx0" brushRef="#br0" timeOffset="164344">18891 6262 0,'-35'0'31,"0"0"1,-1 17-17,36 54 1,0-36-16,0 18 15,0-18 1,71 18 0,35-106 15,-71 18-15,-35 0-16,0-71 15,-18-17 1,-52 87-1,35 36-15</inkml:trace>
  <inkml:trace contextRef="#ctx0" brushRef="#br0" timeOffset="165190.79">18098 6209 0,'17'35'47,"-17"53"-32,0 18-15,0 0 16,0 35-16,0-35 0,0 35 16,0 141-1,0-123-15,0-18 16,0 141 0,0 1-1,0-54 1,0-106-1,0-52 1,0 0 0,0-1-1,0-17 1,0-18 0,0-52 140</inkml:trace>
  <inkml:trace contextRef="#ctx0" brushRef="#br0" timeOffset="168409.89">14288 7144 0</inkml:trace>
  <inkml:trace contextRef="#ctx0" brushRef="#br0" timeOffset="178560.76">15540 6315 0,'35'0'31,"-35"-36"-16,0 1 64,0 0-48,0 0 16,0-1-16,-17 36-15,17-17-1,-18 17 1,18-36-1,-35 36 1,35-35 0,-36 35-1,1 0 32,0 0-16,-1 0-15,1 0 15,35 35-15,0 1 0,-35-1-16,35 0 15,0 18 1,0-18-1,0 1 1,0-1 0,0 0-1,18-35 1,-18 18-16,35 35 16,-35-18-1,35-35 1,0 35-1,1-35 1,17 0 0,-18 0-1,0-17 1,0 17 46,-35-36-46,0 1 0,0 0-1,36-18 1,-36-18 0,-18 19-1,-52-19 16,34 36-15,36-1 0,-35 36-1,35-35-15,-71 35 0,54 0 16,-36 71 15,53-36-31</inkml:trace>
  <inkml:trace contextRef="#ctx0" brushRef="#br0" timeOffset="182867.42">16157 6103 0,'0'0'0,"0"-35"47,0 52 16,0 19-63,0-1 15,0-17-15,0 17 16,0 35-1,0-17 1,0 0 0,18-17-1,-18-1 1,0-53 62,-35 18-62</inkml:trace>
  <inkml:trace contextRef="#ctx0" brushRef="#br0" timeOffset="183642.12">16810 6244 0,'0'35'78,"0"36"-62,0-53 0,-53 35-16,53-18 0,-35 35 31,-1-34-31,36-1 15,-35 18 1,35-18 0,0 18-1</inkml:trace>
  <inkml:trace contextRef="#ctx0" brushRef="#br0" timeOffset="184233.5">16880 6615 0,'0'-36'15,"53"36"1,-17 18 15,-1-18-31,-35 88 16,0-70-1,0 105 1,-53-87 15,18-36-15,-1 0 0,36-18-1,0-17 1,36 70 31,-36 0-32,0 0 1,35-35 0,53 0 15,-53 0-16,-35 36 1</inkml:trace>
  <inkml:trace contextRef="#ctx0" brushRef="#br0" timeOffset="186773.18">17604 6068 0,'-36'0'62,"1"0"-30,0 0-17,0 0 1,35 17-16,-36-17 16,36 36-1,-35-36-15,35 35 16,0 0-1,0 18 1,0 0 0,0 0-16,0-18 15,0 1 17,0-1-1,53-35-16,0 35 1,0-35 0,-18 0-1,0-35 17,-35 0-17,36 35 1,-1-36-1,0 1 17,-35 0-32,0-1 31,0 1-15,0 0-1,0 0 1,-18 35-1,-17-36 1,0 36-16,35-35 31,-35 35-31,-1 0 16</inkml:trace>
  <inkml:trace contextRef="#ctx0" brushRef="#br0" timeOffset="188966.58">14305 7303 0,'0'0'0,"-35"0"15,0 0 63,35 35-62,0 35 0,0-17-1,0-17 1,17 34 0,19-70-16,34 0 15,1 0 1,-71-18-16,53-17 15,-53-88 1,35 87 0,-53-69-1,-17 69 1,0 36 0,-1 0 15,1 53-16</inkml:trace>
  <inkml:trace contextRef="#ctx0" brushRef="#br0" timeOffset="189541.31">15117 7144 0,'0'0'0,"0"35"78,0 0-78,0 18 16,0 0-16,0-18 16,0 18-16,0-17 15,35 69 1</inkml:trace>
  <inkml:trace contextRef="#ctx0" brushRef="#br0" timeOffset="191360.28">15998 7232 0,'36'0'469,"-1"0"-453,-35-35-16,53 35 15,-18 0 1</inkml:trace>
  <inkml:trace contextRef="#ctx0" brushRef="#br0" timeOffset="191872.29">16298 7056 0,'0'-36'16,"36"36"-16,-1 0 16,18 0-1,0 18 1,-53 17-1,0 0 1,0 1 0,-88-1-1,105-35 63,18 0-62,-35 35 0,36-35-16,-36 36 15,0-1 1,0 18 0,-36-18-1,-16-35-15,-19 0 16,36 0-1,35-18 17</inkml:trace>
  <inkml:trace contextRef="#ctx0" brushRef="#br0" timeOffset="192108.26">16704 7214 0,'0'18'0,"0"17"15,-35 1 1,35 16 0,-36 90-1,1-72 16,35-17-31</inkml:trace>
  <inkml:trace contextRef="#ctx0" brushRef="#br0" timeOffset="192469.09">16810 7408 0,'35'0'32,"0"0"-17,1 0 1,-36 71 0,-18-1-1,-70 19 1,53-54-1,-36 0-15,71-52 47,18 17-31,17 0 0,0 0-1,-35 17 1,36 18-1</inkml:trace>
  <inkml:trace contextRef="#ctx0" brushRef="#br0" timeOffset="192809.37">17745 7179 0,'35'53'47,"-35"18"-31,0 17-16,0-35 15,0 0-15,0-18 16,-35 0 0,-1 0-1</inkml:trace>
  <inkml:trace contextRef="#ctx0" brushRef="#br0" timeOffset="193522.5">18997 7161 0,'0'0'0,"-35"0"16,-36 0-1,18 18 1,53 70 0,-35-52-16,35-1 15,0 0-15,18 0 16,17-35-16,0 53 16,1-53-16,-1 0 15,18 0 1,-18-35-1,-35-53 1,-71-36 0,36 124-1</inkml:trace>
  <inkml:trace contextRef="#ctx0" brushRef="#br0" timeOffset="195668.31">14305 8237 0,'-35'0'62,"0"36"-62,35 34 16,0-35-16,0 18 16,0-17-16,35 17 15,0-53 1,0 53-16,36-53 16,-36-36-1,18-34 1,-53-36-1,0 18 1,-35-36 0,-53 124 15,52 141-31,36-53 16</inkml:trace>
  <inkml:trace contextRef="#ctx0" brushRef="#br0" timeOffset="196176.43">15558 8220 0,'0'-36'0,"-18"36"15,-17 0 16,-1 0-15,36 36 0,-35-1-1,35 88-15,18-52 16,88-36 15,-36-70 0,-35 0-31,-35-1 0,0 1 16,0 0-16,0 0 16,-17-36-1,-36 1 1,18 70 0</inkml:trace>
  <inkml:trace contextRef="#ctx0" brushRef="#br0" timeOffset="196629.39">16334 8184 0,'0'0'0,"0"36"62,0-1-46,0 0-16,0 1 15,0-1-15,35 18 16,18-53 0,70-18 15,-87-35-15,-1-17-1,-35 17 1,-18-18-1,-52 18 1,34 53 0,36 18-16,-35 88 15</inkml:trace>
  <inkml:trace contextRef="#ctx0" brushRef="#br0" timeOffset="197078.01">17762 8290 0,'-35'0'16,"0"0"15,0 18-15,35 17-16,-53 0 16,53 1-16,0 34 15,88-34 1,176-36 15,-193-53-15,-36-53-1,-35 35 1,-194-87 0,88 158-1,36 17 1,70 36-16</inkml:trace>
  <inkml:trace contextRef="#ctx0" brushRef="#br0" timeOffset="198151.68">18785 8132 0,'0'-36'109,"-17"36"-93,-54 0 15,18 0-15,18 0-16,-36 53 15,19 18 1,52-1 0,0-34-1,70 16 1,54-16 0,-71-36-16,17-36 31,-70-34-16,0-1 1,-88-140 15,0 211-31,35 0 16</inkml:trace>
  <inkml:trace contextRef="#ctx0" brushRef="#br0" timeOffset="199632.42">19050 5662 0,'0'-35'31,"35"35"-31,1 0 15,-1 0-15,0-35 16,0 35-16,1 0 16,17 0-1,-18 0 1,-35 35 0,0 18-1,88 229 1,-53-141-1,1-35 1,-36 53 0,53 17-1,-53-35 1,0 18 0,0 0-1,0 88 1,35-53-1,-35 35 17,0-141-32,0-17 15,0 70 1,0-35 0,0 52-1,0-105 1,0 18-1,0-1 1,0-34 0,0 17-1,0 0 1,0 17 0,0 54 15,0-72-31,0 1 31,0 0-31,0-17 16,0-1 46,-18-35-46,-52 0-1,-54 0 1,-35 0 0,89 53-16</inkml:trace>
  <inkml:trace contextRef="#ctx0" brushRef="#br0" timeOffset="-206858.1">14605 10354 0,'0'0'0,"0"-35"47,0-1-47,18-16 16,17 16-1,0 36 1,0 0-1,1 18 1,-36 17 0,53 53-1,-18-17 1,-53 17 15,-35-35-15,-35-53-16,35 0 15,18 0 1,35-35 0,53-53-1</inkml:trace>
  <inkml:trace contextRef="#ctx0" brushRef="#br0" timeOffset="-206457.51">15187 10072 0,'0'-35'16,"-18"35"15,-17 0-15,-18 0-1,0 35 1,-17 35 0,35-34-16,-1 87 15,1-70 1,35-18-16,18 1 15,70 17 1,71-1 0,-36-52-1,-88-17 1</inkml:trace>
  <inkml:trace contextRef="#ctx0" brushRef="#br0" timeOffset="-203795.99">15910 10125 0,'0'-36'125,"0"54"1250,0 35-1375,18-18 16,-18 1-1,0 16 1,35-16-16,-35-1 15,0 0 17</inkml:trace>
  <inkml:trace contextRef="#ctx0" brushRef="#br0" timeOffset="-203504.12">15840 10336 0,'17'-17'31,"19"17"-31,17-36 16,17 36-16,1-35 0,17 35 15,-53 0 17</inkml:trace>
  <inkml:trace contextRef="#ctx0" brushRef="#br0" timeOffset="-203203.67">16457 10089 0,'0'-35'16,"0"53"15,0 17-16,0 0-15,0 1 16,0-1-16,0 0 16,0 36-1,0-54 1</inkml:trace>
  <inkml:trace contextRef="#ctx0" brushRef="#br0" timeOffset="-202976.72">16792 10089 0,'0'36'32,"0"-1"-17,0 0 1,0 18-16,0 124 15,-17-142 1,17 35 0,0-17-1,0 18 1</inkml:trace>
  <inkml:trace contextRef="#ctx0" brushRef="#br0" timeOffset="-202526.22">16951 10407 0,'35'0'47,"1"18"-47,-36 35 31,0-1-31,0 19 15,-18-71 1,18 18 0,-35-18-16,-1 0 15,36 70 79,18-35-78,-18 1-1,71-36-15,-19 0 16,-16 0-16,-1 0 16,0 0-1,1-18 1</inkml:trace>
  <inkml:trace contextRef="#ctx0" brushRef="#br0" timeOffset="-199967.07">17321 10001 0,'36'0'1468,"-1"0"-1468,0 0 16,1-53-16,16 53 16,-16 0-1,-54 36 110,-17-1-109,0-35-1,35 53-15,-89-18 16,54 0 0,0 36-16,35-36 31,17-35 0,19 0-15,17 0-1,35 0 1,-71 0 0,19 0-1,-1 0-15,0 0 16</inkml:trace>
  <inkml:trace contextRef="#ctx0" brushRef="#br0" timeOffset="-199651.36">18239 10001 0,'35'0'16,"18"-17"-1,0 17-15,-18 0 16,0 0-16,1 0 15</inkml:trace>
  <inkml:trace contextRef="#ctx0" brushRef="#br0" timeOffset="-199475.68">18186 10213 0,'35'0'16,"18"0"-16,17 0 16,1 0-16,17-18 15,-35 18-15,-18-53 16</inkml:trace>
  <inkml:trace contextRef="#ctx0" brushRef="#br0" timeOffset="-199083.62">18962 9860 0,'0'0'0,"-71"18"62,36 35-46,35-36 0,-35 54-16,35-18 15,0-18-15,35 18 16,0-53-16,36 0 31,-1 0-15,-34-106-1,-36 36 1,0-1 0,-106 36 15,35 35-31,18 0 16</inkml:trace>
  <inkml:trace contextRef="#ctx0" brushRef="#br0" timeOffset="-196911.66">15222 11748 0,'36'0'250,"-36"-18"-218,53 71 61,-53-18-93,0 0 16,35 1 0,-35-1-16,35 0 0,0 18 15,18-53 1,18 0-1,-36 0 1,-35-18 0,18 18-16,-18-88 15,0 53 1,0 0-16,0-1 16,0 72 30,0-1-30,0 18-16,0-18 16,0 0-1,35 1-15,-35 17 16,53 17-16,-53-17 0,53 0 16,-53 53-1,0-53 1,0 17-1,-18-70 1,-52 0 0,17 0-1,0-17 17,53-71-17,0 52 1,18 36-16</inkml:trace>
  <inkml:trace contextRef="#ctx0" brushRef="#br0" timeOffset="-196668.26">16210 12012 0,'0'-18'16,"53"18"0,18-52-16,-18 52 15,70-53 1,-70 53-1</inkml:trace>
  <inkml:trace contextRef="#ctx0" brushRef="#br0" timeOffset="-196187.33">16828 11642 0,'0'0'0,"0"-36"15,35 36-15,18-35 16,35 35-16,-35 0 16,17 18-1,-70 52 1,0-34-1,-70-1 1,35 18-16,-36-53 16,142 0 31,-19 0-47,-16 0 15,70 35 16,-106 0-15,-36 18 0,1-53-16,-36 36 15,1-36 1,52 0-16,-17 0 16</inkml:trace>
  <inkml:trace contextRef="#ctx0" brushRef="#br0" timeOffset="-195930.38">16739 12330 0,'71'0'16,"17"0"-16,36 0 15,122-53 1,-140 53-16,-17-53 16,-37 53-16,1 0 15</inkml:trace>
  <inkml:trace contextRef="#ctx0" brushRef="#br0" timeOffset="-195499.39">17216 12418 0,'0'0'0,"35"53"31,-18-53-15,-17 17-16,36-17 16,-36 36-16,0 52 15,-36-53 1,1 0 0,0 1-16,0-36 0,-1 70 15,-34-70 1,35 0-1,70-53 1,18 53 0,0 0-1,-18 71 17,0-71-17,18 88 1,0-88-16,53-18 15,0-70 1,-71 53 0</inkml:trace>
  <inkml:trace contextRef="#ctx0" brushRef="#br0" timeOffset="-194418.22">18239 11448 0,'-18'0'31,"18"-36"-16,71 36 48,-19-53-63,19 53 16,17 0-16,-35-35 15,-18 35-15,1 0 16,-54 18 62,18 17-78,-88 18 16,53-18-16,-1 1 15,-17-1-15,-35 35 16,53 1-1,35-36 1,70-35 15,19 0-15,16-35 0,1-18-1,-53 18 1,-53-1-1</inkml:trace>
  <inkml:trace contextRef="#ctx0" brushRef="#br0" timeOffset="-193350.3">19138 11518 0,'35'0'15,"36"0"1,-18 0-16,18 0 15,-1-17-15,-17 17 16,0-53-16,-18 53 16</inkml:trace>
  <inkml:trace contextRef="#ctx0" brushRef="#br0" timeOffset="-193089.34">19209 11271 0,'0'36'31,"0"34"-31,17-17 15,-17 0-15,0 0 16,36 17 0,-36 36-16,0 18 31,53-89-15</inkml:trace>
  <inkml:trace contextRef="#ctx0" brushRef="#br0" timeOffset="-192504.78">19826 11465 0,'0'36'63,"0"34"-63,0-35 15,0-17-15,0 17 16,35-35-16,-35 71 16,53-71-1,0 0-15,-17 0 16,16-124 15,-16 71-15,-36 1-16,0 16 0,0 1 15,0 53 32,0 17-47,0 0 0,70 36 16,-17-1-1,18-70 1,-1 0 0,-17-17 15,-18-142-15,-35 0-1,-17 124 1,-18-18-1,-1 53 1,1 53 0</inkml:trace>
  <inkml:trace contextRef="#ctx0" brushRef="#br0" timeOffset="-192243.58">21114 11359 0,'17'0'15,"36"0"1,0 0-16,18 0 15,-1 0-15,19 0 16,-54 0 0</inkml:trace>
  <inkml:trace contextRef="#ctx0" brushRef="#br0" timeOffset="-192074.97">21202 11606 0,'18'0'16,"17"0"-16,18 0 15,35 0-15,-35 0 16,53 0 0,-36 0-16</inkml:trace>
  <inkml:trace contextRef="#ctx0" brushRef="#br0" timeOffset="-191683.29">22031 11254 0,'0'-36'15,"-18"36"16,1 0-31,-54 18 16,71 17 0,-53 1-16,53 34 15,-35-17-15,35-18 16,0 1 0,0 34-1,71-70 1,34 0-1,-69-18-15,-36-17 16,105-124 0,-105 107-1,-105-178 17,16 230-17</inkml:trace>
  <inkml:trace contextRef="#ctx0" brushRef="#br0" timeOffset="-147032.62">13794 14199 0,'0'0'0,"0"-17"47,17 17 47,54 0-94,-1 0 16,19 0-16,-19 0 15,1 0-15,-18 0 16,-18 0-16,-35-36 15</inkml:trace>
  <inkml:trace contextRef="#ctx0" brushRef="#br0" timeOffset="-146741.25">13688 14376 0,'17'0'32,"36"0"-17,53 0-15,0 0 16,0 0-16,70-18 15,-70-17 1,-35 0 0</inkml:trace>
  <inkml:trace contextRef="#ctx0" brushRef="#br0" timeOffset="-146427.25">14288 13776 0,'0'0'0,"52"0"31,1 18-15,0 52-16,18 18 15,-1 1-15,-17-1 16,-53-18-16,36 1 16,-36-18-16,0 0 15,-71 35 1,-52-18 0,52-17-1</inkml:trace>
  <inkml:trace contextRef="#ctx0" brushRef="#br0" timeOffset="-145934.62">15152 14235 0,'0'0'0,"-35"0"16,35-36 0,35-17 15,0 53-31,18 0 16,-18 0 15,36 89-31,-71-19 15,-18-35 1,-70 36 0,17 0-1,36-36 1,35-70 0</inkml:trace>
  <inkml:trace contextRef="#ctx0" brushRef="#br0" timeOffset="-145676.65">15522 14129 0,'0'0'0,"0"-36"16,-17 36 15,-19 0-16,36 18 1,-53 35-16,53-18 16,-70 18-16,35 18 15,70 17 17,106-35-17,-18-53-15,-52 0 16</inkml:trace>
  <inkml:trace contextRef="#ctx0" brushRef="#br0" timeOffset="-145451.08">16281 14129 0,'17'0'31,"54"0"-31,17 0 0,-17 0 16,17 0-16</inkml:trace>
  <inkml:trace contextRef="#ctx0" brushRef="#br0" timeOffset="-145289.35">16334 14376 0,'88'0'15,"-18"0"1,19 0-16,-19 0 15</inkml:trace>
  <inkml:trace contextRef="#ctx0" brushRef="#br0" timeOffset="-144903.62">17604 14217 0,'35'-53'63,"0"53"-63,36 0 15,-18 0-15,-18 0 0</inkml:trace>
  <inkml:trace contextRef="#ctx0" brushRef="#br0" timeOffset="-144609.33">18256 13688 0,'18'35'32,"-18"18"-32,53 35 15,-53 0-15,0-17 16,0 17-16,0 18 31,-35-35-15,-1-71-16</inkml:trace>
  <inkml:trace contextRef="#ctx0" brushRef="#br0" timeOffset="-144367.72">18662 13970 0,'0'53'31,"-35"-18"-31,35 36 16,0-18-16,0 0 15,-36 0-15,36 17 16,-35-17-16,35-18 15,-70 1 1,17 34-16,17-35 16</inkml:trace>
  <inkml:trace contextRef="#ctx0" brushRef="#br0" timeOffset="-143920.28">18715 14376 0,'53'0'32,"-18"35"-17,-35 0-15,53 1 16,-53 34-1,-18-35 1,-52 1 0,35-36-1,-1 0 1,36-18 0,0 71 30,0-18-30,18 0 0,17 1-1,0-36-15,1 0 16,34 0 0,-34 0-16,16 0 15</inkml:trace>
  <inkml:trace contextRef="#ctx0" brushRef="#br0" timeOffset="-143356.72">19156 13811 0,'0'0'0,"17"0"47,107 0-32,-71 0 1,0 0-16,0 18 16,-18-18-16,0 0 15,-35 35 16,-70 36-15,34-36-16,1 0 16,-35 36-1,34-36-15,-17 0 16,53 36 0,0-36-1,18-35 1,88 0-1,0 0 1,-18 0 0,-53 36-1</inkml:trace>
  <inkml:trace contextRef="#ctx0" brushRef="#br0" timeOffset="-141828.86">15452 15752 0,'0'0'0,"0"-36"15,17 36 32,-17 18-31,36 17-16,-1 36 16,-35-18-1,53-53 1,0 35-1,0-35 1,-18-18 0,-35-17-1,0-18 1,0 18-16,0 0 16,0-1-1,0 89 16,35 141-15,53 159 15,-88-300-15,0 53 0,0-71-1,-35 0 1,-18-35-1,18 0-15,-71-17 32,53-72-17,0 54 1</inkml:trace>
  <inkml:trace contextRef="#ctx0" brushRef="#br0" timeOffset="-141422.85">16651 15981 0,'71'-18'47,"-1"18"-47,18 0 15,-17 0-15,-18 0 16,-18 0-16</inkml:trace>
  <inkml:trace contextRef="#ctx0" brushRef="#br0" timeOffset="-141248.79">16704 16193 0,'18'0'16,"35"0"-1,52 0-15,1 0 16,0 0-16,-18 0 16,-35-36-16</inkml:trace>
  <inkml:trace contextRef="#ctx0" brushRef="#br0" timeOffset="-138953.78">17745 15628 0,'0'0'0,"0"-18"47,70 18-31,-17 0-1,-18 0-15,18 0 16,-53 36 0,0-1-16,0 0 15,0 1-15,0 34 16,-17-35 0,-71-35 15,123 0 16,0 0-32,18 0 1,-53 53 0,35-53-16,-35 36 15,36-36 1,-36 35-16,-18 0 31,-70-35-15,35 35-1,18-35 1,-1 0-16,36-17 16</inkml:trace>
  <inkml:trace contextRef="#ctx0" brushRef="#br0" timeOffset="-138693.98">17692 16298 0,'0'0'0,"53"0"16,0 0-1,70 0-15,-70 0 16,0 0 0,0 0-16,-18 0 15</inkml:trace>
  <inkml:trace contextRef="#ctx0" brushRef="#br0" timeOffset="-138255.66">17868 16439 0,'18'36'47,"-18"-1"-47,35-35 16,-35 53-16,0 0 15,0-18 1,-35-35-16,-36 35 31,36-35-31,-36 0 16,71-17-1,18 17 17,17 0-32,1 0 31,-36 35-31,35 0 16,0-35-1,53 0 1,-35 0-1,53-17-15,-71 17 16,1-36-16</inkml:trace>
  <inkml:trace contextRef="#ctx0" brushRef="#br0" timeOffset="-137707.78">18591 15610 0,'0'0'0,"-35"0"0,53 0 31,35 0-15,0 0 0,0 0-16,-1 0 15,-16 0-15,-1 18 16,-53 35 31,-17-53-47,35 53 15,-88 0 1,17 17 0,-17 36-1,88-18 16,18-52-15,52-36 0,-17 0-16,35 0 15,-17 0 1,-36-18 0</inkml:trace>
  <inkml:trace contextRef="#ctx0" brushRef="#br0" timeOffset="-136443.22">19332 15822 0,'18'0'515,"17"0"-515,18 0 16,18 0-16,-18 0 15,-1 0-15,1 0 16,-17 0-16,-1-18 16</inkml:trace>
  <inkml:trace contextRef="#ctx0" brushRef="#br0" timeOffset="-135767.65">20197 15452 0,'-18'0'47,"18"17"-47,-53 36 15,53 0-15,0 18 16,-35-36-16,35 0 16,0-17-16,0 17 15,53 36 1,0-71 0,-1 0-1,1 0 1,-53-18-1,36-35 1,-36-17 0,35 70 31,-35 35-47,35 35 15,18 1 1,-35-71-1,35 35-15,-18-35 16,-17 0-16,17 0 16,0 0-16,18 0 15,-53-53-15,53-35 16,-53-53 0,0-18 15,-18 159-16,-70 0-15,18 71 16</inkml:trace>
  <inkml:trace contextRef="#ctx0" brushRef="#br0" timeOffset="-82419.22">20461 14534 0,'0'18'109,"18"35"-93,35 0 15,35-53-31,-53 0 16,18 0 0,53 0-16,35-35 0,53-18 15,18-35 1,282-89-16,-159 54 15,-212 70 1,-17 0 0,-71 53-1,-52 17 63</inkml:trace>
  <inkml:trace contextRef="#ctx0" brushRef="#br0" timeOffset="-81557.44">20743 16581 0,'0'0'0,"0"35"47,0 0-47,36 0 16,17 1-16,-53-1 15,52-35-15,213-35 32,194-124-17,-1 18 1,-140 70 0,-177 1-1,-123 70 1</inkml:trace>
  <inkml:trace contextRef="#ctx0" brushRef="#br0" timeOffset="-41238.39">23513 5803 0,'0'-35'78,"0"0"187,0-1-233,0 54 61,0 17-93,0 1 16,0 16 0,0-16-16,0-1 0,35-35 15,-35 53 1,0-18-16,0-52 78,0-19-78,-18-17 16,18 0-16,0 1 15,0-54-15,-35 35 16,35 1 0,0 34-1,18 1 1,17 35 15,0 53-15,18 35-1,18 71 1,-36-36 0,0-87-1,-35 17 1,36-18-1,-54-35 1</inkml:trace>
  <inkml:trace contextRef="#ctx0" brushRef="#br0" timeOffset="-41084.89">23566 5962 0,'0'-35'32,"52"35"-32,1-53 15,0 53-15,18-71 16,-18 71-16,-18-70 16</inkml:trace>
  <inkml:trace contextRef="#ctx0" brushRef="#br0" timeOffset="-40805.32">23971 5627 0,'-35'0'15,"0"0"1,35 35 0,0 0-16,17 1 15,-17-1-15,89 35 16,-89-34-16,88-1 15,-53 18 1,-35-18 0,-18-35 15,1 0-15,17 36 15,-36-36-31</inkml:trace>
  <inkml:trace contextRef="#ctx0" brushRef="#br0" timeOffset="-40420.89">24377 5662 0,'-18'0'31,"-17"0"-15,0 0-1,17 0 1,18 18-16,0-1 16,0 54-1,71 17 16,-1-35-15,-70-35 0,0 17-1,-53-35 1,18 0 0,0 0-1,35-18 1</inkml:trace>
  <inkml:trace contextRef="#ctx0" brushRef="#br0" timeOffset="-40192.82">24606 5627 0,'36'53'46,"-36"17"-46,35-34 16,-35 16-16,0-16 16,0-1-16,0 18 15</inkml:trace>
  <inkml:trace contextRef="#ctx0" brushRef="#br0" timeOffset="-40055.4">24589 5362 0,'35'36'16,"-106"-72"-16,107 36 0,-72 36 31,36-1-15</inkml:trace>
  <inkml:trace contextRef="#ctx0" brushRef="#br0" timeOffset="-39437.29">24994 5574 0,'-35'-18'16,"0"36"31,35 70-32,0-53 1,-36 1-16,36-1 16,18 0-1,17-35 1,1-17-1,-36-19-15,53-70 16,-53 71 15,0 106 1,53 70-17,-18-35 1,0 17-1,0 18 1,18 0 0,-17 0-1,-1-105-15,-35-1 47,-88-141-31,52 18-16,1 35 15,0-53 1,-36 71 0,71-18-1,0 18-15,0 0 16,18-1 0,35 36-1</inkml:trace>
  <inkml:trace contextRef="#ctx0" brushRef="#br0" timeOffset="-39049.33">25241 5627 0,'0'-35'15,"53"70"16,-18 0-15,1 18-16,-1 70 16,36-87-1,-71 17 1,0-89 31,0-52-32,0 35-15,0 18 32,17 35-32,54 18 15,-18 52 1,17 1 0,-34-1-1</inkml:trace>
  <inkml:trace contextRef="#ctx0" brushRef="#br0" timeOffset="-38850.46">25859 5662 0,'0'88'31,"0"-35"-31,70 0 16,-70-18-16,53 1 16,-53-1-16,35 0 15</inkml:trace>
  <inkml:trace contextRef="#ctx0" brushRef="#br0" timeOffset="-38693.42">25629 5274 0,'0'0'0,"0"35"32,18 18-17</inkml:trace>
  <inkml:trace contextRef="#ctx0" brushRef="#br0" timeOffset="-37833.63">26053 5574 0,'0'-18'16,"35"71"15,0-18-15,-35 1-16,71-1 15,-71 0-15,17 1 16,19-36 0,-36-36 15,53 1-16,-18-36 17,0 71-17,-35 18-15,53 0 16,0-18 0,53 0-1,-36 0 1,1-18-1,-71-70 1,0 17 0,0 36-1,-53 0-15,0 35 16,18 88 15,35-53-15,0 1-16,0-1 15,70 0 1,-34-35 0,34-106-1,-17 71 1,-53 0 0,0 52 15,0 142-16,53-35-15,18 34 32,52 54-17,-70-124 1,-18-53 0,-35 18-1,-53 0 1,-70-53-1,-18-88 1,105-35 0,54-1-1,35 89-15,141 0 16,18-18 0</inkml:trace>
  <inkml:trace contextRef="#ctx0" brushRef="#br0" timeOffset="-28861.36">27834 5574 0,'0'-35'32,"0"-36"-17,0 18 1,0 18-1,0 0 1,0-1 0,-17 36 15,17 71 0,0-1-31,0 36 16,0-18-16,0-35 0,17 0 15,-17-17 1,0-1-16,35-35 0,-35 53 16</inkml:trace>
  <inkml:trace contextRef="#ctx0" brushRef="#br0" timeOffset="-28189.29">27605 5733 0,'0'0'0,"0"-36"16,0 1-1,88 35 1,0-35-16,0 35 16,-17-35-16,70-36 15,-53-70 16,-88 106-15,-35-18 0,35 17-1,0 54 17,0 106-17,53 70 1,0-71-1,-53-88 1,18 1 0,52-54-1,-35-53 17,1 36-17,-1 35 1,0 0-1,18 0 1,-18 18-16,1-18 0,-1 0 16,88-53-1,-87 53 1,-1-141 15,-35 70-15,-88 36-1,35 70 17,18 0-32,35 71 31,52-35-31,72-18 16,-1-18-1</inkml:trace>
  <inkml:trace contextRef="#ctx0" brushRef="#br0" timeOffset="-26218.49">23848 6791 0,'-53'-35'797,"53"70"-719,0 0-78,0 1 16,0 16-16,35 37 15,-35-36-15,124 88 16,-89-18 0,35-17-1,-70-71 1,36 1-1,-36 34 1,-53-70 15,-18 0-31,36-53 16</inkml:trace>
  <inkml:trace contextRef="#ctx0" brushRef="#br0" timeOffset="-26058.19">23901 7391 0,'0'0'0,"0"-36"0,0 1 16,88 0 0,35 0-1,-70 35-15</inkml:trace>
  <inkml:trace contextRef="#ctx0" brushRef="#br0" timeOffset="-25742.25">24218 7250 0,'0'0'0,"-35"-36"31,35 1-15,18 35-16,17 0 15,0 0-15,36 0 16,-36 71-1,0-1 17,-35 18-17,-17-123 32,17-35-31,0 17-1,0-18 1,105 18 0,-16 53-1</inkml:trace>
  <inkml:trace contextRef="#ctx0" brushRef="#br0" timeOffset="-25167.52">24730 7161 0,'0'0'0,"17"-17"31,19-19-15,-36 1-1,0 0 1,0 0-1,-18 35 17,-35 35-17,53 0-15,-35 0 16,35 36 0,0-36-1,70 36 1,54-36-1,52-52 17,-140-19-17,-36 1-15,70-71 16,-70 36 0,0 17-1,-18 53 1,-17 0 15,-35 105-15,70-34-1,70 0 1,89 34 15,0-105-15,-54 0-16</inkml:trace>
  <inkml:trace contextRef="#ctx0" brushRef="#br0" timeOffset="-24852.79">25964 6950 0,'0'0'0,"36"17"32,34 36-32,-17-17 0,-18-1 15,1 0-15,-1-35 16,-35 53 0,35-53-16,-35-35 31,0-18-16,0-88 1,0 70-16,0-17 31</inkml:trace>
  <inkml:trace contextRef="#ctx0" brushRef="#br0" timeOffset="-23997.11">26776 6897 0,'0'0'0,"-53"0"0,18 0 16,-36 0 15,18 17-15,53 54-1,-35-36 1,35 36 0,18-18-1,34-53 1,37-36 0,-36-34-1,-18 35-15,-35-1 16,0 72 31,0-1-47,0 0 15,35 36 1,36-18 0,-1-53-1,1 0 1,-36-53-1,0-18 1,-35-17 0,-88 0-1,159 88 32,-18 0-31,-18 35-16,0-35 15,18 88 1,-53-35 0,35-18-1,1-35 17,52 0-17,35-70 1,-123 17-1,0-53 17,0 89-17,0 52 32,0 0-47,0 0 0,36 1 16,-1-1-1,0 18 1</inkml:trace>
  <inkml:trace contextRef="#ctx0" brushRef="#br0" timeOffset="-23862.47">27323 6597 0,'0'0'0,"0"35"31,17 1-31</inkml:trace>
  <inkml:trace contextRef="#ctx0" brushRef="#br0" timeOffset="-23108.88">27975 6773 0,'-88'0'15,"53"0"1,0 36 15,35 34-15,0-17-1,0-18 1,17-35 0,36 0-1,-18-35 1,1 0 0,-36 70 15,0 0-16,35 1-15,88 34 32,-87-70-32,34 0 15,-34-53 1,-1-70 0,-53 17-1,-70-70 1,35 70-1,35 106 1,18 123 0,142 195 15,-107-230-31,-35-35 16,53 0-1,0-18 1,-36-53-1,54-52 1,-18 35 0,17 35-1,-17 88 1,-18-18 0,-35-34-1,-70-1 16,-1-35-15,-34-53 0,105 0-16,-36-35 15</inkml:trace>
  <inkml:trace contextRef="#ctx0" brushRef="#br0" timeOffset="-22915.69">28716 6685 0,'0'18'47,"0"35"-47,0 17 16,35-17-16,-35 0 15,36 18-15,-36-54 16,0 19-1</inkml:trace>
  <inkml:trace contextRef="#ctx0" brushRef="#br0" timeOffset="-22380.3">29034 6844 0,'0'-18'31,"53"-52"-15,-53 17-1,35 53 1,-35-53-16,-53 53 31,-53 88-15,71-53-1,35 71 1,35-35 0,53-1-16,-17-34 15,-1-36 1,1-71 0,-1-35-1,-17 0 1,-53 18-1,0 176 32,36 36-31,17-18 0,-53-71-1,35 0-15,-35 18 16,-88-53-1,-1 0 1,19-70 0</inkml:trace>
  <inkml:trace contextRef="#ctx0" brushRef="#br0" timeOffset="-20253.37">25823 7990 0,'18'0'625,"17"0"-625,18 0 15,0 0-15,53-52 16,-71 52-1,0 0 1,-70 52 47,35-16-48,-53-1-15,53 0 0,-88 1 16,53 34-1,35-35-15,-53 1 0,53 17 16,-35-53 0,35 35 15,17-35-15,54 0-16,-1-18 15,1-17 1,-1 35-1,-17 0 17</inkml:trace>
  <inkml:trace contextRef="#ctx0" brushRef="#br0" timeOffset="-19702.35">27234 8132 0,'-17'0'0,"-18"52"16,-54-16 15,54-36-31,0 35 15,-18-35-15,-88 35 16,-18-35 0,18 0-1,106 0 1,88-35 0,229-124 15,-247 106-16,0 0 1,-35 1 0,-70-1-1,34 17 1,54 107 31,-18-18-32,71 35-15,-1 35 16,-17-17 0,-53-70-16,124 52 47,-89-88-47</inkml:trace>
  <inkml:trace contextRef="#ctx0" brushRef="#br0" timeOffset="-19172">27658 7743 0,'0'0'0,"-35"0"16,35 18 15,0 17-31,0 1 0,0 52 16,0-18-1,17-34 1,71-1 0,-17-35-1,-36-35 1,-35-1-1,35 1-15,-35-35 16,0 34 0,-17 36 15,17 106-15,70-71-1,89 36 1,-53-71-1,-71-71 1,-35-17 0,-17-18-1,-107 36 1,89 35 0,-18 52-1,0 124 1</inkml:trace>
  <inkml:trace contextRef="#ctx0" brushRef="#br0" timeOffset="-16079.63">24888 9013 0,'-35'0'31,"0"0"1,0 0-1,35 53-31,-36 0 0,36 0 15,0-17-15,0-1 16,18 18 0,35-53-1,0 0 1,-53-18 0,70-17-16,-70-36 15,0-17 1,0 53-16,0 70 62,36 36-46,17-36 0,-18-35-16,35 35 31,-17-35-16,-17-17 1,-36-72 0,0-17-1,-18 1 1,18 69 15,18 36-15,35 36-1,17 52 1,-70-71-16,35 72 16,36-36 15,-18-53-15,53-106-1,-106 70 1,70 1-16,-70-35 15,0-1 1,-53 36 0,18 35-1,35 17 17,0 19-32,0 34 15,0-34 1,53-1 15,18-35-15,-36-18-1,18 18 1,0 35 0,-18 36-1,-35 0 1,-18-36-1,-17-35 1,-18 0 0,18 0-1,35-124 1</inkml:trace>
  <inkml:trace contextRef="#ctx0" brushRef="#br0" timeOffset="-15888.55">26070 8908 0,'0'0'31,"0"17"-15,0 36-1,0-18-15,0 1 0,0-1 16,18 18-1</inkml:trace>
  <inkml:trace contextRef="#ctx0" brushRef="#br0" timeOffset="-15733.94">26000 8678 0,'-36'0'15,"89"0"32,-17 36-47,-1-36 0</inkml:trace>
  <inkml:trace contextRef="#ctx0" brushRef="#br0" timeOffset="-15507.83">26317 8696 0,'0'18'31,"53"35"-31,-53-1 16,53 19-16,-53-18 16,71 0-16,-71 17 15,35-52 1,-35 17-16,-71-35 31</inkml:trace>
  <inkml:trace contextRef="#ctx0" brushRef="#br0" timeOffset="-14206.79">26282 9013 0,'0'-52'31,"123"-54"-16,-246 264-15,282-316 16,-124 158-16,-35-36 0,18 36 16,-18-35 15,35 35 0,53 0-15,-35 0-16,70 53 15,-70 0 1,-17-53 0,-1 71-16,0-36 15,-70-35 1,0 0 0,-1 0-1,107-53 16,0 53-15,-19-53 0,178-18-1,-142 36 1,-106 35 15,-35 0-15,18 18-1,35 17 1,0 18 0,0 18-1,35-36 1,54-35 0,-19-35-1,-35-18-15,1 17 16,-36 1-16,35 0 15,-35 0-15,-18 35 32,18 17-1,0 18-15,53-35-1,-53 36-15,53-36 16,0 0-1,-53-18-15,53 18 16,-53-35 0,35 35-16,-35-53 0,0 18 15,0-1-15,0-17 16,-17 18 0,17 0 15,35 35-16,0 0-15,0 0 16,1 53-16,-1 17 16,-35 1 15,71-36-15,-1-35-1,89-70 1,-124-1-1,-35-17 1,0 53 0,-17 35 15,17 53 0,0-36-31,0 54 16,35-71-1,88 35 17,-87-53-32,-1 18 15,0-123 1,0 88-16,-35 70 62,0 18-62,0 35 16,0-17-16,0-1 16,0-17-16,36 18 15,-36-36 1,35-35 0</inkml:trace>
  <inkml:trace contextRef="#ctx0" brushRef="#br0" timeOffset="-13854.19">28893 8502 0,'0'0'0,"0"71"46,52-19-30,19 54 15,-71-70-31,35-1 0,-35 0 16,36-105 15,-1-177-15,-35 176-1,0 18-15,0 18 32</inkml:trace>
  <inkml:trace contextRef="#ctx0" brushRef="#br0" timeOffset="-12497.8">29369 8502 0,'-18'-18'0,"-17"18"47,35 18-47,-35-18 15,35 53-15,0-18 16,0 18-1,52-53 17,-34 0-17,35-18-15,-53-17 16,35-53 0,-35 159 46,0-36-46,36-35-16,-1 0 15,18 0-15,-18 0 16,18-106 15,-18 71-31,-35-1 16,0-17-16,-17-52 15,-36-36 1,53 105 15,0 54-15,0 88 0,0 17-1,17-70-15,-17 35 16,53-35 15,35-53-31,-35 0 16,18-17-1,-71-54-15,35 0 16,0 71 78,-35 36-79,36-36-15,-36 35 16,35-35 0,18 0-1,0-35 1,-53-1-16,53 1 15,-53 0 1,35 35 47,-35 18-63,53-18 0,0 0 15,17 0 1,-34 0-1,17-18 1,-53-53 0,35 1-1,-35 35 1,-18 52 31,18 71-32,0-35 1,18-17 0,17-36-1,18 0-15,53 0 16,0-53 0,-71-53 15,-35 53-16,-18 71 17,18 70-17,18 18 1,-18-36-16,71-17 16,-18 18-1,-195-36 16,90-35-15,-1 0-16,-36 0 16</inkml:trace>
  <inkml:trace contextRef="#ctx0" brushRef="#br0" timeOffset="-11474.44">26282 9631 0,'0'17'78,"0"19"-63,0 17-15,0 17 0,0 18 16,0 36 0,-35-54-16,35-34 15,0-1 1,53-35-1,88-35 1,35-53 0,-88 35-1,-52 53 1</inkml:trace>
  <inkml:trace contextRef="#ctx0" brushRef="#br0" timeOffset="-11252.03">26194 9984 0,'0'-36'15,"35"36"1,53-70-1,0 70-15,1-53 16,16 53-16,-52-53 16</inkml:trace>
  <inkml:trace contextRef="#ctx0" brushRef="#br0" timeOffset="-10116.9">27093 9931 0,'0'35'187,"0"-53"79,0 71-94,0-17-172,0-1 16,0-18-16,0 19 15,36-36-15,-36 123 16,0-88-1,35 1 17</inkml:trace>
  <inkml:trace contextRef="#ctx0" brushRef="#br0" timeOffset="-9825.52">27517 10195 0,'53'0'31,"-18"0"-31,0 18 15,-35 17 1,0 0 0,-17-35-1,17 36 1,-36-36 0,36-53-1</inkml:trace>
  <inkml:trace contextRef="#ctx0" brushRef="#br0" timeOffset="-9426.18">27975 9631 0,'36'0'16,"-36"35"46,35 36-62,-35-18 16,0-18-16,0 0 15,0 0-15,35 1 16,-35-1 0,53-35-1,35 0-15,-52 0 16,34-53 0,-35 53-1</inkml:trace>
  <inkml:trace contextRef="#ctx0" brushRef="#br0" timeOffset="-9252.65">27940 9878 0,'0'0'0,"-35"0"16,35-35-16,53-18 15,35 53-15,71 0 16,-106 0 0</inkml:trace>
  <inkml:trace contextRef="#ctx0" brushRef="#br0" timeOffset="-8941.43">28452 9843 0,'35'0'32,"18"0"-17,-18 0 1,-35 52 0,0-16-1,-35 17-15,-1 70 16,36-88-1,18-35 17,123-17-17,18-36 1,35 0 0,-159 53-16</inkml:trace>
  <inkml:trace contextRef="#ctx0" brushRef="#br0" timeOffset="-5000.17">29369 9543 0,'17'0'94,"-17"-18"-94,53 18 16,-17 0-16,-1 0 15,0 0-15,0 35 16,1-35-16,-36 36 0,35 16 31,-35 1-15,0-17-1,-53-1 1,0-35 0,0-18 15,18-35-31,35-17 16,71 17-1,-36 18 1,0 35-16,0-36 15,18 36 1</inkml:trace>
  <inkml:trace contextRef="#ctx0" brushRef="#br0" timeOffset="-4281.55">29739 9596 0,'35'0'15,"1"0"1,-36-18-16,88 18 16,-88-35-16,35 35 15,-35-36-15,0 1 32,-17 35-1,-54 0-16,36 0 1,17 0 0,18 53-16,-53 0 15,53 0 1,0 0 0,53 0-1,18-53 1,34-36-1,54-69 1,-123 34 0,-1 0 15,-35 1-15,-18 105 15,18-17-31,0 105 31,0-87-15,0-1-16,35 35 0,1-34 15,-72-36 17,1 0-17,-18-18 1,53-35-1</inkml:trace>
  <inkml:trace contextRef="#ctx0" brushRef="#br0" timeOffset="-3848.36">30357 9402 0,'0'0'31,"35"17"-31,-35 54 16,0-18-16,0 0 16,53-1-16,-53 19 15,0 0 1,0-54 0,0-70 30,0 18-46,0-18 16,0-88-16,0-18 16,35 71 15,0 88-15,18 18-16,-18 70 31,-35-18-16,-105-17 1,16-17 0,54-36 15</inkml:trace>
  <inkml:trace contextRef="#ctx0" brushRef="#br0" timeOffset="-3678.27">30850 9578 0,'0'-18'0,"0"-17"16</inkml:trace>
  <inkml:trace contextRef="#ctx0" brushRef="#br0" timeOffset="-1016">27499 10231 0,'18'0'109,"17"0"-93,-17 0 0,-18 88-16,53-53 0,-53 0 15,0 1 1,0 17 0,0-18-16,-18-35 15,-17 0 1,-1 0-1</inkml:trace>
  <inkml:trace contextRef="#ctx0" brushRef="#br0" timeOffset="931.64">25083 11818 0,'0'0'0,"17"0"47,36 0-32</inkml:trace>
  <inkml:trace contextRef="#ctx0" brushRef="#br0" timeOffset="1082.24">25118 12171 0,'0'0'0,"35"-18"47,18 18-47</inkml:trace>
  <inkml:trace contextRef="#ctx0" brushRef="#br0" timeOffset="1220.96">25682 12083 0,'-17'0'15,"17"-36"1,35 36-1</inkml:trace>
  <inkml:trace contextRef="#ctx0" brushRef="#br0" timeOffset="1564.66">25806 11906 0,'0'0'0,"0"-35"16,0-18 0,17 53-1,36 0-15,18 0 16,35 18-1,-1 123 17,-105-106-1,-35 18-31,-35 18 16,34-71-1,36-18-15</inkml:trace>
  <inkml:trace contextRef="#ctx0" brushRef="#br0" timeOffset="1861.82">26458 11642 0,'-53'0'15,"53"17"-15,-35-17 32,35 53-32,-35-53 15,35 71-15,0-36 0,0 0 16,0 36 0,0-36-16,0 0 15,53 1 1,0 17-16,0-53 15,0 0-15,-18-36 16</inkml:trace>
  <inkml:trace contextRef="#ctx0" brushRef="#br0" timeOffset="2037.87">27023 11695 0,'0'0'0,"35"-53"31,53 53-15,18-53 0,-18 53-16</inkml:trace>
  <inkml:trace contextRef="#ctx0" brushRef="#br0" timeOffset="2193.97">27217 11889 0,'17'0'16,"72"-36"0,-19 36-16,1-53 15,-18 53-15,-18-35 16</inkml:trace>
  <inkml:trace contextRef="#ctx0" brushRef="#br0" timeOffset="4231.42">28063 11659 0,'18'0'16,"17"0"-16,18-17 15,0 17-15,18-53 16,-18 53-16,-18 0 16,0 0-1,-17 0 16</inkml:trace>
  <inkml:trace contextRef="#ctx0" brushRef="#br0" timeOffset="4504.13">28787 11130 0,'0'0'0,"0"18"31,35 17-15,-35 0-16,0 1 15,35-1-15,-35 0 16,36 18-1,-36-18-15,35 36 16,-35-36 0</inkml:trace>
  <inkml:trace contextRef="#ctx0" brushRef="#br0" timeOffset="4784.37">28787 11818 0,'35'-18'31,"0"18"-31,36-35 15,-18 35 1,35-70-16,-18 70 16,19 0-16,-1-36 15</inkml:trace>
  <inkml:trace contextRef="#ctx0" brushRef="#br0" timeOffset="5317.16">29051 12012 0,'0'35'47,"0"1"-32,0-1-15,0 0 32,0 0-17,-35-35-15,35 36 16,-35-36 0,-1 0-1,54 0 79,-18 17-78,35-17-16,-35 36 15,36-36-15,-36 35 16,35-35-16,-35 88 15,35-88 1,0 0 0,54 0-1,-54-53 1,0-53 15</inkml:trace>
  <inkml:trace contextRef="#ctx0" brushRef="#br0" timeOffset="6275.5">29916 11042 0,'0'71'109,"0"-1"-109,0-17 16,0 18-16,0-19 15,0 1-15,17-17 16,-17 17 0,35-18-1,18 18 1,-17-53 15,-1-53-15,18 18-1,-18 35 1,-35-36 0,35 36-1</inkml:trace>
  <inkml:trace contextRef="#ctx0" brushRef="#br0" timeOffset="6490.48">29739 11483 0,'0'-35'15,"71"-36"1,-1 36-16,54-36 15,-1 18 1,1 0-16,-71 53 16</inkml:trace>
  <inkml:trace contextRef="#ctx0" brushRef="#br0" timeOffset="6689.14">30727 11289 0,'0'70'16,"0"-17"-16,0 71 15,71-18 1,-19 0 15</inkml:trace>
  <inkml:trace contextRef="#ctx0" brushRef="#br0" timeOffset="8965.39">25982 13670 0,'0'-35'16,"18"35"46,-18 18-46,35 17-1,18 18 1,-18-53 0,-35 35-16,35-35 15,-17-18 1,-18-70 0,0 18 15,0 123 31,53 17-62,-53 18 16,71 0-16,-1 89 16,-70-107-16,71 1 15,-71 52 1,0-87 15,-18-36-15,-17 0-16,-89-53 15,107 0 1,-19 53-16,36-35 16,18-1 30</inkml:trace>
  <inkml:trace contextRef="#ctx0" brushRef="#br0" timeOffset="9246.61">26899 13741 0,'36'-18'46,"17"18"-46,-1-35 16,1 35-16,53 0 16</inkml:trace>
  <inkml:trace contextRef="#ctx0" brushRef="#br0" timeOffset="9429.44">27058 13952 0,'35'0'16,"-70"0"-16,53 0 31,17-17-15,18 17-16,-18-53 16,36 18-1</inkml:trace>
  <inkml:trace contextRef="#ctx0" brushRef="#br0" timeOffset="10827.77">27922 13229 0,'0'-35'515,"71"35"-484,-71 18-15,53-18-16,-53 35 16,35-35-16,-35 35 15,0 18 1,-53 35 0,18-88-16,0 53 15,-18-53 1,53-18 15,0-17-15,35 35-1,18 0-15,0 18 32,-18 17-17,0 0 1,-35 1-1,0-1 1,-17-35 0,-19 35-1,-52-35 1,35-17 0,18 17-1</inkml:trace>
  <inkml:trace contextRef="#ctx0" brushRef="#br0" timeOffset="11302.72">27869 14041 0,'-35'0'16,"70"0"15,36 0-31,-18-18 15,70-17 1,-70 35-16,0-53 16,-17 53-16,-1 0 31,-35 17-15,-18 36-16</inkml:trace>
  <inkml:trace contextRef="#ctx0" brushRef="#br0" timeOffset="11753.52">27905 14393 0,'-36'0'0,"72"0"31,-1 0-16,0 0 1,-35 36-16,0 17 16,0-18-16,0 0 15,-17 0-15,-54 1 16,36-1 15,-18-35-15,-35-53-1,88 18 17,17 35-17,36 35-15,0 0 32,0 1-32,-35-36 15,88 0 1,-71-18-1,0-17-15,53-54 32,-52 54-32</inkml:trace>
  <inkml:trace contextRef="#ctx0" brushRef="#br0" timeOffset="12314.22">28646 13123 0,'0'18'62,"0"35"-62,0 0 16,17 17-16,-17-17 15,0 35 1,0-17-16,0-18 0,0 18 16,0-36-1,35-35 1,18 0-1,-17-18 1,105-17 15,-106 0-15</inkml:trace>
  <inkml:trace contextRef="#ctx0" brushRef="#br0" timeOffset="12532.8">28557 13529 0,'18'-35'16,"70"-18"0,0 18-16,89-18 15,-124 0 1</inkml:trace>
  <inkml:trace contextRef="#ctx0" brushRef="#br0" timeOffset="12748.78">29351 13476 0,'-18'35'16,"36"-158"-16,-36 282 0,36-230 0,-36 177 16,18-71-16,0 1 15,0-1-15,0 0 16,18 18-1,-18-18 1</inkml:trace>
  <inkml:trace contextRef="#ctx0" brushRef="#br0" timeOffset="13414.09">29933 13282 0,'-35'0'0,"70"0"79,0 0-79,18-35 15,18 35-15,-18 0 16,-18 0-16,-35-35 15,53 35-15</inkml:trace>
  <inkml:trace contextRef="#ctx0" brushRef="#br0" timeOffset="14838.75">30727 12788 0,'0'-35'31,"0"53"79,0 17-110,0 0 15,0 0-15,0 18 16,0 0-16,0 0 16,0 71-1,0-71-15,0 17 16,0-35 0,0 18 15,35-17-31,1-36 31,-1 0-15,18 0-1,53-53 17,-71 17-32,0 36 15,-35-35 1</inkml:trace>
  <inkml:trace contextRef="#ctx0" brushRef="#br0" timeOffset="15135.14">30515 13176 0,'-35'0'0,"35"-53"15,71 0-15,105-35 31,124-18-15,-159 106 0</inkml:trace>
  <inkml:trace contextRef="#ctx0" brushRef="#br0" timeOffset="15651.81">31380 13035 0,'35'0'16,"-35"35"-16,70-35 15,-70 36 1,53-36-16,-53 53 15,0 17 1,-17 1 0,-54-1-1,36-70 1,0 0 0,35-106-1,0 71 1,35 53 31,-35 17-32,0 0-15,35 1 16,-35-1 0,18-35-1,35 53 1,35-88-1,-53-1 1,0 36 0,-52 0 15</inkml:trace>
  <inkml:trace contextRef="#ctx0" brushRef="#br0" timeOffset="19935.14">24024 16351 0,'0'0'0,"0"-17"125,0-19-94,18 36-15,17 0 0,18 36-1,0 52 1,-53-53-16,0 36 15,-35-1 1,17-35 0,-17-35-1,35-35 17,0 0-17,17 0-15</inkml:trace>
  <inkml:trace contextRef="#ctx0" brushRef="#br0" timeOffset="20294.93">24465 16122 0,'0'0'0,"0"-35"32,-17 35-17,-1 0 1,-53 17 0,71 19-16,-53 34 15,-17 89 1,70-36-1,0-70-15,70 35 16,1-52 0,0-36-1,-1-18 1</inkml:trace>
  <inkml:trace contextRef="#ctx0" brushRef="#br0" timeOffset="20555.22">24730 16422 0,'-18'0'15,"36"0"17,17-53-17,0 53-15,1-35 0,-1 35 16,0 0 0</inkml:trace>
  <inkml:trace contextRef="#ctx0" brushRef="#br0" timeOffset="20737.56">24818 16616 0,'0'0'16,"-35"0"-16,52 0 31,19 0-31,-1 0 0,-18 0 15,36-18 1,-17 18-16</inkml:trace>
  <inkml:trace contextRef="#ctx0" brushRef="#br0" timeOffset="21164.89">25277 16422 0,'-53'0'15,"123"-35"32,-35 35-31,-17 0-16,35-53 15,-18 53 1,-17 0-16</inkml:trace>
  <inkml:trace contextRef="#ctx0" brushRef="#br0" timeOffset="21449.21">25735 16140 0,'-17'0'15,"17"-36"-15,0 54 47,0 17-47,17 1 16,-17-1-16,0 0 15,0 0-15,35-35 16,-35 53-16,0 0 16</inkml:trace>
  <inkml:trace contextRef="#ctx0" brushRef="#br0" timeOffset="21658.37">25576 16581 0,'36'0'31,"52"-18"-15,35-17 0,-87 35-16,-19 0 15</inkml:trace>
  <inkml:trace contextRef="#ctx0" brushRef="#br0" timeOffset="22095.76">25718 16775 0,'0'0'0,"52"35"47,-16 18-32,-36 0 1,0 17 0,0-34-16,-18-36 15,-17 35 1,0-35 0,35-18-16,0-17 31,0 0-16,17 35 17,-17 35-32,35 35 15,36-34 17,-18-36-17,-18-18 1,0-35-1</inkml:trace>
  <inkml:trace contextRef="#ctx0" brushRef="#br0" timeOffset="23008.15">26264 16193 0,'0'17'78,"0"36"-78,0 35 16,0-17-16,0 17 16,0-35-16,0-18 15,0 0-15,0 1 16,36-36 31,52-53-32,-71 18 1,72 35 0</inkml:trace>
  <inkml:trace contextRef="#ctx0" brushRef="#br0" timeOffset="23173.71">26106 16510 0,'0'0'0,"0"-53"0,0 0 15,52 18 1,37 35-16,105-71 16,-106 71-16</inkml:trace>
  <inkml:trace contextRef="#ctx0" brushRef="#br0" timeOffset="23378.16">26741 16510 0,'0'53'15,"0"0"1,35-53-16,-35 123 31,0-87-15,0-19-16</inkml:trace>
  <inkml:trace contextRef="#ctx0" brushRef="#br0" timeOffset="24155.66">27182 16439 0,'0'0'0,"-36"0"16,72 0 15,34 18-15,-70 35-1,0 18-15,0-19 16,-53-16 0,0-36-1</inkml:trace>
  <inkml:trace contextRef="#ctx0" brushRef="#br0" timeOffset="24774.46">27340 15875 0,'0'0'0,"18"53"63,-18-18-63,35 0 15,18 1 1,-18-36-1,1 0 1,-1-18 0,-35-17-16,0 0 15,0-1-15,0 1 16,0 0 0,0 70 15,0 71-16,71-36 1,-71 1 0,35-18-1,-35 0 1,0-18 0,0 18-1,-53-53 16,18 0-15,-18 0 0,17-18-1</inkml:trace>
  <inkml:trace contextRef="#ctx0" brushRef="#br0" timeOffset="25040.28">27958 16140 0,'0'-18'32,"70"18"-32,-17 0 15,-18-53-15,1 53 16,-1 0 0</inkml:trace>
  <inkml:trace contextRef="#ctx0" brushRef="#br0" timeOffset="25201.71">28099 16263 0,'-53'0'15,"106"0"1,-36-35 15,36 35-31,0 0 16,-17-35-16</inkml:trace>
  <inkml:trace contextRef="#ctx0" brushRef="#br0" timeOffset="25772.15">28681 15628 0,'35'0'32,"0"0"-17,1 18-15,17 52 16,-53-17 0,-53 35-1,17-88 1,36 36-16,-53-36 15,71 0 32,35 0-31,0 0 0,-18 35-1,-35 0-15,0-17 31,-35 35-15,-89-53 0,89 0-1,35-36 1</inkml:trace>
  <inkml:trace contextRef="#ctx0" brushRef="#br0" timeOffset="26003.05">28557 16281 0,'18'0'15,"35"0"1,70-36-1,-34 1-15,-19 35 0,-17 0 16,53-35 0</inkml:trace>
  <inkml:trace contextRef="#ctx0" brushRef="#br0" timeOffset="26348.65">28769 16439 0,'-35'0'0,"70"0"0,-53 0 31,54-52-31,34 52 16,-70 17-1,0 18 1,0 1-16,0-1 15,0 0 1,-17-35-16,17 36 16,-36-36-1,54 0 1,17 0 0,71-18-1,-71-17 1,1 35-16,-1-36 15</inkml:trace>
  <inkml:trace contextRef="#ctx0" brushRef="#br0" timeOffset="26721.92">29210 15452 0,'0'-53'16,"0"123"31,18-17-32,-18 0-15,0 35 16,0-35-16,35 35 31,-35-52-31,35-1 16,0-35 0,1 0-1,-1 0 1,0-18-16,36-52 15</inkml:trace>
  <inkml:trace contextRef="#ctx0" brushRef="#br0" timeOffset="26887.05">29157 15752 0,'53'0'15,"-106"0"-15,53-36 16,0 1-16,106 35 16,17-71-16,-17 71 15,18 0-15</inkml:trace>
  <inkml:trace contextRef="#ctx0" brushRef="#br0" timeOffset="27084.67">29827 15752 0,'0'35'0,"0"35"15,0-17 1,0 18 0,0-36-1,0 18 1</inkml:trace>
  <inkml:trace contextRef="#ctx0" brushRef="#br0" timeOffset="27321.07">30074 15716 0,'0'-35'32,"71"0"-32,-18 35 15,0 0 1,0-53-16</inkml:trace>
  <inkml:trace contextRef="#ctx0" brushRef="#br0" timeOffset="27642.32">30603 15240 0,'0'35'31,"0"18"-31,0 0 16,0 35-16,0-17 15,0-1 1,0 19 0,18-19-1,70-70 16,-52 0-31,-1 0 16,35-53 0,-70 0-1</inkml:trace>
  <inkml:trace contextRef="#ctx0" brushRef="#br0" timeOffset="27812.22">30392 15593 0,'35'35'0,"-70"-70"16,35-18-16,53 53 15,35-71 1,212 18 0,-230 53-16</inkml:trace>
  <inkml:trace contextRef="#ctx0" brushRef="#br0" timeOffset="28120.89">30956 15522 0,'36'0'32,"-36"-17"-32,-36 34 0,107-34 0,-1 17 15,-52 0 1,-18 17-1,0 71 1,0-35-16,0 0 16,-71 106-1,71-124 1,36-35 0,17 0-1,70-17 1,-88-54-1,1 71 1</inkml:trace>
  <inkml:trace contextRef="#ctx0" brushRef="#br0" timeOffset="29512.94">25541 17780 0,'35'-18'47,"1"18"-32,17-35-15,0 35 16,17-35-16,-17 35 16,-18-71-16,1 71 15,-36 36 48,-36-36-48,36 88-15,-123 0 16,88-53 0,-1 0 15,54-35 0,52 0-15,54-17-1,-89 17 1,36-35 0</inkml:trace>
  <inkml:trace contextRef="#ctx0" brushRef="#br0" timeOffset="30145.86">26458 17586 0,'36'-35'62,"-19"35"-46,19 0-16,-1-36 15,0 36-15,0 0 16,36 0 0,-53 0-1</inkml:trace>
  <inkml:trace contextRef="#ctx0" brushRef="#br0" timeOffset="30383.72">26494 17780 0,'53'0'31,"17"-18"-31,-17 18 16,-18-35-1,1 35-15,16 0 16,-16 0 0</inkml:trace>
  <inkml:trace contextRef="#ctx0" brushRef="#br0" timeOffset="30922.18">27146 17445 0,'0'0'0,"0"-35"16,0-1 31,0 72 15,0-1-46,0 0-16,0 0 15,0 18-15,0 18 16,0-36-16,0 18 16,18-18 15,17-35-16,0 0 1,107-17 0,-90 17 15,-16-36-31</inkml:trace>
  <inkml:trace contextRef="#ctx0" brushRef="#br0" timeOffset="31129.45">27005 17674 0,'0'-35'0,"0"0"16,71 35-1,-1-53 1,54 53-16,-18-36 16,17 36-16,-52 0 0</inkml:trace>
  <inkml:trace contextRef="#ctx0" brushRef="#br0" timeOffset="31330.91">27764 17692 0,'0'35'0,"0"0"15,0 18 1,35-53-16,-35 124 31,0-71-15</inkml:trace>
  <inkml:trace contextRef="#ctx0" brushRef="#br0" timeOffset="31657.6">28399 17868 0,'17'0'46,"19"18"-46,-36 17 32,0 18-32,-36-53 15,36 35 1</inkml:trace>
  <inkml:trace contextRef="#ctx0" brushRef="#br0" timeOffset="33113.04">28787 17233 0,'0'0'0,"-36"0"63,36 18-48,-35-18-15,35 53 16,0 0 0,0 0-16,18-53 15,17 35-15,36-35 16,-1 0 0,-35-18 15,-35-17-16,0 17-15,0-105 32,-17 88-32,17 52 47,0 18-47,0 36 15,17-36 1,72-35-1,-19 0 1,-35 0-16,36-35 16,-71-53 15,0 0-15,-18 17-1,-87 36 16,87 35-15,18 35-16</inkml:trace>
  <inkml:trace contextRef="#ctx0" brushRef="#br0" timeOffset="33348.87">29633 17163 0,'0'-36'16,"36"36"-1,17 0-15,17 0 16,-35 0-1,1 0 1</inkml:trace>
  <inkml:trace contextRef="#ctx0" brushRef="#br0" timeOffset="33494.48">29633 17339 0,'89'0'31,"-178"0"-31,230 0 16,-88-18-16,36 18 0,-37 0 16</inkml:trace>
  <inkml:trace contextRef="#ctx0" brushRef="#br0" timeOffset="33899.34">30674 16792 0,'0'0'0,"-35"0"0,35-35 16,0 53 62,0 35-78,0-1 15,0 1-15,0-17 16,0-1-16,0 0 16,35 18-1,-17-53 1,-18 35-16,70-35 15,18 0 1,-17-17 0,-36-19-1,-35 1-15</inkml:trace>
  <inkml:trace contextRef="#ctx0" brushRef="#br0" timeOffset="34082.53">30480 16933 0,'71'36'16,"-142"-107"-16,71 106 0,35-70 16,106 0-1,36 35 1,-89 0-16</inkml:trace>
  <inkml:trace contextRef="#ctx0" brushRef="#br0" timeOffset="34483.47">31097 17022 0,'0'0'16,"36"35"15,-36 0-15,0 18-1,-89 35 1,54-53 0,0-35-1,53-17 32,17 17-31,0 0-1,-35 17 1,35-17-16,1 36 16,17-36-1,17 0 1,1-18-1,17-70 1</inkml:trace>
  <inkml:trace contextRef="#ctx0" brushRef="#br0" timeOffset="39243.55">31362 14658 0,'0'-18'16,"-18"18"31,-17 0-32,-53 0 1,70 0 0,-52 0-16,-301 0 31,177 0-16,-17 0 1,105 0 0,-212 0-1,124 0 1,0 0 0,35 18-1,54-18 1,-37 35-1,37-35 1,-36 53 0,-106-53 15,176 35-31,-17-35 16,-71 71-1,36-71 1,-36 35-1,124-35 1,-71 36 0,-18-1-1,36 0 1,18-35 0,-1 53-1,-17-18 1,-89 1-1,54-1 1,-106 53 15,123-53-15,35-35 0,1 36-1,-1-1 1,1-35-1,-36 35 1,0 18 0,-18-18-1,19 1 1,-37-1 0,-104 53-1,87-88 1,-106 53 15,230-18-15,-106 1-1,70-1 1,-70 0 0,106-35-16,-71 53 31,35-53-16,1 35 1,-1 1 0,1-36-1,-54 35 1,-70-35 15,124 0-15,-1 35-1,1-35 1,17 0-16,0 0 16,18 0-1,-1 0 17,1 0-1,0 35-16,-1 1 17,1-36-17,35 35 1,-35 18 0,35 0-1,0-18 1,0 71-1,0-53 1,0 17 0,0 54-1,35 17 1,-35-70 0,35-1-1,-35 71 16,36-70-15,-36-1 0,35-34-1,-35 16 1,35 1 0,1 0-1,-36 71 1,0-89-1,35 53 1,0-88 0,-35 53-16,35-53 0,1 106 15,-36-71 1,53 18 0,-53 18 15,17-36-31,89 0 31,-53 1-15,35 34-1,-53-70 1,36 35 0,0 1-1,-1-1 1,36 0-1,-36 36 1,19-54 0,87 36 15,-35-53-15,-17 36-1,-19-36 1,37 35-1,16-35 1,1 0 0,0 0-1,-18 35 1,18-35 0,-18 53-1,88-53 1,-158 0-1,246 0 17,-140-35-17,17 0 1,-124 35 0,71-36-1,106-17 1,-88 18-1,-18 35 1,-17-35 0,-19 35-1,1-53 1,35 18 0,-70 35-16,70-36 31,-53 1-16,36 35 1,-19-53 0,19 18-16,-18 35 15,17-35 1,-17-1 0,-35 36-1,34-35 1,89-18-1,-88 18 17,-35 0-17,88-1 17,-36-17-17,1 18-15,-36 0 16,-18 0-1,1 35 1,-1-36 0,1 36-1,0-35 1,17-18 0,-18 53-1,107-70 32,-107 70-47,1-36 16,-36 1-1,0 35-15,18-35 16,0-18 0,0 0-1,18 0 1,-18 0-1,-18 18 1,0-1 0,0 1-1,1-53 1,70-53 15,-71 70-15,-35 18-1,0-17 1,0-18 0,-18-18-1,18-18 1,0 19 0,0-1-1,-35 35 1,-18-17-1,53 0 1,-35-18 15,35 35-15,-36 18 0,36 1-1,-35-1 1,35 0-1,-35-71 1,35 89 0,-35-36 15,-1 71-15,36-35-1,-35 0 1,35 0-1,-35-1 1,35 1 0,-36 0-1,36-1 1,-35 36 0,35-35-1,-35 35-15,0-53 16,-1 18-1,-17-53 32,18 52-47,35 1 16,-35 35 0,0-35-1,35 0 1,-36-18-1,36 17 1,-70 36-16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5:12:17.43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980 12929 0,'0'0'0,"0"-53"0,35-17 31,0 35-15,0-1-1,1 36 1,-1-35-1</inkml:trace>
  <inkml:trace contextRef="#ctx0" brushRef="#br0" timeOffset="2593.17">441 16598 0,'0'0'0,"53"-53"0,-53 0 0,53 0 16,0-35 0,-18 0-16,36-35 0,17-36 15,-18 35 1,-34 71-16</inkml:trace>
  <inkml:trace contextRef="#ctx0" brushRef="#br0" timeOffset="2840.07">741 16281 0,'0'0'16,"-106"123"-1,106-88 1,53-35 15,35 0-15,-35 0-1</inkml:trace>
  <inkml:trace contextRef="#ctx0" brushRef="#br0" timeOffset="23196.7">6897 6826 0,'0'-35'46,"0"0"-14,-18-1 15,-35 36-32,-35 0 1,53 0-16,-36 18 15,18-18 1,-35 35 0,18 1 15,-19-1-15,36-35-1,18 35 1,-18 0-1,-17 18 1,34 18 15,1-71-15,-35 88 0,34-35-1,36 0 1,-35 53-1,-18-36 1,53 1 0,-35-18-1,0 17 1,35-17 0,-36 35-1,1-52-15,0 34 16,-18 1-1,18-1 1,35-17 0,0 18-1,-36 35 17,36 0-17,-35 17 1,35 1-1,-35-54 1,35-35 0,0 71-1,0-71 1,0-17-16,-36 53 16,36-36-1,0 71 1,0-36-1,0 1 1,0-1 0,0 72-1,0-37 1,0 19 0,0-54-1,18 72 16,-18-90-15,0 19 0,35 35-1,-35 0 1,36-36 0,-1 1-1,-35-18 1,35 0-1,0 52 1,1-69 0,17-1 31,-18 0-32,0 1 1,18-1-1,-18 0 1,1-35 0,87 35 15,-70 18-15,0-53-1,0 0 1,17 0-1,36-17 1,-35 17 0,35-106 15,0 71-15,-36 35-1,36-106 1,-71 106-1,36-53 1,-36 0 0,-17 18-1,17-1 1,-35-17-16,70-17 16,-17-1-1,0-17 1,36-18 15,-89 36-15,35-18-1,35-71 1,-70 123 0,36-16-1,-36-1 1,0-71-1,53 1 1,-53 17 0,35 0 15,-35 53-15,0 18-1,35-53 1,-35 17-1,0-17 1,0 17 0,0 1-1,0-1 1,0 18 0,0-53-1,0 18 1,0 18-1,0-54 17,0 89-17,-70-141 1,70 105 0,-36 0 15,36 1-16,-35 17 1,35 18 0,-35-1-1,35 1 1,-36-53 15,1 17-15,0 1 15,0 70-15,35-53-1,-36 18 1,36-1 0,-35 1-1,35 0 1,-35 35-1,-36-35 17,71-1-17,-35 1 1,0 35 0,35-35-16,-36 35 15,19-18 1,-19-17-1,1 0 17,0-1-17,-36-17 1,54 53 0,-124 0-1</inkml:trace>
  <inkml:trace contextRef="#ctx0" brushRef="#br0" timeOffset="-195183.43">5680 4533 0,'-53'-35'0,"53"0"31,-35-1-15,35 1 0,0 0-1,-53 35-15,53-18 16,-36 18-16,-17-35 31,1-18-15,-72 18-1,71 35 1,18 0 0,-18 0-1,-18 0 1,18 0 15,1 0-15,16 0 15,1 17-15,0 36-1,35 71 1,-36-71 0,1-18-1,35 0 16,0 53-15,0-70-16,0 53 16,0-36-1,0 53 17,0-53-17,0 89 1,0-54-1,0-17 1,0-17 0,0 16 15,0-16-15,0 17-1,0 0 1,0-18-16,0 35 15,18 1 1,-18-18 0,35 17-1,-35 19 1,35-19 0,-35 1-1,53-36 1,-53 0-1,36 71 1,16-71 0,19 54-1,-36-54 1,1 106 0,-1-141-1,18 35 1,106 71 15,-107-106-15,-16 35-1,-1 1 1,0-36 15,1 35-15,16-35-1,1 35 1,36-35 0,52-17 15,-106 17-15,0 0-16,1 0 15,34-89 16,1-34-15,-36 17 15,0 36-15,-35-1 0,0 18-1,-17-123 1,17 35-1,0 52 17,-36 54-32,36-18 15,0 0 1,-35 0-16,35 18 16,-35-35-1,-18-36 1,35 53-1,-88-18 17,106 18-32,-35-35 15,0 0 1,-1 35 0,1 18-1,0-18 1,35 0-1,-53-18 1,-70-52 0,87 123-1,36-35 1</inkml:trace>
  <inkml:trace contextRef="#ctx0" brushRef="#br0" timeOffset="-185101.57">14446 8925 0,'0'-35'0,"-35"35"16,53 0 265,35 0-250,-18 0-15,0 0-1,18 0 1,35 0 15,-53 0-15,18 0-1,-17 0 1,-1 0 0,0 0-1,1 0 1,16 0 0,1 0-1,36 0 1,-54 0-1,0 0 1,0 0 15,18 0-31,71 0 32,-71 0-17,-18 0 1,0 0-1,1 0 1,-1 0 0,53 0-1,-17 0 1,-54 0 15,54 0-31,35 0 31,-71 0-15,0 0 0,18 0-1,0 0 1,0 0-16,-18 0 16,36 0 15,-36 0-16,-17 0 1,105 0 0,-70 0-1,0 0 17,-18 0-17,18 0 1,18 0-1,-18 0 1,52 0 0,-52 0-1,18 0 1,-36 0 0,18 0-16,-18 0 15,1 0 1,-1-35-1,0 35 1,89 0 15,-89 0-15,18 0 0,-18 0-1,0 0 1,1 0-1,52 0 1,-35-36 0,0 36 15,35 0-15,0 0-1,0 0 16,-35-35-15,-17 35 0,34 0-1,-35 0 1,18 0 0,0 0-1,53-35 1,-71 35 15,18 0-15,0 0-1,71-53 1,-89 53 15,-17 0 0,34-35-15,1 35 0,-17 0-1,-54 0 95,0 0-79,-52 0-31,17 0 16,0 0-1,18 17 1,-1-17-1,1 0 17,0 0-17,35 36 1,-35-36-16,-1 0 16,1 0-1,0 35 1,-1-35-1,1 0 1,-18 0 15,18 0-15,0 0 0,-1 35-1,1-35 1,0 35 15,-18-35-15,18 0-1,-18 0 17,0 36-17,18-36 1,17 0-1,-17 0 1,-1 0 0,-34 0-1,35 35 1,-1-35 15,1 0-15,0 53-1,-1-53 1,-87 0 0,70 0-1,-53 0 17,89 0-32,-54 0 15,36 0 1,-53 18-1,52-18 1,-17 0 0,-17 35-1,-1-35 1,-17 0 0,0 0 15,17 0-16,1 53 1,17-53 0,-18 0-1,18 0 1,-52 0 0,16 0-1,-17 0 1,89 0-1,-124 0 1,88 0 15,0 0-31,0 17 32,-70-17-17,70 0 1,0 0-1,17 0 1,-17 0 0,1 53-1,16-53 1,1 0 0,0 0 15,-1 0-16,1 0 1,0 0 0,-18-17-1,-70 17 17,70 0-17,-18 0 1,36 0-16,-71 0 15,35 0 17,1 0-17,17 0 1,18 0 0,-1 0 15,1 0 0,17 0 0,18-36 16,0 54 16</inkml:trace>
  <inkml:trace contextRef="#ctx0" brushRef="#br0" timeOffset="-174075.78">26970 10460 0,'0'18'187</inkml:trace>
  <inkml:trace contextRef="#ctx0" brushRef="#br0" timeOffset="-173451.45">28610 10354 0,'0'0'0</inkml:trace>
  <inkml:trace contextRef="#ctx0" brushRef="#br0" timeOffset="-165437.36">28875 4551 0,'-18'0'32,"-17"0"15,0-18-32,-1 18 1,-34-53-1,52 53 1,-70 0 0,53 0-16,-18 0 15,0 0 17,0-35-32,-70 17 31,70 18-16,-36 0 1,-16 0 15,34 0-15,36 0 0,-36 0-1,-35 0 1,53 0-1,1 0 1,16 0-16,1 0 31,-53 0-15,-18 0 0,53 0-1,-18 0 1,19 0 15,16 0-31,1-53 16,0 53 15,-53 0-15,52-35-1,1 35 1,0 0 15,17 0-15,-17 0-1,-1 0 1,-34 0 0,70-17-1,-53 17 1,18 0-1,-18 0 1,18 0 0,-1 0-1,1 0 1,-36 0 15,36 0-15,0 0-1,0 0 1,-1 52 0,-17-52-1,18 36 1,35-19 15,-35-17-15,35 36-1,-71-1 1,36 0 0,0 18-1,35-35 1,-36-18 0,36 35-1,-35 0 1,35 1-1,-35-1 1,35 0 0,0 0-1,-35-35-15,35 36 16,0 34 15,0-34-15,17-1 15,19 0 0,-1 0-15,0-35 0,-35 36-16,35-36 15,1 0 1,-1 35-1,0-35 1,0 35 0,89-35 15,-53 0-15,17 0-1,-53-17 1,0 17 15,1 0-15,105 0-1,-71 0 1,-35-36 0,71 36-1,-70 0 1,-1 0-1,18 0 1,70-35 0,-70 35 15,18 0-15,-18 0-1,0 0 1,-1-35-1,19 35 1,17 0 15,-52 0-15,-1 0 0,71 0-1,-53-53 1,17 53-1,-17 0 1,0 0 0,0 0-1,35-35 1,18 35 15,-71 0-15,-17-36-1,17 36 17,0 0-17,18 0 1,18 0 0,-18-35-1,35 35 1,-35 0-1,53-35 1,-18-1 15,-53 36 1,-35-35-17,35 35 1,1-35-1,-36 0 32,0 17-31,0-53 15,0 36-15,-18 0-1,-35-18 1,0 53-16,0-71 16,-17 36-1,-107 123 1,-211 142 15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2T11:11:31.820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3336 2822 0</inkml:trace>
  <inkml:trace contextRef="#ctx0" brushRef="#br0" timeOffset="717.33">20849 0 0</inkml:trace>
  <inkml:trace contextRef="#ctx0" brushRef="#br0" timeOffset="864.47">20849 0 0</inkml:trace>
  <inkml:trace contextRef="#ctx0" brushRef="#br0" timeOffset="1080.58">20849 0 0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5:10:22.56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4586 5045 0,'159'-18'188,"-124"-17"-157,0 0-15,1 35-1,-36-36 1,35 36 125,-53 18 30,18 17-155,-35-35 0,35 35-16,-35 1 15,35-1 17,-35-35-32,35 35 15,0 1 1,-36-36-1,36 35 1,36-35 78,-1 0-94,0-18 15,89-70 1,-19 0 0,-87 88-16,35-35 15,-18 35 17,-88 17-1,0 36-31,-17 0 15,35 18 1,35-54 0,-36 36-16,-17 106 31,-17-71-15,70-53-1,53-70 63,-18 0-62,18 0-16,0-1 0,17-17 16,-34 18-1,-1 0 1,-70 88 15,-18-18-15,-18 18-1,1 17 1,-1 19 0,-17-1-1,53-53 1,52-35 62,-17-18-78,71-17 0,-36-18 16,0-17-1,1-18 1,17 52-1,-71 36 17,-53 0-17,18 36 1,18-1 0,0 71-16,35 17 31,0 106-16,0-105 1,0-142 0,0-52-1,123-371 1,-123 300 0,0-441 15,0 476-16,-17 106 1,17 88 15,0-18-31,0 36 16,0 88 0,0 71-1,0-106 1,0-54-16,0 107 31,0 70-15,0-141-1,0-105 1,17-89 0,36-88-1,-53-18 1,0-70 15,0 88-15,-35-18-1,35 35 1,-35 36 0,35 35-16,-36 88 46,36 18-30,-35 89 0,-18 52-1,18-71-15,35 124 16,0-88 15,0-71-15,0-18-1,18-70 1,-1 36 0,-17-89-1,53-71 1,0-123 0,-53 89-1,53-72 16,-53 107-15,-18 52 0,18 18-1,-35 0 17,35 89 14,-53 105-30,18 53 0,35-88-16,-53 0 15,53 17 1,-71 1-16,36 70 16,35 17-1,0-123 1,18-17-1,17-36 17,0-35-32,-35-17 47,0-36-32,36-71 1,-36 18-1,35-35 1,-35-17 0,0-72-1,0 19 1,0 52 0,-18 71-1,-17 17 1,35 89 15,0 70-15,0 18 15,0 176-15,-53-53-1,0 106 1,53-194-1,0 1 1,0-37 0,0-16-1,35-54-15,-35 0 16,36 18 15,-1-53-15,0-123-1,1-18 1,-1 35 0,18-35 15,-53 17-15,0-35-1,-36-88 1,36 177-1,0 17 17,0 18-32,0-1 15,0 1 1,0 0 15,-35 35-15,35-35-1,-35-1 1,35 1 0,0 0 15,0-1-15,0 1 15,0 106 16,0-18-32,0 70-15,0-70 16,0 18-16,-35 105 16,-18-17-1,0-1 1,0-34-1,53-89 17,53 0-17,17 1 1,-17-36 0,18 0 15,-71-18 16,0-35-32,35 53 1,0-53 0,1-17-1,-36 17-15,0 18 16,35-1-1,-35-34 1,0-71 0,-18-1-1,-35-34 1,18 106 15,35 34-15,0-87-1,0 70 1,-35 18 15,35-1-31,-35 1 16,35 0 15,0-18 0,0 18-31,17 35 16,-17-36 0,35 36 124,-35 18-124,36-18 0,-36 88-1,0-17 1,35-18-16,-35 0 15,53 211 17,-53-229-17,0 124 17,0-106-32,0 123 15,-35-140 16,35 17-31,0 17 32,0-17-17,0-18 1,0 18 0,-36-17-16,1 16 62,35-16-46,0-19-1,-35 36 17,0-17-1,-1-1-16,36 0 48,0 18-47,-35 18-1,53-71 48,35 0-48,-18 0 1,0 0 0,-35-18 15,35 18-16,-35-53-15,0-35 16,18 88 0,-18-53-1,53 18 1,-18-1 0,-35 1-1,0-18 1,0 18-1,0-18 1,-35-53 0,0 36-1,35-19 17,0 54-32,0 0 15,0-18 1,0 0-1,0-18 1,0 36 0,0 18-1,0-54 1,0-17 0,17 53-1,-17-18 1,0-18-1,0 36 1,0 0 0,0-1-1,-17-17 17,17-17-17,0 34 16,0 1-15,0 0 15,-36 35-15,36-18 0,0-52-1,18 70 95,-18 17-110,35 19 15,-35-1-15,36 71 16,16 194 31,-52-247-47,36-1 15,-36 72 17,0-89-17,0 18 1,0 0-1,0-18 1,0 18 0,0 0-1,0-18 1,-18 1 0,18-1-1,0 53 16,0-35-15,0-18 0,0 36-1,0-18 17,0 17-17,-35-52 1,35 17 46,-35-35-46,35 36-16,-36-36 16,1 35-1,35 18-15,-35-18 31,-1-35 63,1 0-63,0 0 1,35-35-17,0-53 1,0 35-16,0 0 16,0-141-1,0 106 1,-35-18-16,35 18 31,-36 17-15,36 36-1,0-1 1,0 1 0,0 0-1,0 0 16,0-1-15,-35 1 0,35 0-1,0-1 1,0-16 0,0 16-1,0 1 1,0 0 15,0-18-15,0 18-16,0-107 31,0 107-15,0-53 15,0 35-16,0 18-15,18-18 16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5:10:23.20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4657 4992 0,'0'35'0,"0"36"31,0-36-31,-18 35 16,18 1-1,-35 53 1,35-54 15,0-35-31,-36 18 16,36-17-1,0 69 1,0-34 0,0-36-1,0 53 17,0-52-17,0-1 1,-52 18-1,52-18 1,0 0 0,0 1-1,0-1 1,0 0 0,0 1-1,17 52 16,-17-35-15,71 17 0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5:11:40.91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11 8573 0,'-36'0'16,"36"-18"15,18-35-31,17 0 16,36 0-1,-54 53 1,36-53-16,-17 53 16,-19 0-16,71 71 15,-35 17 1,-53 35-1,0-52 17,-35 0-17,0-71-15,-36 70 16,36-70 0,-18 0 15,53-18 0</inkml:trace>
  <inkml:trace contextRef="#ctx0" brushRef="#br0" timeOffset="425.35">3228 8290 0,'-18'0'15,"-17"0"1,-18 36 0,18 52 15,0 0-15,35-35-16,0 70 15,-36-17 1,36-71-1,88-35 1,18 0 0,53-52-1,-159-19 1</inkml:trace>
  <inkml:trace contextRef="#ctx0" brushRef="#br0" timeOffset="675.8">3634 8467 0,'17'0'16,"1"0"-16,52-36 16,-17 36-16,36-70 15,-19 70 1,-17-53-16</inkml:trace>
  <inkml:trace contextRef="#ctx0" brushRef="#br0" timeOffset="875.66">3722 8590 0,'17'0'31,"213"-17"-15,-71-72-16,-54 89 15,19-35-15,-18 35 16</inkml:trace>
  <inkml:trace contextRef="#ctx0" brushRef="#br0" timeOffset="1260.75">4780 8167 0,'-35'0'16,"0"0"15,35 35-31,-36 18 16,36 0-16,-53 35 15,53-53-15,0 1 16,0-1-16,53 0 15,-17-35 1,87 0 0,-35-35-1,-88-18 1,0-70 0,-70-19-1,-1 107 1,-17 35-1,88 124 1</inkml:trace>
  <inkml:trace contextRef="#ctx0" brushRef="#br0" timeOffset="1570.1">4904 8608 0,'70'35'31,"-17"-35"-31,-18 35 15,1 18 1,-36 0 0,-36-53-16,-34 35 15,17-35 1</inkml:trace>
  <inkml:trace contextRef="#ctx0" brushRef="#br0" timeOffset="2082.42">5239 8096 0,'17'0'47,"36"71"-31,-53-36-1,71 0-15,-36 1 0,36-36 16,-71 35 0,35-35 15,-35-71-16,0 18 1,0 18-16,0 0 16,35 105 31,-35 1-47,71 105 15,-1-34 1,19-19-1,-54-35 1,-35-35 0,0-88 31,-18-53-32</inkml:trace>
  <inkml:trace contextRef="#ctx0" brushRef="#br0" timeOffset="2276.89">5997 8273 0,'0'0'0,"0"-36"16,71 1-1,17-18-15,71 0 32,-53 53-17</inkml:trace>
  <inkml:trace contextRef="#ctx0" brushRef="#br0" timeOffset="2418.06">6209 8520 0,'18'0'16,"17"0"-16,18-18 15,35 18-15,18-53 16</inkml:trace>
  <inkml:trace contextRef="#ctx0" brushRef="#br0" timeOffset="2796.05">7020 8008 0,'0'0'0,"-35"0"16,35 71 15,0 17-16,-53 141 1,53-176 0,0-18-16,35 1 15,54-1 1,16-70 0,1-71-1,-106-18 1,0-52-1,-123 141 1,70 88 0,-18 105 15</inkml:trace>
  <inkml:trace contextRef="#ctx0" brushRef="#br0" timeOffset="2989.1">7691 8731 0,'0'36'16,"0"34"-1,17-35 1,-17 1-16,53-36 15</inkml:trace>
  <inkml:trace contextRef="#ctx0" brushRef="#br0" timeOffset="3407.04">7973 8043 0,'53'-35'16,"17"35"0,18-35-16,-17 35 15,17 0 1,0 0-1,-105 53 17,-54 0-32,-52 123 31,70-53-15,53-87-1,0-1 1,17-35-1,36 0-15,-17 0 16,69 0 0,-34-18-1</inkml:trace>
  <inkml:trace contextRef="#ctx0" brushRef="#br0" timeOffset="3614.49">8908 8096 0,'17'-35'15,"19"35"-15,16 0 16,19-53-16,-18 53 15,0 0-15</inkml:trace>
  <inkml:trace contextRef="#ctx0" brushRef="#br0" timeOffset="3779.56">9066 8290 0,'0'0'0,"18"0"16,35 0-1,18-17-15,-1-36 16,18 17-16,0 1 16</inkml:trace>
  <inkml:trace contextRef="#ctx0" brushRef="#br0" timeOffset="4093.82">9754 7849 0,'-53'0'16,"0"0"-1,53 71-15,-35-71 16,35 70-16,0-34 16,0-1-16,0 36 15,71-19 16,-1-52-15,54-52 0,-124 16-1,35 1-15,-105-88 32,-89 87-17,18 54 1</inkml:trace>
  <inkml:trace contextRef="#ctx0" brushRef="#br0" timeOffset="16216.66">3828 7232 0</inkml:trace>
  <inkml:trace contextRef="#ctx0" brushRef="#br0" timeOffset="154590.84">5874 9984 0,'0'-18'0,"0"-17"62,-18 35-46,-52 0-1,17 0-15,-18 0 16,-70 17 0,70 36-1,36-17 1,0 34-1,35 1 17,35 264-17,-35-159 1,0-35-16,53 159 16,-53-18 15,0-52-31,-18-1 15,-34-17 1,52-54 0,0 72-1,0-124 1,0-54 0,0 1 15,17-17-16,71-1 1,71-35 0,70-35-1,-35-18 1,-105 17 15</inkml:trace>
  <inkml:trace contextRef="#ctx0" brushRef="#br0" timeOffset="155877.72">9684 9543 0,'0'0'0,"-36"0"16,36 53 31,18 17-32,-18 89-15,53 17 16,-53 1-16,88 299 15,-35-229-15,-53 282 32,53 247-17,0-511 1,-18-142 0,-35-88-1</inkml:trace>
  <inkml:trace contextRef="#ctx0" brushRef="#br0" timeOffset="156790.37">10513 9843 0,'-35'-36'15,"-1"36"17,1 0-17,35 18-15,-53-18 16,53 88-16,-71-53 15,71 1-15,0-1 16,36 18 0,105-18-1,-35-70 1,-71-36 0,18 18-1,-88-52 1,-36 34-1,36 36 1,-53 88 0,52 0-1</inkml:trace>
  <inkml:trace contextRef="#ctx0" brushRef="#br0" timeOffset="157367.81">10583 11218 0,'0'-35'15,"-35"35"1,35-18-16,-35 18 16,-18 0 15,18 53-15,35-17-16,0 17 15,0 17 1,35-35-1,35-35 1,-34 0-16,-1-35 31,18-35-15,-53-1 0,-141-35-1,88 106 1,0 35-1</inkml:trace>
  <inkml:trace contextRef="#ctx0" brushRef="#br0" timeOffset="157771.1">10619 12506 0,'0'-35'16,"-36"35"-16,1 0 31,0 53-15,35-18-1,17 18 1,19-53-16,-1 0 16,0 0-1,1 0-15,34 0 16,-35-71 0,-52-35-1,-71 71 1,52 0-1,-17 70 1</inkml:trace>
  <inkml:trace contextRef="#ctx0" brushRef="#br0" timeOffset="158791.4">10495 9507 0,'53'0'16,"18"-35"-1,-18 35 1,-1 0-16,54 0 16,-35-35-1,-36 35-15,36 17 16,-54 54-1,36 70 1,-53 141 0,0 71-1,106 264 1,-53-123 15,-53-70-15,53 193-1,-53-511 1,0 141 15,0-71-15,0-105 0,-35-71 15,-1-18-16,-34-35 1,-177 53 0,123-53-1</inkml:trace>
  <inkml:trace contextRef="#ctx0" brushRef="#br0" timeOffset="160168.34">6279 10213 0,'-35'0'16,"35"-18"15,0-35-15,18 18-1,17 35-15</inkml:trace>
  <inkml:trace contextRef="#ctx0" brushRef="#br0" timeOffset="160401.29">6297 10107 0,'35'88'15,"-35"53"1,-53 1 0,-17-72-1,88-70 17,123-18-17,17-52 1,19-36-1,17-17 1</inkml:trace>
  <inkml:trace contextRef="#ctx0" brushRef="#br0" timeOffset="160788.01">7267 10125 0,'0'0'0,"53"123"0,-53-17 16,35-18-16,-35-52 15</inkml:trace>
  <inkml:trace contextRef="#ctx0" brushRef="#br0" timeOffset="161265.09">8149 10089 0,'-17'18'0,"-19"17"15,-34 1 1,17-1-16,0-35 0,18 70 15,-1-70-15,36 36 16,-35-36-16</inkml:trace>
  <inkml:trace contextRef="#ctx0" brushRef="#br0" timeOffset="161911.87">8096 10213 0,'0'-35'16,"36"-1"-1</inkml:trace>
  <inkml:trace contextRef="#ctx0" brushRef="#br0" timeOffset="162241.12">8167 10142 0,'0'0'0,"70"36"16,-70 34-1,0 1 1,-35-1 0,-106-70-1,106 0 1,105 0 31,-17 0-47,0 0 15,53 141 17,-106-35-17,0-70 1,-159-1 0,124-35-1,-18 0 1,18-18-1</inkml:trace>
  <inkml:trace contextRef="#ctx0" brushRef="#br0" timeOffset="163164.31">6262 11148 0,'0'-35'47,"53"105"0,-53-17-31,53 35-16,-53-17 15,0-18-15,35 17 16,-35-52-16,0 17 16,35 18-16,-35-35 15</inkml:trace>
  <inkml:trace contextRef="#ctx0" brushRef="#br0" timeOffset="164073.44">7373 11236 0,'-35'0'16,"35"-18"-1,0-17 1,35 0-1,18 35 1,-18 0 0,-35 35-1,36 18 1,-36 35 0,-18-17-1,-70-18 16,88-18-31,35-35 47,36 0-31,34 0 0,19 0-16</inkml:trace>
  <inkml:trace contextRef="#ctx0" brushRef="#br0" timeOffset="164553.41">8537 11077 0,'0'0'15,"-35"0"1,0 0-16,-1 0 15,1 53 1,35 88 0,0 36 15,106-177-15,-35 0-1,-36-36 1,0-52-1,-53 0 1,-34 53 0,-1-1-16,-53 1 15,-35 35 1</inkml:trace>
  <inkml:trace contextRef="#ctx0" brushRef="#br0" timeOffset="165498">6738 12241 0,'-35'0'78,"0"0"-63,-36 0-15,36 0 16,35 53 0,-36 0-16,36-35 15,0 105 1,36-34 0,-1-54-16,36 18 15,-1-53 1,36-141 15,-71 52-15,-35 19-1,-35-36 1,-18 71 0,18 52-1,-1 19 1,36 52-1</inkml:trace>
  <inkml:trace contextRef="#ctx0" brushRef="#br0" timeOffset="166042.69">7673 12224 0,'0'53'62,"35"17"-62,-35-17 16,0 0 0,53 35-16,-53-35 0,0-18 15</inkml:trace>
  <inkml:trace contextRef="#ctx0" brushRef="#br0" timeOffset="166340.9">8661 12171 0,'0'123'47,"0"-52"-47,0 35 0,0 52 16,53-87-16,-53 17 15</inkml:trace>
  <inkml:trace contextRef="#ctx0" brushRef="#br0" timeOffset="171253.2">11024 9966 0,'0'-18'110,"18"18"-48,35 0-46,-18 0 15,0 0-15,1 0-1,-36 18 1,35 17-1,-35 18 1,35 18 0,-35-18-1,0-18 1,0 0 0,0 0-1,0 36 1,0-36-1,0-17 1,-17 17 0,-19 1 15,1-1-15,35 0-1,-35 0 1,-18 1-1,0-1 1,0 0 0,-18-35-1,36 35 1,-18 1 0,18 17-1,53-53 32,-18 17-31,53-17-16,52 53 31,-69-53-15,70 71-1,17-18 1,-52 17-1,-19-17 1,-52 0 0,36-53-16,-36 88 15,0-17 1,35 35 0,-35-53-1,0 52 16,0-87-15,0 53 15,-53-36-31,53 0 16,-35 0 0,17 1-1,-17-19 1,0-17-16,-1 53 31,-52 18-15,53-36-1,0 0 1,-1 1 0,1-1-1,0 18 1,-1-18-1,36 0 17</inkml:trace>
  <inkml:trace contextRef="#ctx0" brushRef="#br0" timeOffset="200727.03">15998 11430 0,'-52'0'0,"16"0"31,36-18-31,0-17 32,0 0-17,0-18 1,0 18-16,0-36 31,0 36-15,71 0-1,17 105 1,0 54 0,-52-89-16,69 18 15,1-53 1,35 0-1,18-106 1,-124 35 15,-35-52-15,-88-1 15</inkml:trace>
  <inkml:trace contextRef="#ctx0" brushRef="#br0" timeOffset="201561.39">17780 9366 0,'0'0'0,"-35"0"16,-106 0-1,70 0-15,18 0 16,18 0-16,-18 18 15,53 52 17,0-17-17,-35 18-15,35-1 16,-53 125 0,-18 175-1,18-141 1,0 106-1,0-141-15,1 512 32,52-318-17,0-53 1,17-229 0,-17 0 15,35-71-31,1-35 15,52 35 1,18-70 0,194-18-1,-18 53 17</inkml:trace>
  <inkml:trace contextRef="#ctx0" brushRef="#br0" timeOffset="203072.2">23001 9155 0,'0'176'16,"0"0"-1,-53 36-15,53-36 16,0 1-16,0-1 16,0-35-16,0 159 15,0 18 17,71-18-17,-18-106-15,-18 141 16,-35-177-1,0-16 1,0-72 0,0 1-1,0 35 1,0-36 15,0-17-15,-18-18-1,18 1 1,0-1 0,0 18-1,0-18 1,0 36 15,0-36-15,-35 18-1,35-18 48,0 0-47,0 1-1,-35-36 16,-36 0-31,-193-89 32,-89 1-17,247 35 1</inkml:trace>
  <inkml:trace contextRef="#ctx0" brushRef="#br0" timeOffset="205733.61">21026 9296 0,'0'-18'16,"0"-17"0,0 0-1,17 35 95,-17-18-95,0 53 79,0 36-94,0-18 16,0 0-1,0 35-15,0-18 16,0 1-16,0 35 0,0 17 15,0-17 1,0 0-16,53 88 16,-53-35-1,0-18 1,0 70 0,0-105-1,0 0 1,-18-35-1,18 17 1,0 0 0,0-17-1,0-19 17,0 1-32,0 88 31,0-70-16,0-18 1,0 18 0,18-19-1,-18 1 1,0 0 0,0-17-1,0-1 1,0 35-1,0-17 1,0-17 15,0 16 16,0 19-31,0-18-1,0-18 1,0 1 47,0-1 15,0 18-63,0-18-15,0 0 16,35-35 31,-35-70-47</inkml:trace>
  <inkml:trace contextRef="#ctx0" brushRef="#br0" timeOffset="207152.1">18045 9578 0,'0'-35'0,"-36"-1"47,36 89 0,18 35-31,-18 18-1,0-17-15,53-19 16,-53 18-16,35 18 15,0-71 1,1 36 15</inkml:trace>
  <inkml:trace contextRef="#ctx0" brushRef="#br0" timeOffset="207684.96">19544 9384 0,'-35'0'31,"35"-18"-15,-36 18 15,1 53-15,35-18-1,0 18-15,-35 0 16,35 71 0,35-124-1,18 35 1,53-35 0,-53-71-1,-53 1 1,-18-18-1,-105-71 17,87 159-17,36 35 1,0 18 0</inkml:trace>
  <inkml:trace contextRef="#ctx0" brushRef="#br0" timeOffset="208061.52">20708 9260 0,'0'0'0,"-53"0"16,53 36 15,0 17-15,0 0-16,0 17 15,35-17-15,18-18 16,-17 1 0,17-36-1,-1-71-15,-16-17 31,-36 0-15,-141-1 0,52 89-1,1 247 1</inkml:trace>
  <inkml:trace contextRef="#ctx0" brushRef="#br0" timeOffset="208812.34">18203 10830 0,'-35'53'16,"35"18"-1,0-18 1,0-18-16,35-35 16,106 35-1,-52-52 1,-54-107 15,-70 18-15,-18 71-1,17 35-15,-16 0 16,16 35 0,36 106-1,0-105 1</inkml:trace>
  <inkml:trace contextRef="#ctx0" brushRef="#br0" timeOffset="209050.73">19173 10672 0,'0'-36'15,"36"36"1,-36 36-1,70 16-15,-70 37 16,53-36-16,-53 35 16,36 0-16,-36-35 15,0 0-15,35-53 16</inkml:trace>
  <inkml:trace contextRef="#ctx0" brushRef="#br0" timeOffset="209419.52">20461 10601 0,'0'0'0,"-35"-35"0,0 35 31,-18 0-15,17 70 0,36 54-1,18-54 1,35-34 0,0-36-1,70-53 1,-70-71-1,-53 89 1,-53 0-16,-35 35 16,-141 141-16</inkml:trace>
  <inkml:trace contextRef="#ctx0" brushRef="#br0" timeOffset="210077.86">18486 11853 0,'-53'0'16,"17"0"-1,36 18-15,-35 17 16,35 36 0,0 35-1,124-1 1,-36-105 15,-88-17-31,70-36 16,-70-106-1,0 89 1,-106-19 0,36 54-1,35 35 1,-1 124 0,72 17-1</inkml:trace>
  <inkml:trace contextRef="#ctx0" brushRef="#br0" timeOffset="210577.73">19914 11695 0,'0'0'0,"-35"0"62,0 0-31,-1 35-31,36 0 16,-35 36 0,35-1-1,35 36 1,36-106 0,0 0-1,-1-70 16,-35 34-31,-35-52 16,-52 18 0,16 34-1,-17 36 1,53 18 0,0 35-1</inkml:trace>
  <inkml:trace contextRef="#ctx0" brushRef="#br0" timeOffset="210812.1">20549 11465 0,'0'0'0,"0"-35"16,0 70 15,36 53-31,17 89 31,-53-71-15,0 0 0</inkml:trace>
  <inkml:trace contextRef="#ctx0" brushRef="#br0" timeOffset="211578.15">21872 9296 0,'-17'0'46,"17"35"-30,-53 0-16,53 36 16,0-18-1,0 17 1,17-34 0,54-36-1,-1 0 1,19-142 15,-89 72-15,-53-1-1,17 71-15,-34 0 16,-1 106 0,71-53-1</inkml:trace>
  <inkml:trace contextRef="#ctx0" brushRef="#br0" timeOffset="212176.5">21996 10777 0,'-53'-35'16,"0"35"0,18 0-1,-1 0-15,1 71 16,35-1-1,0 54 1,106-1 15,-18-123-15,36-53 0,-89-70-1,18 70-15,-53-53 16,-71 0-1,1 106 1,-1 0 0,1 159-1,70-106-15</inkml:trace>
  <inkml:trace contextRef="#ctx0" brushRef="#br0" timeOffset="212579">22084 11553 0,'-35'0'15,"35"36"16,-36 17-15,36-36-16,0 54 0,0-18 16,0 0-16,0-18 15,0 0 1,18 1 0,123-36-1,18-212 1,-106 71-1,-89-18 1,-87 53 0,-36 106-1,124 0 1,35 53-16,-53 71 31</inkml:trace>
  <inkml:trace contextRef="#ctx0" brushRef="#br0" timeOffset="214640.08">22966 9208 0,'35'-18'47,"-35"-17"-1,0-1-14,0 1-17,-18 35 17,-17-35-17,-71 35 1,89 0-1,-19 0 1,36-36 0</inkml:trace>
  <inkml:trace contextRef="#ctx0" brushRef="#br0" timeOffset="-180985.06">18468 4621 0,'-35'53'0,"35"-70"125,0-19-110,17 1 1,36 35 0,-53-35-16,71 35 15,-18 0 1,53 35 15,-71 0-15,-35 1-1,0-1 1,0 18 0,0-18-16,-35 0 15,-36 36 1,36-36-1,-1-35 1,36-17 15,71-36-15,-36 17 0,53-16-1,-35 52 1,36 52-1,-37 125 1,-52-107 0,0 1 15,-17-36-15,-36-35-1,-35 0 1,52 0-16,-52 0 31,18-17-15</inkml:trace>
  <inkml:trace contextRef="#ctx0" brushRef="#br0" timeOffset="-180407.8">18785 5062 0,'36'-17'63,"17"17"-63,17-53 15,-17 53 1,0-53-16,0 53 15,17-53-15,-17 53 0,71-53 16,-36 0 0</inkml:trace>
  <inkml:trace contextRef="#ctx0" brushRef="#br0" timeOffset="-180122.98">19279 4604 0,'53'35'47,"35"-35"-47,1 35 16,-36-35-16,17 124 31,-70-54-15,-53 54-1,18-54 1,35-17-1</inkml:trace>
  <inkml:trace contextRef="#ctx0" brushRef="#br0" timeOffset="-179356.03">20849 4269 0,'0'-36'16,"0"1"0,0 88 46,53 0-62,-53 0 16,35 17-1,18-70 1,71 36 0,-54-54-1,-34-35 1,-1-88 15,-35 70-15,-18 71-1,18-17 1,0 52 0,0 0-1,0 18 1,36 35-1,34 18 1,-35-106 0</inkml:trace>
  <inkml:trace contextRef="#ctx0" brushRef="#br0" timeOffset="-178781.33">21484 4180 0,'0'18'15,"35"-18"1,-35 35-16,53-35 16,18 53-1,-71-17 1,53-36-16,-18 0 47,-35-18-32,0-35 1,35 53 0,-17 0-1,17 0 1,36 0-1,17 0 17,-53-35 15,-35-1-32,0 1 1,36 53 15,-1 52-15,0 19 15,0-54-15</inkml:trace>
  <inkml:trace contextRef="#ctx0" brushRef="#br0" timeOffset="-178650.69">22031 3986 0,'-35'0'16,"70"36"15</inkml:trace>
  <inkml:trace contextRef="#ctx0" brushRef="#br0" timeOffset="-177572.17">22631 4163 0,'0'0'0,"-18"0"16,-52 0-1,34 0 17,36 53-17,0-18-15,0 0 16,-17-35-16,17 53 16,70-53 15,-17-17-16,-53-36 1,35 53-16,-35-53 31,36 53-15,17 88 0,35 18-1,-35-71 1,0 0-1,-53-52 32,0-72-31,0 37-16,0-72 31,0 89-31,35 35 31,18 17-15,0 36 0,-53-17-16,70-36 31,-34 35-15,-36-106 15,0 36-16,0-18 1,52 53 15,-16 0-15,17 106 0,0-106-1,-1 0 1,-16 0-1,-1-35 1,18-53 0,-53 17-1,18 71 1,-18-35-16,35 35 16,0-36 15,-35-17-16,0-35 1,-18 53 0,-17 35 15,35 53-15,0 70-1,0 19 1,53-107 15,-18 0-31,124-35 16,-53 0-1,-71 0 1</inkml:trace>
  <inkml:trace contextRef="#ctx0" brushRef="#br0" timeOffset="-176847.55">20726 6156 0,'0'18'31,"17"17"-15,-17 0-16,71 0 16,-71 1-1,35-36 1,-70-88-1,35 35 1,-124-212 0,124 124-1,-52 17-15,52 72 16,52 16 0,107 124-1,18 54 1,-1-37-1,212-140 17,-265-194-1,-158 88-15,-53 17-1,53 124-15,-1 88 31,54 54-15,17-142-16</inkml:trace>
  <inkml:trace contextRef="#ctx0" brushRef="#br0" timeOffset="-176513.44">22102 5327 0,'0'0'16,"-36"0"-16,36 18 31,0 35-15,0-18-16,0 18 15,0-18-15,18 0 16,17-35-16,36 71 15,35-89 17,-54-70-17,-52 70-15,0-52 16,-52 35 0,-19 35-1,36 123 1,35-70-16</inkml:trace>
  <inkml:trace contextRef="#ctx0" brushRef="#br0" timeOffset="-175864.18">21661 6685 0,'0'0'0,"17"18"63,-17 17-63,71 0 16,-71 1-1,35-1-15,-35 18 0,0 0 16,0-18-1,0 0-15,35-35 16</inkml:trace>
  <inkml:trace contextRef="#ctx0" brushRef="#br0" timeOffset="-175242.88">22049 6562 0,'0'35'31,"0"0"-15,53 1-16,-53-1 0,35 0 15,-35 0 1,35-35-16,-35 36 16,35-36-16,-35-18 31,36-17-31,-36-1 15,53-34 17,-18 35-17,53 70 1,0 18 0,36-53-1,-18 0 1,17-71-1,-88 18-15,-35 18 16,36-71 0,-54 53-1,18 18-15,-53-18 16,18 18 0,123 229 30,18-18-30,-71-123-16,53 71 16,-52 17-1,-1 0 1,-53-106 0,-52 0-1,34-52 1,-17-54-1,-17-17 1</inkml:trace>
  <inkml:trace contextRef="#ctx0" brushRef="#br0" timeOffset="-174940.14">22948 6897 0,'0'-53'0,"0"18"16,18-36-16,52 18 16,-17-17-16,18 17 15,-36 17-15,18-17 16,18 106 46,-71-17-62,88 34 16,-53 1 0,-35-36-1</inkml:trace>
  <inkml:trace contextRef="#ctx0" brushRef="#br0" timeOffset="-174775.47">23283 6209 0,'0'0'0,"18"53"31</inkml:trace>
  <inkml:trace contextRef="#ctx0" brushRef="#br0" timeOffset="-174233.82">23548 6438 0,'0'0'0,"0"53"15,0-18-15,70 54 16,-34-89 0,-1 53-16,36-53 31,-36 0-15,-17-18-1,34-70 1,-16 88 15,17 0-15,-18 0-1,0 0 1,0 0-16,142 0 16,-54-53-1,-87-18 1,-36-17 15,-36 53-15,36 105 15,53-34-15,-53-1-16,53 0 15,-18 18 1,-35-18 15</inkml:trace>
  <inkml:trace contextRef="#ctx0" brushRef="#br0" timeOffset="-174076.25">24253 6138 0,'0'0'0,"-35"0"16,70 0 15,54 0-15</inkml:trace>
  <inkml:trace contextRef="#ctx0" brushRef="#br0" timeOffset="-173846.31">24765 5980 0,'0'35'16,"18"0"-1,17 36-15,18-18 16,0 0-16,-18 17 15,-35-17-15,35-18 16,-35 53 0</inkml:trace>
  <inkml:trace contextRef="#ctx0" brushRef="#br0" timeOffset="-173429.67">24783 6279 0,'70'-70'31,"89"-1"-15,-53 18-16,17 1 16,142-143-1,-265 160 1,0-18-16,0 18 31,-88 35-15,17 35-16,36 142 15,35-19 1,0-52 0,106-35 15,-1-71-16,19-18 1,-53-17 15,-71 0-15</inkml:trace>
  <inkml:trace contextRef="#ctx0" brushRef="#br0" timeOffset="-164612.25">26829 10636 0,'0'0'0,"194"-53"0,53 0 16,0 1-16,-18-1 16,-17 0-16,-36 53 15,-17-89-15,141 89 31,-195 0-15,-69 18 15,-1-18-15,-35 106 0,0-71-16,0 89 15,53 140 1,35 107-1,-17 87 1,-18-17-16,35 0 16,0-53-1,-35 53 1,53 212 15,-53-336-15,0 71-1,-18-229 1,-35-53 0,0 18 15,-18-124-15,18 35-1,0 0 1,-53-35 31,18 35-47,-53-35 15,0 53 1,-71-17 0,18 16 15,-18-16-16,-494 105 17,389-88-17,-230 35-15,318-88 16,-89 123 0,177-123-1,52 0 1,36-17 15,0-18-15,0-18 15,0-18-15,-35 1-16,35-107 31,-53 18-31,-35-176 15,-18-35 1,0-1 0,1 1-1,34 0 1,71 158-16,-53-70 16,0 52-1,-35-52 16,88 194-31,0 35 16,-106-194 0,106 124-1,-35 17 1,-18 0 0,18 18-1,-1 17 1,1-105-1,0 70 1,35 71 0,0-1-1,0 1 1,-35 0 15,35 0 0,17 35-15,36-36 0,-18 36-1,36 0 1,-18-35-16,106-18 16,35-17-1,35 17 16,-53 0-15,-87 17 0,-19 1-1,1 35 1,-36-35 0,88 0-1,-52 35 1,17-36-1,-53 36 1,-35-35 15,36 35-15,-19 0 15,-52 0 16</inkml:trace>
  <inkml:trace contextRef="#ctx0" brushRef="#br0" timeOffset="-159420.79">25823 9560 0,'0'-35'16,"0"70"47,36 53-48,-1 1-15,18-1 16,-53-35-1,53 0-15,-53 0 16,70 52 0,-34-69-16,-36-1 0,35 0 31,-35-52-15</inkml:trace>
  <inkml:trace contextRef="#ctx0" brushRef="#br0" timeOffset="-159014.39">25964 9895 0,'0'0'0,"0"-35"16,0 0 0,71-18-1,105-18 1,-87 1-1,-54 17 17,-35 18-32,-35-54 31,-36 54-15,36 35-1,35-35 1,0 53-1,35 34 1,18 37 0,18 228-1,-19-211 1,1-35 0,-17 17-1,-36-71 16</inkml:trace>
  <inkml:trace contextRef="#ctx0" brushRef="#br0" timeOffset="-158581.45">26741 9754 0,'-18'0'0,"18"-35"15,0 70 48,0 18-47,0-17-16,18-1 0,-18 0 15,35-35-15,18 35 31,17-35-15,-52 0 0,35-70-1,-53-18 1,-35-89 0,-18 177-1,-71 0 16,89 53-15,88-18 0</inkml:trace>
  <inkml:trace contextRef="#ctx0" brushRef="#br0" timeOffset="-157556.95">27076 9596 0,'-36'-36'16,"72"36"15,-1 0-31,18 18 15,-18 17 1,18 36-16,-53-18 0,53 35 16,-53-18 15,-18-87 0,18-71-15,0-1-1,0-34 1,18 88 0,17-1-1,1 36 1,16 36 0,-16 69 15,-1-52-16,-35-106 32,0 18-47,0-18 16,35-53 0,1 71-1,-1 35 1,18 71 15,-53-36-31,70 71 16,-34-53-1,-1-53 1,18 0 0,17-18-1,1-35 1,-71 18-1,35 0 1,-35-18 0,0 17-1,-17-16 1,-19 157 31,36 1-32,18-53 1,17 0 0,18-53-16,0 0 15,-18 0 1,89-106 0,-124 36-1,-18-19 1,-70 19 15,53 70-15,-1 70-1,1 107 1,35-160-16</inkml:trace>
  <inkml:trace contextRef="#ctx0" brushRef="#br0" timeOffset="-157391.1">28804 9878 0,'-17'0'15,"-19"-53"1,36 0 0,0 18-16,0-1 15,18 36-15</inkml:trace>
  <inkml:trace contextRef="#ctx0" brushRef="#br0" timeOffset="-151120.72">21414 4833 0,'0'0'0,"-36"0"109,72 0 375,34 0-484,-17-35 16,35 35-16,36-53 16,87 53-16,19-88 15,211-18 1,-36 0 0,-193 53-16,264-53 15,-105 0 1,-124 36-1,-230 35 1,-34 52 109</inkml:trace>
  <inkml:trace contextRef="#ctx0" brushRef="#br0" timeOffset="-148436.5">20955 6526 0,'18'-35'484,"70"0"-484,71-53 16,-1-18-16,36 0 0,283-123 15,299-142 16,-335 142-15,-247 141-16,17 0 16,-122 52-1,-107 36 48,18 18-1</inkml:trace>
  <inkml:trace contextRef="#ctx0" brushRef="#br0" timeOffset="-146230.78">22278 7743 0,'0'0'0,"-35"0"31,70 0 125,18-17-140,35-18-16,194-71 16,-105 35-1,246-193 1,-158 122-16,-18 37 15,634-283 1,-440 246 0,-158 54-1,-160 35 1,-52 53 0,-89 0 46,-17 0 63,17 0-16,-17 0-77</inkml:trace>
  <inkml:trace contextRef="#ctx0" brushRef="#br0" timeOffset="-17957.63">10724 5856 0,'0'0'0,"-17"0"15,-18 0 1,-1 0-1,36-35-15,-35 35 16,0 0 0,-18 35-1,-18 0-15,18 1 32,0 87-17,53-105 1,18 141-1,17-107 17,54 1-17,-54-53-15,0 0 16,89 0 0,-89 0-1,71-53 1,-71 18-1,0-35 1,-35-1 0,0 1-1,-17 17 1,-19 0 0,-17-53-1,0 106 1,18-53-1,-35 53 1,17 106 0,53-71-1</inkml:trace>
  <inkml:trace contextRef="#ctx0" brushRef="#br0" timeOffset="-16669.14">12083 5733 0,'0'-18'47,"-18"18"-31,-17 0-1,-1 0 1,1 0 15,0 18-31,0 87 16,-1-34 15,36-18-15,0-18-16,0 36 15,89 17 1,-37-53-1,19 18 1,0-53 0,34 0 15,-52-17-15,18-19-1,-18-34 1,-18 34-1,-35-16 1,0-1 0,0 0-1,-18-18 1,-17 36 0,-18 0-1,0 35 1,0-36-1,-17 36 1,35 0 15,35 18-31,-36-18 16</inkml:trace>
  <inkml:trace contextRef="#ctx0" brushRef="#br0" timeOffset="-15836.37">13018 5680 0,'0'-36'47,"-18"36"-47,-17 0 31,-1 0-15,1 18 0,0 53-1,35-36-15,-36 0 16,36 18 0,0 35-1,18-17 1,70 17-1,36-35 1,-18-53 0,-1 0 15,-52-35-15,18-1-1,-36-16-15,-35-1 31,0-18-15,0 0 0,0 19-16,-17 16 31,-19 1-15,-52-36-1,0 71 1,35 0-1,0 36 17</inkml:trace>
  <inkml:trace contextRef="#ctx0" brushRef="#br0" timeOffset="-14237.65">13458 4516 0,'18'35'78,"-18"0"-78,0 0 16,35 18-16,-35 0 16,0 35-16,53 106 15,0 36 1,71-1-1,-89-105 1,36 52 0,-36-53-1,0 19 1,-35-90 0,0 1-16,0 18 15,35-18 1,1-53 109,-36-35-94,0-1-31</inkml:trace>
  <inkml:trace contextRef="#ctx0" brushRef="#br0" timeOffset="-13663.78">14429 5750 0,'0'0'0,"0"-35"15,-36 35 1,1-35-1,0 35 1,-18 0 15,0 0-15,53 17-16,-35-17 16,35 71-16,-36-71 15,36 88 1,0-53-16,0 36 15,18 0 1,70-36 0,18 0-1,53-53 17,-124-34-17,0-37 1,-35 1-1,0 0 1,-88-18 0,18 71-1,-1 0 1,-52 105 0,87-52-1</inkml:trace>
  <inkml:trace contextRef="#ctx0" brushRef="#br0" timeOffset="-12670.2">14041 4568 0,'0'0'0,"0"-35"31,35 0-15,0 35-16,0-53 15,18 53-15,71-71 16,-89 36 0,0 35-16,18 0 31,35 0-15,-52 0-1,34 88 1,-17-17-1,-18 17 1,36 53 0,-71-53-16,53-17 15,18 141 1,-19-107 0,19 19-1,-36-1 1,36 36 15,-71-124-15,53 1-16,-18-1 15,-35 36 1,35 17 0,-35-35-1,0-18 1,0 0 15,-17 1-15,-89-1-1,35 0 1,-35 18 0,36-53-16</inkml:trace>
  <inkml:trace contextRef="#ctx0" brushRef="#br0" timeOffset="-11271.48">10089 4868 0,'-88'0'15,"53"0"-15,0 0 31,17 0-15,-17 0 0,-36 0-1,54 0-15,-54 18 16,71 17 0,-35-35-1,-1 71 1,36-18-1,0 53 17,18-36-17,-18-17-15,53 53 32,-53 0-17,35-36-15,-35 1 16,36-1-1,-1 1 1,0-1 0,0 36-1,1 0 17,-36-53-17,53 18 1,-18-18-1,-35-18 1,35 35 0,0-34-1,-35-1 1,36 0 0,-36 0 15,35-35-16,18 0 1,35 0 15,0-35-15,-70 35 0,53 0-1</inkml:trace>
  <inkml:trace contextRef="#ctx0" brushRef="#br0" timeOffset="-10242.82">12876 6668 0,'-35'0'0,"35"-36"15,0 72 48,35 52-48,18 35-15,0 1 0,-17-54 16,16 18 0,-52 1-16,53 34 15,-17-35 1,-1-52 0,-35-54 30</inkml:trace>
  <inkml:trace contextRef="#ctx0" brushRef="#br0" timeOffset="-9830.43">12876 6703 0,'0'0'0,"-35"0"16,17 0 0,18 35-1,-35 18 1,-18-18 0,53-52 62,0-19-78,36 1 15,-36 0-15,52-53 16,-16 52 0,-1 1-1,18 70 1,35 142-1,36-71 17,34-106-17</inkml:trace>
  <inkml:trace contextRef="#ctx0" brushRef="#br0" timeOffset="-9120.75">12418 8096 0,'0'-35'16,"0"70"46,53 1-62,-53-1 16,35 0-16,-35 0 16,35 1-1,-35 17-15,0-18 16</inkml:trace>
  <inkml:trace contextRef="#ctx0" brushRef="#br0" timeOffset="-8446.97">12700 7955 0,'0'35'47,"53"18"-31,-53-17-16,106 52 31,-106-53-15,35-35-1,-35-35 16,0-18-15,35 53 0,-17 0-1,53 0 1,-1 0 0,54 0-1,-72 0 1,1-35-1,0-36-15,-53 1 16,0-36 15,-17-35-15,-54 105 0,71 72 30,53 16-46,18 72 16,17-1 0,-53-87-16,-35-1 15,53 0 1,-53 1-16,0 52 31,35-53-15,-52-35 31,-19 0-32,-70-18 1</inkml:trace>
  <inkml:trace contextRef="#ctx0" brushRef="#br0" timeOffset="-8248.65">13406 8167 0,'0'-35'16,"17"35"-1,-17-36-15,35-17 16,-35 18-16,71-18 16,-18 18-1,-18 35 1,18-71-1</inkml:trace>
  <inkml:trace contextRef="#ctx0" brushRef="#br0" timeOffset="-8117.99">13741 7814 0,'35'35'47,"-70"-70"-47,123 123 0,-18 0 15,-70-35 1,36-53-1,-36 36 1</inkml:trace>
  <inkml:trace contextRef="#ctx0" brushRef="#br0" timeOffset="-7955.43">13670 7602 0,'0'0'16,"35"0"0,1 0-1</inkml:trace>
  <inkml:trace contextRef="#ctx0" brushRef="#br0" timeOffset="-7457.51">14005 7673 0,'0'35'31,"36"-35"-31,-36 53 16,52-18-16,1 18 16,-17-53-1,-1 0 1,0-35 15,-35-18-15,53 18-1,0 35 1,18 0 0,-18 0-1,52 0 1,-69-71-1,-1-17 17,-70 35-17,-1 0 1,36 106 31,53-18-47,-35 1 15,-18 17 1,53-18 0</inkml:trace>
  <inkml:trace contextRef="#ctx0" brushRef="#br0" timeOffset="-7317.87">14376 7197 0,'-36'0'0,"72"0"0,-36 0 31,35 17-15</inkml:trace>
  <inkml:trace contextRef="#ctx0" brushRef="#br0" timeOffset="-7099.46">14746 7197 0,'0'0'16,"53"17"15,-18 36-15,1-17-16,17 34 15,-53 1 1,0-36 0</inkml:trace>
  <inkml:trace contextRef="#ctx0" brushRef="#br0" timeOffset="-6731.44">14870 7320 0,'0'-35'16,"17"-18"0,36 53-1,18-71-15,-18 36 16,17 0-16,1-71 31,-71 53-15,-36 53-1,1 0-15,-18 0 32,18 18-32,35 88 15,18-36 1,52-35 0,1 18 15,70-17-16,-35-54 1,35-70 0</inkml:trace>
  <inkml:trace contextRef="#ctx0" brushRef="#br0" timeOffset="244.14">12541 13829 0,'36'0'31,"-54"0"32,-17 0-63,-18 53 0,-18-18 15,18 0-15,18 1 16,0-36-16,-1 70 16,-34-35-1,70 1 16,0-19-15,0 54 0,0-18-1,17 17 1,19-34-16,-1 105 31,18 88-15,0 142-1,-18-177 1,36-18 0,35 106 15,-54-123-15,-52-53-1,0-36 1,36-34-1,-1-36 1,53-18 0,-53 18-1,71 0 1,-53 0 0,-17 0-1,69-35 1,-105-1-1</inkml:trace>
  <inkml:trace contextRef="#ctx0" brushRef="#br0" timeOffset="1016.62">14975 13300 0,'0'17'15,"0"19"-15,36 17 16,52 70 0,0 89-1,18 335 1,-18-54-1,-17-263-15,17 70 16,0-89 15,-53-123-15,36 36 0,-71-89-1,-18-52 32</inkml:trace>
  <inkml:trace contextRef="#ctx0" brushRef="#br0" timeOffset="1983.54">13406 15416 0,'0'0'0,"-36"0"15,1 0 1,0 0 15,35 53-31,0 0 0,0 0 16,0 18-16,17-18 15,54 17 1,-36-70-16,0 0 16,107-35-1,-142-18 1,35-159 15,-88 89-15,-18 88-1,1 35 1,35 0 0,-1 0-1,36 17 1</inkml:trace>
  <inkml:trace contextRef="#ctx0" brushRef="#br0" timeOffset="2427.65">14217 15205 0,'-18'0'15,"-35"0"17,18 0-17,35 35-15,0 18 0,0 0 16,0 17-16,0-17 15,53 36 1,-18-89-16,1 0 16,34 35-1,-35-35 1,1-35-16,-1-36 16,18 0-1,-53 1 1,0 35-16,-53-1 15,18 1-15,-1 0 16,-16 35-16,16 17 31,36 19-31</inkml:trace>
  <inkml:trace contextRef="#ctx0" brushRef="#br0" timeOffset="2679.09">14640 15099 0,'0'0'0,"36"0"47,-1 53-47,18 35 15,-53 0-15,53 53 16,0-52 0,-18-54-1</inkml:trace>
  <inkml:trace contextRef="#ctx0" brushRef="#br0" timeOffset="5095.92">16087 15346 0,'88'0'63,"0"-53"-63,0 18 15,36-18-15,-18 0 16,17 18-16,-35-18 15,0 53-15,18-53 16,18 0 0,34 18-1,-69 35 1,-54 0 0,-35-36-1,-53 36 16,0-35-31,18 0 32,-71-124-17,71 71 1,-1 0 15,1 52-15,0 36 15,35-35-15,-35 0-1,-1 35 1,19 0-16,-19 0 16,-16 17-1,-1 19 16,-106 87-15,53-88 0,18 36-1,70-71 1,-17 0 0,0 0-1,-1 0 1,36 35-1,-35-35 1,35 35 15,0-17-31,0 53 16,0-18 0,18 35-1,-18-71 1,0 89-1,35 18 1,-35-89 15,35 0-15,1-35 0,-1-53-1</inkml:trace>
  <inkml:trace contextRef="#ctx0" brushRef="#br0" timeOffset="6530.27">16457 14905 0,'0'-18'281</inkml:trace>
  <inkml:trace contextRef="#ctx0" brushRef="#br0" timeOffset="7948.41">16545 12841 0,'0'-35'15,"36"0"1,34 35-1,1 0-15,17 0 16,-18 0-16,-17 0 16,0 0-1,35 35-15,18 106 32,-70-35-17,16 35 1,1-53-16,89 124 31,-1-1-31,-36-52 16,-16-18-1,-89-35 1,35 18 0,-35-54-1,35 1 16,-35-36-31,0 18 16,0 0 0,35 0-1,1 70 1,-36-88 0,35-35-1,-53 36 16,-52-36-15,-36 106 0,35-71-1,-34 35-15,-36 1 16</inkml:trace>
  <inkml:trace contextRef="#ctx0" brushRef="#br0" timeOffset="11076.28">20091 13741 0,'0'0'0,"-18"0"16,-17 0-1,17 0 1,-52 0 0,34 0-1,-17 35-15,-17-35 16,-1 35 0,1 1 15,34-1-16,1 0 17,35 0-17,0 18 1,0 0-16,0 35 16,35-17-16,1 176 31,17-18-16,-53 1 1,0-89 0,35 106 15,-35-36-15,0-105-1,0 0 1,0-53-1,35-18 1,-35 0 15,0 1 1,0-1-17,0 0 16,0-17 1,35-18-17,-35 35 1,0 0 0,36-35-1,17 0-15,0-35 16,-18 0-16,71-71 31,-71 106-15,71 0-1,-71 0 17</inkml:trace>
  <inkml:trace contextRef="#ctx0" brushRef="#br0" timeOffset="12003.65">20285 15169 0,'-18'0'47,"-17"0"-16,35 18-15,-35-18-16,35 35 16,-36 18-1,36 0 1,0 0-1,0-18 1,0 54 0,0-36-1,124-18 17,-54-35-17,1 0 1,-1-18-1,-34-17-15,-1 35 32,-35-35-32,0-1 15,0-17 1,0-17 0,0-1-1,0 1 16,-88 17 1,17 18-17,36 35 1,0 0 0,-1 52 15,36 1-16</inkml:trace>
  <inkml:trace contextRef="#ctx0" brushRef="#br0" timeOffset="12721.34">21273 15169 0,'0'-35'16,"0"0"15,-36 35-31,1 0 31,0 0-15,-1 0 15,36 18-31,-35 70 16,35-18-1,0-34 1,0 52 15,35-35-15,54 0-16,34-53 15,-52-18 1,-36-35 0,35 18-1,-70-36 1,-17-35-1,-71 36 1,-18-36 0,35 106 15,1 0-15,34 71-1,36-36-15</inkml:trace>
  <inkml:trace contextRef="#ctx0" brushRef="#br0" timeOffset="13421.29">21925 15028 0,'-17'0'15,"17"-35"1,-36 35 0,1 0-1,17 0 16,-35 53-15,53-18 0,-35 89-1,35-54 1,124-17 0,-19-18 15,-34-52-16,-18-18 1,-53-54 0,35 19-1,-35 35-15,-17-36 16,-19 36 0,1-18-1,0 53 16,-71 141-15</inkml:trace>
  <inkml:trace contextRef="#ctx0" brushRef="#br0" timeOffset="14133.08">22243 14164 0,'0'-35'0,"0"70"62,0 18-46,17 35-16,-17 18 16,71-18-16,-71 0 15,70 1-15,-70-19 16,36 159 0,17-35-1,17 36 1,-70-142-1,35-35 1,-35 35 15,0-53-15,0-52 31,0-19-32,0 1-15,0-18 16</inkml:trace>
  <inkml:trace contextRef="#ctx0" brushRef="#br0" timeOffset="15348.33">22807 15046 0,'-35'0'16,"35"-35"-1,53-18 48,-18 53-63,18-35 0,0 35 15,70-36 1,-87 36-16,34-35 16,1 35-1,-18 0 1,-18 0 15,-35 18 32,35-18-63,0 123 31,-35-52-16,36-1-15,-36-35 16,35 18 0,-35-17 15,0-1-15,0 0-16,35-35 15,-35 35 1,0 1 31,-17-36-32,-19 35 1,-17-35 0,18 35-16,-53-35 15,17 0 1,1 36-1,17-1 17,18-35-17,35-18 63,-36 18-62,36-35 0,0 0-16,0-36 15,-35-35 17,0 71-17,0-18 1,-1 18-1,36 0 1,-35-1-16,35 1 16</inkml:trace>
  <inkml:trace contextRef="#ctx0" brushRef="#br0" timeOffset="16712.03">23336 13529 0,'0'0'0,"0"-18"16,0-17 15,36 35-31,-1-70 0,0 70 16,0-36-1,36 1-15,-36 35 16,18 0 0,-18 0-1,36 18 17,-36 70-17,18 35 1,0 36-1,-53-71-15,106 89 16,-36-36 0,-34 18-1,-1-36 1,-35-17 0,53 70 15,-18-17-16,-35-71 1,0-35 0,0 18-1,0-36 1,35 71 0,-35-53-1,0 0 1,0-18-1,0 0 64,-17-35-1,17 35-78,-35-35 15,-18 0 1,0 0 0,-35 36-1,52-36-15</inkml:trace>
  <inkml:trace contextRef="#ctx0" brushRef="#br0" timeOffset="17926.58">22049 13688 0,'-18'0'31,"18"17"48,18 36-64,-18 18-15,0 17 16,35 0-16,-35 18 15,35-35 1,-35-18 0,0 17-16,53-17 15,-53-18-15</inkml:trace>
  <inkml:trace contextRef="#ctx0" brushRef="#br0" timeOffset="38974.03">23072 15187 0,'-36'0'94,"36"35"-94,-35-35 15,0 0 1,35 36-1,-35-36 1,70 0 15,53-18-15,-35-17 0,-18 35-1,-52 0 79,17 35-78</inkml:trace>
  <inkml:trace contextRef="#ctx0" brushRef="#br0" timeOffset="39543.71">23266 14958 0,'0'-35'63,"17"35"-32,36-36-15,-17 36-16,-1 0 15,0-35 1,-35 70 15,0 1-31,35 69 16,-35 19-1,0-18 1,36-18 0,-36 18 15,0-71-15,0-88 62,-36 0-78,36 18 15</inkml:trace>
  <inkml:trace contextRef="#ctx0" brushRef="#br0" timeOffset="39888.34">23336 15222 0,'0'-35'63,"0"0"-32,0-18-31,71 53 16,-1-71-16,124 36 15,-17 0 1,-89 35 0,-53 0-1,-88 0 16,18 0-15</inkml:trace>
  <inkml:trace contextRef="#ctx0" brushRef="#br0" timeOffset="40644.38">23195 14993 0,'0'0'0,"-35"0"31,35-35 16,35 35-32,36 0 1,-36-35 0,0 35-16,1-53 15,-1 53-15,0-36 31,0 1-31,-35 0 32,0 88 46,0-18-63,0 0-15,0 18 0,0 0 16,0 88 0,53 88-1,0 18 1,-18-141 0,-35-70 15,0-107 0,0-35-15</inkml:trace>
  <inkml:trace contextRef="#ctx0" brushRef="#br0" timeOffset="41330.34">23301 15275 0,'0'36'0,"0"-1"47,-35-35-47,52-53 46,19 18-30,17-18-16,-1-18 16,37 1-1,16-19-15,-16 19 0,-1-1 16,-53 71 0,0-35-1,-52 35 32,-18 18-31,-71 70-1,35 0 1,-52 0 0,87-52-1,-17 34 1,53-35 15,0-52 0,0-19-31,106 1 32,-70 35-17</inkml:trace>
  <inkml:trace contextRef="#ctx0" brushRef="#br0" timeOffset="47890.74">20990 15822 0,'-17'0'16,"17"35"46</inkml:trace>
  <inkml:trace contextRef="#ctx0" brushRef="#br0" timeOffset="48277.51">21537 15716 0,'0'36'78</inkml:trace>
  <inkml:trace contextRef="#ctx0" brushRef="#br0" timeOffset="48779.18">22119 15663 0,'-17'0'15</inkml:trace>
  <inkml:trace contextRef="#ctx0" brushRef="#br0" timeOffset="49268.98">23248 15716 0</inkml:trace>
  <inkml:trace contextRef="#ctx0" brushRef="#br0" timeOffset="56789">21431 16281 0,'-35'0'15,"35"17"110,0 19-47,0-1-46,0 0 233,0 0-249,0 1-1,0-19 1,0 19 0,0-1-1,0 0 1,0 0 0,0-70 62,0 0-78,0 0 15,-35-1 1,35 1-16,0 0 16,-36 0-16,36-1 15,0-70 1,18 36-1,17 70 17,1 0-32,17 70 15,35 1 1,18 0 0,-36-36-1,18-35 16,-52-71 1,-36 1-17,0-1 1,0 18 0,-18-17-1,18 34 1,-35 36-1,35 18 17,0 17-32</inkml:trace>
  <inkml:trace contextRef="#ctx0" brushRef="#br0" timeOffset="57159.23">22049 16140 0,'0'53'47,"-18"-18"-47,18 0 15,0 0-15,0 1 16,18-36-16,35 53 15,70-53 17,-105 0-17,-18-18 1,0-17-16,0-1 16,0 1-16,-36-106 31,-17 106-16,18 35 1,0 17 0,0 54-1</inkml:trace>
  <inkml:trace contextRef="#ctx0" brushRef="#br0" timeOffset="57570.83">22666 16016 0,'-35'0'0,"70"0"0,-106 18 0,-17 17 31,53 18-31,0 0 16,35-18-1,35-35 17,88 0-17,-70 35 1,0 1 0,-17-36-1,-36 35 1,0-17-1,-36 17 1,-34 18 0,17-53-1,53-18 17</inkml:trace>
  <inkml:trace contextRef="#ctx0" brushRef="#br0" timeOffset="57937.85">22948 16087 0,'-106'35'31,"71"0"-31,35 18 16,0-18-1,0 1-15,106 17 32,-88-53-17,52 0 1,-17-18 0,-53-53-1,0 1 1,-18-1-1,-35 71-15,18 0 16,35 18 0,0 53 15</inkml:trace>
  <inkml:trace contextRef="#ctx0" brushRef="#br0" timeOffset="58183.25">23178 15946 0,'35'70'31,"-35"-52"-15,70 52-16,-70-17 15,36 35 1,-36-17 0,0-36-1,35-35 1</inkml:trace>
  <inkml:trace contextRef="#ctx0" brushRef="#br0" timeOffset="58512.58">23548 16016 0,'-88'35'0,"176"-70"0,-88 53 31,35 35-15,-35 0-1,35-53 1,1 0 15,-36-36-15,70-87-16,-34 88 15,-1 35 17,-35 17-17,35 54 1,-35-36-1,159 53 1</inkml:trace>
  <inkml:trace contextRef="#ctx0" brushRef="#br0" timeOffset="58668.15">24377 15998 0,'0'0'16,"0"18"46</inkml:trace>
  <inkml:trace contextRef="#ctx0" brushRef="#br0" timeOffset="59226.66">22613 16669 0,'0'0'16,"35"0"62,18-18-78,35 18 16,18 0-16,71-70 15,-1 70-15,247-177 16,54 71 15,-354 36-15,-141 70 0,-176 35-1,-35 36 1</inkml:trace>
  <inkml:trace contextRef="#ctx0" brushRef="#br0" timeOffset="72410.45">14446 16669 0,'-35'0'16,"35"-36"0,0 1-16,0 0 31,0 53 16,35 52-47,-35-17 15,124 53 1,-54-71 0,1-35-1,-36 0 1,-35-70-1,0 34-15,0-52 16,-53 0 0,18 88-1,35 53 17,53 17-17,0-17 1,-18-17-1,-35 17 1,35-1 0</inkml:trace>
  <inkml:trace contextRef="#ctx0" brushRef="#br0" timeOffset="72866.39">14834 16545 0,'0'0'15,"36"0"1,-36 18 0,35 17-1,-35 0-15,35-35 32,0 0-17,-35-17 1,0-36-1,36 18 1,-1 35 0,18 17-1,35-17 1,-53 0 0,18 0-1,-53-17 1,36-54 15,-1 106 16,18 36-31,17-36-1,-17-35 1</inkml:trace>
  <inkml:trace contextRef="#ctx0" brushRef="#br0" timeOffset="72997.05">15205 16245 0,'-18'0'16,"36"0"-16,-1 0 15</inkml:trace>
  <inkml:trace contextRef="#ctx0" brushRef="#br0" timeOffset="74054.97">15804 16122 0,'0'0'0,"-35"35"16,0-35 0,35 36-16,0 16 15,18-16 1,17-36 0,35 0 15,-34-18-16,-36-17 1,35 52 31,-35 19-31,88-1-16,-17 0 15,-36 18 1,0-53 15,-35-17-15,0-19-16,0-87 15,0-18 1,36 141 0,34 53 15,-70-36-16,88 54 1,-17-71-16,17-18 31,-88-52-15,0 34 0,0-34-1,0 34-15,-18 36 16,71 36 31,-17-36-47,34 53 15,1-53 1,35-89 0,-71 54-1,-35-53 1,0 17 15,35 71 0,36 18-15,-18-18 0,-1 0-1,72-18 1,-54-17-1,-34-18 1,-36-70 15,-18 88-15,-17 35 0,35 52-1,0 72 1,53-54-1,0-34 1,53-36 0,-36 0-1,18 0 1</inkml:trace>
  <inkml:trace contextRef="#ctx0" brushRef="#br0" timeOffset="74178.64">17780 15875 0,'53'-53'15,"-53"18"1</inkml:trace>
  <inkml:trace contextRef="#ctx0" brushRef="#br0" timeOffset="85038.42">10936 9172 0,'0'0'0,"-18"0"32,18-35-17,-35 35 1,35-35 0,-35-1-1,0 36 1,-1-35-1,-52 35 1,18 0 0,34 0-16,-34 0 15,35 18 17,-54-18-32,-17 70 31,106-34-16,-105-1 1,52 18 0,0 17-1,-18-17 1,1 71 0,70-89-1,-53 71 1,18-36 15,-1 1-31,36 17 16,-35 89 15,0-1-15,35-70-1,0 0 1,0 17-1,0-17 1,0 17 0,0-17-1,0 0 1,17 18 0,-17-19-1,36 72 1,34-54-1,-35-17 1,36 141 15,-18-141-15,-18 0 0,0-18-1,-35-53-15,36 0 16,-1 18 15,71 53-15,-53-71-1,70 124 17,-70-106-17,-18 0 1,71-18-1,-70-35 1,69 71 0,-34-71-1,-1 0 1,1 0 0,35-18 15,53-88-16,-89 36 1,18-18 0,-17 17-1,-18-35 1,-18 36 0,18-1-1,18-123 16,-36 124-15,0-1 0,-35-35-1,35 36 1,-35-36 0,0-35-1,0 17 16,0 71-15,0-35 15,0 18-15,0-36 0,-17 35-1,17 1 1,-35 52-1,35-141 1,-36 89 0,1-19-1,-36-52 17,36 35-17,-18 18 1,53 35-1,-35 18 17,17 0-17,-35-18 1,18-18 0,0-17-1,35 53 1,-35 0-1,-1-54 17,1 36-17,0 1 1,-1-19 0,-16 18-1,16 0 1,1 0-1,0 18 17,-36 0-17,36-1 1,-71-87 15,18 88 0,53 35 1,35 35-32,-36-35 15</inkml:trace>
  <inkml:trace contextRef="#ctx0" brushRef="#br0" timeOffset="91011.01">14482 6209 0,'0'0'0,"0"35"78,0 0-62</inkml:trace>
  <inkml:trace contextRef="#ctx0" brushRef="#br0" timeOffset="91876.39">14482 6385 0,'-36'0'16,"36"-17"0,0-19-1,0 1 1,0 0-1,0 0 1,0-1 15,0 72 32,18-1-63,-18 35 0,53-17 15,-53 35 1,35-52-16,-35 52 31,0-53-15,0 1 0,0-54 15,0-35-16,0 18-15,0-54 32,-18-34-17,-34 70 1,16 0 0,36 88 30,-35 1-30,0 193 0,-18-141-1,53-52 17,0-54-17,35-35 1,0 0-1,18-70 1,-17 87 0,-1 1 15,0 70-15,36 18-1,17-53 1,-35 0-1</inkml:trace>
  <inkml:trace contextRef="#ctx0" brushRef="#br0" timeOffset="94805.93">17004 15416 0,'0'-35'62,"0"17"-31,0 54 48,0 70-79,70 52 15,-70-52-15,71 88 16,-18-53-1,-18-105 1,-35 34 0</inkml:trace>
  <inkml:trace contextRef="#ctx0" brushRef="#br0" timeOffset="95346.66">16986 15311 0,'-35'0'16,"35"-18"-1,-35 18 32,-1 35-31,1-35 0,35 35-16,-35-35 15,35 36 1,0-1-1,18-106 48,-18 36-63,52-35 16,1 17 15,0 53-31,0-71 15,0 54 1,-18-19 0,1 36-1,34 36 1,36 16 0,53-52 15</inkml:trace>
  <inkml:trace contextRef="#ctx0" brushRef="#br0" timeOffset="97523.93">23460 14870 0,'0'-36'31,"17"36"-15,-17-35-16,0 0 78,-35 35-47,35-36-31,-70 36 16,17 0-16,17 0 31,1 0-16,0 0 1,17 0 0,-17 0-1,35 18-15,-35-18 16,-1 35 0,1 1-1,0-36 1,35 53 15,-36-53-31,36 88 16,-35 18-1,0-36 1,35-17 0,0-18-1,0 18 1,35 53 15,0-53-15,36 0-1,17 53 1,-52-106 0,16 17-1,54-17 16,-70 0-15,16-17 0,54-18-1,-70-1 1,-1 36 0,53-35-1,0-36 16,-52 36-15,34-35 0,-70 17 15,0 0-15,0 0-1,0-18 1,0-35-1,-35 54 17,0-37-17,35 36-15,-53 18 16,17 0 0,1-18-1,-88 18 16,70 35-15,0 0 0,53-18-16,-53 18 15,0 0 1,-18 18 0,36 35-1,0-53 1,35 105 31,0-69-47</inkml:trace>
  <inkml:trace contextRef="#ctx0" brushRef="#br0" timeOffset="99294.33">20743 15681 0,'-35'0'31,"35"35"32,-35-35-47,35 36 77,-35-36-61,52 0 124,18 0-141,1 0 1,-1 0-16,18 0 0,35 0 16,124-36-1,-106 36 1,17-53-16,212 18 16,-176-18-1,-88 18 1,-36 35 62,-18 0-47,19 0 63,-1 0-78,-53 0 77,-17 0-93,17 0 0</inkml:trace>
  <inkml:trace contextRef="#ctx0" brushRef="#br0" timeOffset="107202.08">23760 14746 0,'0'-35'0,"-18"35"32,18-35-17,-35 35 17,-1-36-1,1 36-16,0 0 1,35-35 0,-53 35-16,18 0 31,-1 0-15,1 0-1,0 0 16,17 0-15,-17 0 15,0 0 1,-1 0-17,36 18 1,-35-18-1,0 0 1,35 35 0,-35-35 15,35 35-15,-36-35-1,1 0 1,35 35-1,-35-35 1,35 36 0,-36-36-1,36 35 1,-35-35 0,35 35-16,-35 1 15,35-1 16,-35 0-15,35 0 0,0 1 15,0-1-15,-36-35-16,36 35 15,0 1 1,-35-1-1,35 0 1,0 0 0,0 1-1,0-19 1,0 19 0,0-1-1,0 0 16,0 0-15,18 1 0,-18-1-1,35-35-15,-35 35 16,35-35 0,-35 36-1,35-36 1,-35 35 15,36-35-15,34 0-1,-34 0 1,-1 0 15,0 0 16,-17 0-31,52 0-1,-17 0 1,-17 0 0,-1 0 15,0 0-16,0 0 1,-17-18 0,17 18 15,-35-35-31,36 35 31,-1 0-15,0-35-1,0 35 1,1-36 0,-36 1-1,35 35 1,0-35 0,-35-1 15,36 36-16,-1-35 1,-35 0 0,35 17-1,-35-17 1,0 0-16,35-1 31,-35 1-15,0 0-1,0 0 1,0-1 0,0-17 15,0 18 0,0 0-15,0 0-1,0-1 1,0 1 15,0 0-15,-17-1 15,-19 1-15,1 35-1,35-35 1,-35 35 0,35-35-1,-35 35 1,35-18 15,-71 18-15,53 0-1,-17 0 1,0 0 0,0 0-1,-1 0 1,1 0 0,0 0-1,-18 53 16,-18-53-15,18 35 0,0-35-1,18 0-15,-18 35 32</inkml:trace>
  <inkml:trace contextRef="#ctx0" brushRef="#br0" timeOffset="127859.45">26123 11412 0,'0'0'0,"0"-35"16,0 53 171,0 17-187,0 0 16,18-35-16,-18 53 15,35-53-15,-35 53 16,71-18 0,-36-35-1,-17 0 16,17 0-15,18-35 0,-18-18-1,-35 0 1,0 18 0,0 0-1,0-1-15,0 1 31,0 53 79,0 17-95,0 0-15,0 1 16,0 17 0,35-53-16,-35 35 15,0 0 17,36-35-32</inkml:trace>
  <inkml:trace contextRef="#ctx0" brushRef="#br0" timeOffset="128378.17">26529 11448 0,'35'35'0,"-70"-70"0,35-1 15,0 1 32,35 53 0,0 17-31,-35 0-1,36-35-15,-36 36 16,0-54 47,0-35-48,0 18 1,0-18-1,17 53 32,19 0-31,-36 17 0,0 19-1,35-19 1,0-17-1,-35 36 1</inkml:trace>
  <inkml:trace contextRef="#ctx0" brushRef="#br0" timeOffset="128605.63">26829 11271 0,'0'36'32,"0"-1"-17,35-35-15,-35 53 16,35 17 0,-35-52-1,0 17 1</inkml:trace>
  <inkml:trace contextRef="#ctx0" brushRef="#br0" timeOffset="128770.18">26811 11148 0,'0'0'0,"-35"0"16,35-35-1,17 52 17</inkml:trace>
  <inkml:trace contextRef="#ctx0" brushRef="#br0" timeOffset="129948.62">27111 11236 0,'-35'0'15,"-1"53"63,36-18-78,0-17 16,0 52-16,0-34 31,18-36-15,17 0 0,36-36-1,-36-17 1,-35-35-1,35 53 1,-35 70 31,0 18-47,71 88 31,-18-105-15,-18 16-1,-35-69 32,35-18-31,-35-1-16,0-87 16,0 70-1,0 18-15,0 52 78,36 19-62,-1-36 15,0 0 16,-35-36-31,0-17-1,0 18 1,36 35 31,-36 18-32,35-18 1,-35 35-16,53 0 16,17 1-1,-17-36 1,-17 0 0,-1 0-1,18-71 1,-18 0-1,-35-17 1,0 0 0,-18 88-1,-17 0 17,0 35-32,35 71 15,17-35 1,89 17 15,-35-35-15,-36-53-16,36 35 15,-36-70 1</inkml:trace>
  <inkml:trace contextRef="#ctx0" brushRef="#br0" timeOffset="130766.9">26317 12277 0,'0'35'63,"18"0"-63,-18 1 16,0-1-16,35 0 15,-35 0 1</inkml:trace>
  <inkml:trace contextRef="#ctx0" brushRef="#br0" timeOffset="130927.99">26353 12065 0,'0'0'0,"-36"0"16,36-18-16</inkml:trace>
  <inkml:trace contextRef="#ctx0" brushRef="#br0" timeOffset="131655.57">26529 12224 0,'0'35'15,"18"-35"1,-18 53-16,70-18 15,-70 1-15,35-1 16,-35 0-16,36 0 31,17-88 32,-53 18-63,0 0 0,0 0 15,17 35 17,54 0-17,17 17 1,-17 19 0,-1-36-1,-35 0-15,54-53 47,-89-36-31,0 1-1,-18 18-15,18-19 16,-35 89 0,35 71 15,0 35-16,17 17 1,107 18 15,-89-70-15,-35 17 0,0-70-1,-18 52 1,18-34-1,-35-36-15,-18 0 16,0-18 15</inkml:trace>
  <inkml:trace contextRef="#ctx0" brushRef="#br0" timeOffset="131975.75">27093 12612 0,'0'0'16,"0"-71"-16,53 36 16,-53-18-16,36 18 0,34-36 15,-17 18 17,-18 53-17,1 0 48,34 89-48,-35-19 1,1 18 0,-36-52-1</inkml:trace>
  <inkml:trace contextRef="#ctx0" brushRef="#br0" timeOffset="132125.34">27323 12100 0,'0'0'0,"-36"0"15,36 18 1,71 17 15</inkml:trace>
  <inkml:trace contextRef="#ctx0" brushRef="#br0" timeOffset="132660.91">27587 12312 0,'18'71'47,"17"-71"-32,18 105 1,-18-52 0,-35-35-1,0-71 16,36-18-15,-36 36 0,35 35-1,35 0 1,-70 18 0,53-18-16,36 35 31,-54-35-16,53-35 1,-88 0 0,0-1-1,-18 1 1,18 70 31,0 1-47,0-1 15,18 0 1,53 36 15</inkml:trace>
  <inkml:trace contextRef="#ctx0" brushRef="#br0" timeOffset="132835.44">27993 12100 0,'-71'0'0,"107"0"47,-1 18-47</inkml:trace>
  <inkml:trace contextRef="#ctx0" brushRef="#br0" timeOffset="133069.43">28222 12065 0,'0'-35'15,"0"52"16,71 124-15,-36-52-16,-35-36 16,71 70-1,-36-35 1,-35-52 0</inkml:trace>
  <inkml:trace contextRef="#ctx0" brushRef="#br0" timeOffset="133452.46">28275 12294 0,'18'0'16,"70"0"-1,124-106 16,-177 71-15,-35 0 0,-35 0-1,-18-1 1,17 36 0,1 0-1,35 89 1,0 69-1,88-34 1,18-54 0,0-70 15,-18 0-15,-52-17-1</inkml:trace>
  <inkml:trace contextRef="#ctx0" brushRef="#br0" timeOffset="134332.7">26705 13688 0,'36'70'47,"-36"19"-32,70-1-15,-70-18 16,53-34-16,-53-1 15,35 0 1,-35-53 15,-17-34-15,17-19-16,-36-17 16,36 0-16,-70-18 15,-1-106 1,124 318 15,-18-35-15,89 70-1,35-53 1,-1-88 0,-52 0-1,-35-124 1,-71 19-1,-53-19 1,18 89-16,-1 35 16,1 53 31,35 0-47,0-18 15</inkml:trace>
  <inkml:trace contextRef="#ctx0" brushRef="#br0" timeOffset="134757.7">27658 13617 0,'0'-35'15,"-18"35"-15,18 35 63,0 1-63,0-1 16,0 18-16,0-18 15,18 36 1,52-71-1,1 0 1,-1-36 0,-34-34-1,-36 34-15,0-16 0,0-19 16,-53 36 0,-106-1-1,89 142 1,-1 53-1,71-124 1</inkml:trace>
  <inkml:trace contextRef="#ctx0" brushRef="#br0" timeOffset="135702.12">25329 11695 0,'0'0'0,"0"70"46,0-17-30,36 18-16,-36-54 16,35 54-1</inkml:trace>
  <inkml:trace contextRef="#ctx0" brushRef="#br0" timeOffset="136095.68">25400 11483 0,'-35'-35'16,"70"70"-16,-106-70 0,36 35 16,0-53-16,0 53 15,-18 0 1,17 35-1,-34 124 1,70-18-16,-88 547 47,211-565-31,71-70-1,88-176-15,-123-36 16,-124 18-1,-35 70 1,0-70-16,-17 18 16,-124-89-1,-18 141 1,106 71-16,-35 159 16,88 53-1,-88 70-15,88-35 16</inkml:trace>
  <inkml:trace contextRef="#ctx0" brushRef="#br0" timeOffset="136623.53">25453 13476 0,'0'0'0,"0"-18"0,-35-17 16,35 0-1,0 0-15,0-1 16,0 1-16,17 35 16,-17-35-16,36 35 15,-1 0 1,0 88 0,-35-35-16,0 17 15,0 1 1,-35-71-1,35 35 1,88-70 31,0 0-31,36-36-1,-36-17 16</inkml:trace>
  <inkml:trace contextRef="#ctx0" brushRef="#br0" timeOffset="137051.57">25523 12859 0,'-52'0'16,"104"0"-16,-175 0 16,52 0-16,36 0 15,0 88 1,35-17 0,-53 17-16,53 176 15,-53 230 16,124-335-15,70-124 0,176-35-1,212-317 1,-317 123 0,-177-36 15,-423-69-16,124 210 1,105 89 0,53 106-1,106 71 1</inkml:trace>
  <inkml:trace contextRef="#ctx0" brushRef="#br0" timeOffset="137642.81">25594 13847 0,'0'0'0,"0"-18"47,18 18-47,52 0 16,-34 18-1,-1 70 1,-35-53-16,0 0 16,0 1-16,-35 34 15,-36-35 1,36-35 0,52 0 15,124 0 0,-52 0-15,-54 177-1,-106-142 1,36 0-16,-35 18 31,-19-17-15,89-142 15,0 70-31</inkml:trace>
  <inkml:trace contextRef="#ctx0" brushRef="#br0" timeOffset="138173.04">25912 13847 0,'-53'-36'16,"17"36"-1,-87 0 1,52-35-1,-35 35 1,54 53 0,16 88-1,36-70 1,0 34-16,0 37 16,36-54-1,193 0 16,-123-88-31,405-159 32,-423 18-17,-88-106 17,-70 53-17,-71 88-15,-18 106 31,-106 88-15,230 71 0</inkml:trace>
  <inkml:trace contextRef="#ctx0" brushRef="#br0" timeOffset="180056.83">29245 10760 0,'-35'0'16,"35"-36"-1,0 1 32,0 53-16,18 70-15,17-17-16,-35-36 16,53 53-1,-18-53 1,-35 1-16,35-36 16,18 0-1,-17-18 1,69-141-1,-34 36-15,176-212 32,-159 246-17,265-210 1,-265 210 0,-17 89-1,-1-53 1,-35 18-1,-52 53 32,-54 17-47,18-35 16</inkml:trace>
  <inkml:trace contextRef="#ctx0" brushRef="#br0" timeOffset="187077.55">29386 11924 0,'-35'0'16,"88"106"46,-53-36-46,71 18-16,-71 1 15,0-36 1,35 0-16,0-18 16,53-53-1,18-105 1,247-389 0,-88 124-1,-1 124 1,-52 140-1,-159 124-15,-18 0 16,-70 0 31,-36 18-31,18 17-16</inkml:trace>
  <inkml:trace contextRef="#ctx0" brushRef="#br0" timeOffset="189711">28381 13406 0,'0'-36'16,"-18"36"-1,-17 0 1,0-35 0,-18 35-1,0 0 1,-18-35 15,-34 35-15,34 0-1,-17 0 1,0-36 0,35 36-1,-18 0 1,18-52-1,18 52 1,0 0 0,-18 0-1,0 0 1,0 0 0,-18 0-1,-34 0 16,16 0-15,54 0 0,0 35-1,0-35 17,-1 17-17,1 19 1,0-36-16,-1 35 15,1 0 1,0 1 0,35-1-1,-35 18 17,17-53-32,18 35 15,-53 0 1,53 1-1,0-1 1,-35 106 0,35-70-1,0-36 17,0 88-1,17-52-16,19 52 1,-36-70 0,35 18-1,35-18 1,-34-18 0,-1 0-1,18 18 16,70-18-15,-52 1 0,-36-36-1,89 35 1,-36-35 0,-18 35-1,-17-35 16,-17 0-15,70 0 0,-36 0-1,1 0 1,-1 0 0,-35 0-1,54-17 16,-19-19-15,1 1 0,-36 0-1,0 0 1,1 35 0,-36-53-1,35 17 1,0-17-1,0 18 1,1-35 15,-1 34-15,-35 1 0,0-18-1,35 18 1,1 0-1,-1-1 1,-35 1 0,0 0-1,0-1 1,35-34 0,-35 17 15,0-18-16,0 36 1,0 0 0,-18 17 15,18-17-15,-17 35-1,17-35 1,-71-18-1,36 17 1,0 1 0,-1 0 15,1 35-31,0-53 16,-36 18 15,18 35-16,0-36-15,-35 1 32,88 70 15,0 1-47</inkml:trace>
  <inkml:trace contextRef="#ctx0" brushRef="#br0" timeOffset="191210.42">28504 13741 0,'-35'0'0,"53"0"47,88-88-31,-18 52-16,0 1 15,0-18 1,0 18-16,1-18 15,105-35 1,-71 35-16,89-35 16,17-1-1,18-16 1,35-107 0,-105 88-1,-1 36 1,0 0-1,-34-18 1,-19-17 0,-17-1-1,70-140 1,-105 140 0,-1 18-1,-17-70 16,0 0-15,-18 17 0,18-35-1,-17-106 1,17 212 0,-53-89-1,0 124 1,-36-105-1,1-142 1,0 212 0,-36-1-1,18-52 17,-17 0-17,-54-88 1,71 141-1,-17 17 1,52 71 0,-17-35-1,-18 0 17,-53-1-17,-35 1 1,70 35-1,-105 0 1,70 18 0,53 17-1,-17-35-15,17 35 16,0-35 0,-53 35-1,-35 18 1,17-17-1,-17-1 1,-123 36 15,211-36-15,35-35-16,-17 0 47,-36 0-32,18 0 1,-70 0 0,88 35-1,-1-35 1,72-18 0,52-17-16,-18-35 15</inkml:trace>
  <inkml:trace contextRef="#ctx0" brushRef="#br0" timeOffset="191628.56">29422 8767 0,'0'-36'0,"17"36"0,-17 36 79,-17 16-79,17 1 0,-71 18 15,18 17 1,53-53-1,-53 36 1,18-53 0,35 17 15,0 0-15,106 18-1,123-18 1,-88 36-1,-88 88 1</inkml:trace>
  <inkml:trace contextRef="#ctx0" brushRef="#br0" timeOffset="196468.42">26194 7391 0,'-36'0'0,"36"-36"16,-35 36-1,35-35 1,-17 35 15,-19 0-15,36 71-1,-35-36-15,35 71 16,0-36 0,0-17-1,106-53 1,-53 0 0,35-88 15,-35 18-16,-53-36 1,-35 18 0,-54-36-1,54 124 1,0 0 0,35 124 15</inkml:trace>
  <inkml:trace contextRef="#ctx0" brushRef="#br0" timeOffset="196965.76">27499 6897 0,'0'0'0,"-18"0"16,-17 0-16,0 0 15,0 0 16,-1 35-15,1 124 0,35-53-1,35-71 1,1 0-16,34-35 16,1-141 15,-36 35-16,-53-35 1,-35 124 0,18-54-1,-18 71 1,0 212 0,53-195-1</inkml:trace>
  <inkml:trace contextRef="#ctx0" brushRef="#br0" timeOffset="197316.91">28610 6597 0,'0'0'0,"-35"0"0,0 0 15,35-35 1,-53 35-16,53 17 31,-35 124 1,35-105-17,0-1-15,17 0 16,107-52 15,-89-54-15,18 1-1,-53-1 1</inkml:trace>
  <inkml:trace contextRef="#ctx0" brushRef="#br0" timeOffset="197390.71">28681 6615 0,'0'53'15</inkml:trace>
  <inkml:trace contextRef="#ctx0" brushRef="#br0" timeOffset="197672.95">29669 6544 0,'0'0'0,"0"35"16,35 18-1,35-53 1,-34 0-16,-1 0 16,18-35-1,-53 0-15,35-1 0</inkml:trace>
  <inkml:trace contextRef="#ctx0" brushRef="#br0" timeOffset="199285.67">28981 5680 0,'0'0'0,"70"229"0,-17 18 15,-53 0-15,159 35 16,-106-35 15,0-194-31,-53 18 16,35-36-1,0-70 17,-35-54-32</inkml:trace>
  <inkml:trace contextRef="#ctx0" brushRef="#br0" timeOffset="199756.42">29492 6368 0,'-35'0'15,"53"0"32,-18-18-47,70 18 16,1-53-1,176-70-15,-89 52 16,-52 18-16,-18 53 16,1-35-1,-125 53 16</inkml:trace>
  <inkml:trace contextRef="#ctx0" brushRef="#br0" timeOffset="200043.43">29651 6668 0,'35'0'47,"36"-36"-47,88-34 15,-71 17-15,88 17 16,-105-52 15,-89 88 0</inkml:trace>
  <inkml:trace contextRef="#ctx0" brushRef="#br0" timeOffset="200334.65">29669 5927 0,'0'0'0,"70"158"0,18 19 15,1 17 1,-19-35-16,1-36 16,-18-35-16,17 53 15,-70-105 1,35 17 0,1-89-1</inkml:trace>
  <inkml:trace contextRef="#ctx0" brushRef="#br0" timeOffset="200691.76">30745 6138 0,'-53'-35'15,"123"70"-15,-87-35 0,-72-35 16,89 0-16,-35 35 0,35 35 31,-35 18-15,35 18-16,0 87 31,17-70-15,36-88-16,18 36 15,52-124 16,-123-36-15,-141-52 0,18 140-1,35 107 1,-71 229 0</inkml:trace>
  <inkml:trace contextRef="#ctx0" brushRef="#br0" timeOffset="201527.28">30198 7461 0,'-53'0'0,"0"0"15,53 18 1,-71-18-16,18 0 15,71 0 17,70-53-17,195-88 1,34-18 0,-176 106-16,124 0 15,-212 18 1,-300 141 31,53-18-32,70-35-15,-123 53 16,89-53 0,105-53 15,264-53 0,89-53-15,-106 71-1,-123-18-15,-89 53 32,-105 53-17,-54 0 16,124 17-31,18-70 16,70 0 15,89-35-15,-89 0 0,0 35-1,-52 0 16,-19 0-31,1 17 16,-53 54 0</inkml:trace>
  <inkml:trace contextRef="#ctx0" brushRef="#br0" timeOffset="-209069.3">159 7303 0,'88'-36'32,"0"1"-17,0 35-15,1-71 0,-19 71 16,36 0-16,-18 0 16,-35-35-1,-18 35-15,-52 35 16,-142 89-1,88-54 1,36-34 0,123-36 15,18 0-31,141-71 16,-194 36-1,-71 53 16,-35-18-15,-35 52 0,53-16-1,53-36 1,35-18 0,105-52-1,-70 70 16,-123 0-15,0 0 0,-18 17-1</inkml:trace>
  <inkml:trace contextRef="#ctx0" brushRef="#br0" timeOffset="-206756.34">1464 7567 0,'18'0'78,"17"0"-62,18 35-16,53-35 15,35 0-15,0 0 16,476-35 0,142-106-1,-318 0 17,123-71-17,-105 18 1,17-123 15,-405 211-15,-1 18-16,-17-1 15,88-87 1,-88-36 0,-18 54-1,-35 52 1,-88-71-1,18 54 1,-19 35 0,-69 17-1,-89-70 1,35 71 0,89 17-1,-1 17 1,1-52-1,-142-35 17,89 70-17,-54 17 1,-105-16 0,159-1-1,17 17 1,0-34 15,-70 35-15,176 35-1,-264 0 1,176 0 0,52 0-1,-69 0 16,87 17-15,0-17 0,-34 71-1,34-18 1,1 0 0,-1-1-1,-17 19 1,-18-36-1,35 1 17,-52 69-17,70-52 1,53-17 0,-106 87 15,106-52-16,-35 34 1,0-34 0,-1 0-1,-17-1 1,53 1 0,0 17-1,0 18 1,0-18-1,0 35 1,36-52 0,-1 0-1,71 52 17,-36-52-32,-17 34 31,53-52-16,-35 18 1,17-18 0,-35 0-1,-18 35 1,89-18 15,-72-70-15,90 53-1,-54-17 17,0-1-1,-35 0-15,53-35-1,-36 0 1,1 0-1,52 0 17,-87 35-17,34-35 1,-17 18 0,0-18-16,0 35 15,17 36 1,1-36-1,35 0 17,-18-35-17,71 0 17,-89 0-17,-17 0 1,0 0-1,-18 0 1,1 0 0,-1 0-1,0 0 1,53 0 15,-17 0-31,-71-35 31</inkml:trace>
  <inkml:trace contextRef="#ctx0" brushRef="#br0" timeOffset="-204267.81">4815 6473 0,'0'36'16</inkml:trace>
  <inkml:trace contextRef="#ctx0" brushRef="#br0" timeOffset="-202981.72">1482 5239 0</inkml:trace>
  <inkml:trace contextRef="#ctx0" brushRef="#br0" timeOffset="-202641.12">2469 5274 0</inkml:trace>
  <inkml:trace contextRef="#ctx0" brushRef="#br0" timeOffset="-202312.99">3528 5186 0,'35'0'31,"-35"35"31,0 0-46</inkml:trace>
  <inkml:trace contextRef="#ctx0" brushRef="#br0" timeOffset="-199815.27">1499 5433 0</inkml:trace>
  <inkml:trace contextRef="#ctx0" brushRef="#br0" timeOffset="-191778.41">6156 5292 0,'-18'0'31,"-17"0"0,35 35-31,0 0 16,0 1-16,0-1 31,0 35-31,18-70 16,-18 36-16,53-36 15,-18 0-15,0 0 0,106-18 31,-123-35-15,-18-17 0,-35-19-1,-18 54 1,0 35 0,18 0-1,35 88 1</inkml:trace>
  <inkml:trace contextRef="#ctx0" brushRef="#br0" timeOffset="-191530.19">6897 5680 0,'0'0'0,"0"17"47,0 54-32,0 17 1,0-53 0</inkml:trace>
  <inkml:trace contextRef="#ctx0" brushRef="#br0" timeOffset="-191165.02">7126 5221 0,'-70'0'16,"52"0"-1,-17 0 1,35 35-16,0 36 16,35 17-1,18-53 1,-18 1 0,36-36-1,-54-36 1,-17-69 15,0 16-15,-17 54-1,-19 0 1,36 88 0</inkml:trace>
  <inkml:trace contextRef="#ctx0" brushRef="#br0" timeOffset="-190904.91">7655 5556 0,'0'0'16,"36"36"15,-1-36-16,-35 35 1,0 0 0,-18 36-1,-17-36 1,-36 18 0,71-106-1</inkml:trace>
  <inkml:trace contextRef="#ctx0" brushRef="#br0" timeOffset="-190546.66">7938 5009 0,'-36'0'0,"1"0"47,35 71-47,0-18 15,0 17-15,0 1 16,18 0 0,70-36-1,-35-35 1,0-71-1,-18 1 1,-53-71 0,-52 105-1,34 36 1,1 36 0</inkml:trace>
  <inkml:trace contextRef="#ctx0" brushRef="#br0" timeOffset="-190233.5">7990 4798 0,'71'0'32,"0"0"-32,52 106 15,0-1-15,36 89 16,-159-123-16,53 70 16,-212 106-1,-35-35 1,36-53-1,105-159 1</inkml:trace>
  <inkml:trace contextRef="#ctx0" brushRef="#br0" timeOffset="-189522.16">5874 4992 0,'-18'35'62,"18"18"-62,-70 35 16,70 53-16,-71 0 15,71-35 1,0 0-16,106 176 16,264-70-1,-35-159 1,-193-71 15</inkml:trace>
  <inkml:trace contextRef="#ctx0" brushRef="#br0" timeOffset="-189046.65">6209 4551 0,'0'35'63,"18"18"-48,-18 18-15,52-18 0,1 35 16,-53-53 0</inkml:trace>
  <inkml:trace contextRef="#ctx0" brushRef="#br0" timeOffset="-188706.82">6227 4763 0,'0'-36'16,"176"-52"15,-106 17-31,-316 266 0,528-390 16,-247 160-16,-35 0 15,0 0 1,-35-1 0,-1 36-1,36 71 32,0-1-47,71 54 16,17-36-1,-17 0 1,-1-52 0,-17-36-1</inkml:trace>
  <inkml:trace contextRef="#ctx0" brushRef="#br0" timeOffset="-188391.39">6914 4621 0,'-17'0'47,"34"0"-47,-34 18 32,34 35-17,36-53 1,-17 0-16,-1 0 31,18-18-31,-53-52 31,-71 34-31,-70-52 16,35 88 0,106 88-1,18 18 1</inkml:trace>
  <inkml:trace contextRef="#ctx0" brushRef="#br0" timeOffset="-187580.55">7091 4516 0,'0'0'0,"0"-36"15,17 54 17,19 17-32,-1 53 15,53-17 17,-88-124 14,0 35-46,0-87 16,0 16 0,36 89 15,-1 18-15,0-18-1,-35 35 1,35-35-1,1 0 1,-36-53-16,0 0 16,0-17-1,35 35 1,0 35 15,0 17-15,-35 36-16,89 0 15,16-53 17,-34-35-17,-36-18 1,-35 0-16,0 18 16,0 52 46,36-17-62,-36 53 16,53-17-1,35 16 1,-18-52-16,-34 0 16,-36-52-1,0-1 1,0 0-1,-71 17 1,71 107 15,0-53-31</inkml:trace>
  <inkml:trace contextRef="#ctx0" brushRef="#br0" timeOffset="-187410.86">8502 4533 0,'-35'-17'31,"158"-1"-31,-246-35 16,158 141-16,-53-176 15</inkml:trace>
  <inkml:trace contextRef="#ctx0" brushRef="#br0" timeOffset="-186554.15">6720 5997 0,'0'0'15,"0"36"-15,-17-36 16,17 35 0,-53-35-16,18 0 15,-1 35 1,1-35-16,53 0 47,387-194-16,-193 194-15,17-53-16,265 0 15,-264 53 16,-230-35-15,-124 35 0,-70 18-1,71 34 1</inkml:trace>
  <inkml:trace contextRef="#ctx0" brushRef="#br0" timeOffset="-186290.64">6615 6315 0,'105'-18'47,"231"-88"-47,-777 230 0,1093-248 15,-422 36-15,-19 88 16,195-53 0,-353 53-1,-88 0 17,-54 0-32,-122 35 15</inkml:trace>
  <inkml:trace contextRef="#ctx0" brushRef="#br0" timeOffset="-186063.3">6615 6385 0,'17'0'16,"301"-35"15,-548-18-31,125 141 0,1269-299 15,-600 158 1,-193-35 0,-354 88-1,-123 35 1</inkml:trace>
  <inkml:trace contextRef="#ctx0" brushRef="#br0" timeOffset="-185838.9">7444 6526 0,'-230'-53'15,"460"106"1,-177-88 15,-18 35-15</inkml:trace>
  <inkml:trace contextRef="#ctx0" brushRef="#br0" timeOffset="-181529.3">6138 6809 0,'-35'-36'0,"0"1"31,35 0 0,0 0-15,-35-1-16,35 1 16,0 0 15,0 52 0,17 72-15,-17 16-16,0 1 15,0 53 1,0 0-16,0-18 16,0-53-1,71-17 1,-1-71 15,71-71-15,-105 0-1,17 36 17</inkml:trace>
  <inkml:trace contextRef="#ctx0" brushRef="#br0" timeOffset="-181274.92">5768 7303 0,'0'0'15,"53"-71"17,35 36-32,0-36 15,0 1-15,124-19 32,-177 89-17</inkml:trace>
  <inkml:trace contextRef="#ctx0" brushRef="#br0" timeOffset="-180754.85">6332 6967 0,'0'-35'16,"177"-35"15,-354 175-31,389-210 16,-159 105-1,-53 17 1,71-17-16,-71 35 16,52 18-16,-52 71 31,0-89-15,-88 36-1,53-71 1,35-71-1,0-105 1,88 140 0,-17-16-1,35-1 1,-36 53 0,-35-36 15,-35 107 0,71 35-15,-36 35-1,0-106 1,-35 18 0,0-71 15</inkml:trace>
  <inkml:trace contextRef="#ctx0" brushRef="#br0" timeOffset="-180586.65">6897 6473 0,'-35'0'31,"70"0"-31,-35 0 16,70 0-16,-34 36 16</inkml:trace>
  <inkml:trace contextRef="#ctx0" brushRef="#br0" timeOffset="-180301.19">7285 6738 0,'123'176'47,"-70"-140"-31,-53-1-16,36-35 15,-36 35 1,35-35-1,0-53 1,18-105 0,-53 105-1,35 17-15</inkml:trace>
  <inkml:trace contextRef="#ctx0" brushRef="#br0" timeOffset="-180102.8">7743 6720 0,'0'18'47,"36"-18"-32,-36 53-15,35 0 31,0 17-15,-35-52 0</inkml:trace>
  <inkml:trace contextRef="#ctx0" brushRef="#br0" timeOffset="-179947.15">7673 6438 0,'53'35'32,"-106"-70"-32,71 35 15,17 53-15</inkml:trace>
  <inkml:trace contextRef="#ctx0" brushRef="#br0" timeOffset="-179235.1">8326 6615 0,'-53'0'0,"-18"0"31,195 0-31,-283 35 16,159 0-16,-35 0 15,35 1 1,0 34-1,70-34 1,1-36 0,-1-53-1,-70 17-15,35-52 32,-35 53-17,0 123 16,0-35-15,0-18-16,142 36 16,-72-18-1,36-89 17,-35-52-17,-71 35-15,35-176 16,-35 70 15,-18 1-15,-17 122-1,35 1 1,0 53 15,0 52-31,0 89 16,0 53 15,18-124-31,17 0 16,35-35-1,19-53 1,34-88 0,-35 52-1,-52 1 1</inkml:trace>
  <inkml:trace contextRef="#ctx0" brushRef="#br0" timeOffset="-177231.55">6897 7620 0,'-35'0'0,"-1"0"31,107 0 32,-36 0-48,36-35-15,52 35 16,18 0-16,71-88 15,35 88-15,300-53 16,-89 0 0,-140 53-1,-212 0-15,35-36 32,-71 36-17,-123-52 16,0 52 1</inkml:trace>
  <inkml:trace contextRef="#ctx0" brushRef="#br0" timeOffset="-171953.22">6615 7796 0,'35'0'141,"0"-17"-141,0 17 16,36-53-1,-18 53-15,35-53 16,71 0-1,35 18 1,70-18 0,-122 53-16,263-106 15,-140 53 17,52 18-17,-193 35 1,-36 0-1,-53 0 1,36 0 0,-54 0-1,-52 0 110</inkml:trace>
  <inkml:trace contextRef="#ctx0" brushRef="#br0" timeOffset="-116453.88">9754 6950 0,'-35'-36'31,"35"1"-15,0 0-1,0 17 17,0-17-17,-35 35 1,35-35 0,-36-36-1,-16 18 1,52 0-16,-106 0 15,35-17 1,-70-1 15,71 36-15,-36 35 0,-71-35-1,124-18 1,-123 53-1,53 0 1,17 0 0,-71 0-1,71 0 1,1 0 15,-19 35-15,-52-35-1,52 35 1,36-35 15,-88 0-15,70 0 0,18 0-1,-1 36 1,1-36-1,-35 35 1,-18-35 0,17 0-1,54 35 1,-36 0 15,35 18-15,-35-17-1,1-1 1,34 0 0,-35-35-1,36 0 1,-36 36 0,35-36-1,-35 35 16,36-35-15,-1 0 0,-70 35-1,18 18 1,35-53 0,17 35-1,0 1 1,1-1-1,-1 0 1,-17 0 0,-35 18-1,-107 53 1,72-71 0,17 1-1,-106 105 16,123-88-15,18 17 0,36-34-1,34-1-15,-52 35 16,0 19 0,-18-19-1,-70 36 1,-1-18-1,54-35 1,-18 35 0,17-17-1,-52 88 17,141-107-17,-1 90 1,1-107-1,-35 106 1,17-18 0,17 1-1,36-106 1,0 52 0,0 54 15,18-54-16,70 1 1,0-71 0,195 35-1,-72-35 17,19 0-17,211-18 1,-283-35-1,-17 53 17,18-35-17,88 35 1,124 0 0,-19 0-1,-175-35 1,17 35 15,-88-53-15,17 53-1,-70-35-15,88 35 16,-35 0 0,0 0-1,35 0 1,-53 0-16,71-36 15,88-17 17,-36 53-17,-52-35 1,35 35 0,18-53-1,17 18 1,-35 35-1,0-53 1,-70 53 0,34-35-1,125-36 17,-89 1-17,-53 17 1,-18 18-1,36-1 1,-35 1 0,-19 35-1,-34-35 1,35-18 0,-53 17-1,88-69 16,-71 34-15,-34 36 0,52 0-1,-53-18 1,0-53 0,36 0-1,-71 71-15,53-36 16,-18 18-1,-35 18 1,0-18 0,0-18-1,0-70 17,0 106-17,0-35 1,-53-36 15,53 17-15,-35 54-1,-18-35 1,-18 17 0,-17 0-1,0 18 1,0-89 15,0 71-31,-106-35 31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1T11:24:09.57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0639 11712 0,'35'0'47,"0"-17"-47,36 17 31,17-89-31,0 36 0,0 18 15,-105 35 17,-71 18-17,-71 105 1,124-123 15,70 36-15,18-36-1,106 0 1,35 0 0,-106 0-1,-106 35 17,-105 71-32,34-36 15,-157 71 16,316-141 1,-17 0-17,35-17 1,18 17-16,70-53 16,-140 53-1,-89 17 32,0-17-16,88 0 1,71 0-17,-88 0 1,17 0-1,-70 0 17,-1 0-32,-70 53 15,-70 18 17,141-71-17,0 0 1,-1 0 62,1 0-62,-18 0-1,0 0 1,18 0-1,0 0 1</inkml:trace>
  <inkml:trace contextRef="#ctx0" brushRef="#br0" timeOffset="3309.96">1217 8079 0,'-35'0'0,"0"0"109,35-18-93,-36-35-1,36 18 1,0-36-16,0 54 16,0-19-1,18 36 1,17 0 0,0 36 15,54 34-16,16-35 1,-87-35 0,17 0-1,-35-17 32,0-18-31,-17-1 15</inkml:trace>
  <inkml:trace contextRef="#ctx0" brushRef="#br0" timeOffset="4100.32">2381 7285 0,'0'-35'0,"-17"35"31,-1 0-31,-53 0 15,36 0 1,18 0 0,-54 0-1,18 0-15,18 17 32,-1 19-17,36-1 1,0 106-1,-35 0 1,35 106 0,0 106-1,0 0 1,-53 52 15,53-70-15,0-229-1,36 388 17,-36-441-17,0 70 1,0-87 15,52-36-15,72 35 15,17-35-15,-53-18-16</inkml:trace>
  <inkml:trace contextRef="#ctx0" brushRef="#br0" timeOffset="5233.89">2734 7549 0,'-35'0'47,"35"-17"-15,53 17-17,0 0 16,-53 17-31,35-17 0,-35 89 16,0-72-16,0 107 16,-18-54 15,-35-34-15,106-36 30,0 0-30,0 0 0,0 0-1</inkml:trace>
  <inkml:trace contextRef="#ctx0" brushRef="#br0" timeOffset="6137.49">4304 7479 0,'0'-18'32,"18"18"14,17 0-30,-35 71 0,0-36-16,0-17 15,0 17-15,0 36 32,-18-1-17,18-88 48,18 18-63,35 0 15,0 18 1,-53 35 0,0 0-1,0 0 1,-53 17-16,0-34 15,0-36 1,0 0 0,18 0 15,35-18-15,0-35-16</inkml:trace>
  <inkml:trace contextRef="#ctx0" brushRef="#br0" timeOffset="6817.8">5786 7461 0,'0'-35'16,"0"53"46,0 35-62,0-1 16,0 1-16,-36 18 16,36-36-16,0-17 15,18 35 1,35-53-1,-18 0-15,0 0 0,36-36 32,-36-16-17,-35 69 17,0 89-17,0 18 1,0-72-1,0 1-15,0-17 16</inkml:trace>
  <inkml:trace contextRef="#ctx0" brushRef="#br0" timeOffset="7652.57">2840 8414 0,'0'17'62,"0"19"-46,-18 34-16,18-17 15,0-18-15,0 1 16,0 17 0,36-53 15,34-53-15,-35-18-1,36 71 1,-71 53 15,0-18-15,0 18-16,0 35 15,0 18 17,0-70-17,35-36-15</inkml:trace>
  <inkml:trace contextRef="#ctx0" brushRef="#br0" timeOffset="8444.52">4216 8643 0,'-36'0'16,"36"-35"31,36 35-32,-1 0 1,-35 17 0,35-17-1,-35 53-15,0-17 16,0-1-16,-17 18 15,17-71 48,17 18-47,19 0-1,-1 0 1,-35 35-1,0 54 1,0-54 0,-53 35 15,0-70-15,18 0-1,35 18 16</inkml:trace>
  <inkml:trace contextRef="#ctx0" brushRef="#br0" timeOffset="8907.17">6403 8696 0,'0'0'0,"0"35"63,0 1-48,0 16-15,0 19 16,0-18-16,0 0 16,0 17-1</inkml:trace>
  <inkml:trace contextRef="#ctx0" brushRef="#br0" timeOffset="9743.09">2999 9507 0,'35'36'31,"-35"34"-31,0 18 0,0-17 16,0 17 0,0-35-16,0 0 15,0 0-15,0-18 0,0 0 16</inkml:trace>
  <inkml:trace contextRef="#ctx0" brushRef="#br0" timeOffset="10322.77">4286 9684 0,'0'-18'0,"0"-17"31,18 35-15,17 0 0,0 0-1,-35 53-15,0-18 16,0 0-16,0 18 31,-52 18-15,52-1-1,35-70 32,0 0-47,0 0 16,106 0-1,-88 0 1</inkml:trace>
  <inkml:trace contextRef="#ctx0" brushRef="#br0" timeOffset="10893.29">5609 9737 0,'0'-36'15,"0"54"48,0 17-48,0 18-15,0 0 16,0-18-16,35 18 16,18-53-1,-17 0 1,17 0 0,-18-88-1,-35 53 1,0 70 31,0 18-47,0 0 0,0 70 15,0 19 17</inkml:trace>
  <inkml:trace contextRef="#ctx0" brushRef="#br0" timeOffset="12021.11">6703 7355 0,'0'18'63,"0"35"-63,0 18 15,0-1-15,17 36 16,-17 53-16,0 52 0,0 142 16,0 0-1,-35-53 1,0 35 15,35-123 0,0-36-15,0-141 0,0 1-16,0-19 15,0 54 1,0-36-16,0 0 47,0-17-16</inkml:trace>
  <inkml:trace contextRef="#ctx0" brushRef="#br0" timeOffset="12916.9">7179 7497 0,'0'-36'15,"0"124"32,0-17-31,-35 17-16,35-17 16,0-1-16,0-52 15,0 17 1</inkml:trace>
  <inkml:trace contextRef="#ctx0" brushRef="#br0" timeOffset="13447.6">8114 7602 0,'0'18'63,"0"35"-48,0 0 1,0-18 15,35-35-31,0 0 16,18-18-1,-17-34 1,-36-37 15,-18 19-15,-88 123 15,36 0-15</inkml:trace>
  <inkml:trace contextRef="#ctx0" brushRef="#br0" timeOffset="13960.99">9807 7691 0,'-35'0'16,"0"17"15,35 18-16,0 18-15,0-17 16,0-1 0,35-35-1,18 0 1,0-18 0,-18-35-1,-35-35 1,-70 53-1,-1 35 1,-53 53 0</inkml:trace>
  <inkml:trace contextRef="#ctx0" brushRef="#br0" timeOffset="14724.54">7232 8819 0,'-35'0'47,"-1"0"-16,1 53-15,35-17-1,0-19-15,0 54 16,18-71 0,35 0-1,17 0 1,-34-18 0,-36-52-1,0 34-15,-18-34 16,-35 35-1,18 35 1,-1 52 0,36 37-1</inkml:trace>
  <inkml:trace contextRef="#ctx0" brushRef="#br0" timeOffset="15107.45">8255 8855 0,'35'53'31,"-35"0"-15,0 35-16,0-35 16,0 35-1,0-53 1</inkml:trace>
  <inkml:trace contextRef="#ctx0" brushRef="#br0" timeOffset="15593.01">9878 8978 0,'0'0'16,"-35"0"-16,-1 0 31,1 0-16,35 53 1,0-18-16,0 36 16,0-18-1,18-53 1,123-18 0,-71-88 15,-70 36-16,-35 35 1,-36-1 0,36 36-1</inkml:trace>
  <inkml:trace contextRef="#ctx0" brushRef="#br0" timeOffset="16624.86">7232 9843 0,'-18'0'62,"-17"0"-46,35 17-1,-35-17-15,35 71 0,0-54 16,0 19 0,0 34-16,53-35 31,0-35-15,52-17-1,-69-18 1,-36-18-1,-18-53 1,18 71-16,-70-1 16,34 54-1,1 158 17</inkml:trace>
  <inkml:trace contextRef="#ctx0" brushRef="#br0" timeOffset="17216.37">8467 10072 0,'-18'0'32,"-17"0"-17,-1 0 1,36 53 0,0-18-16,0 0 15,0 36 1,0 17-1,18-88-15,-18 35 16,35-35-16,18 0 16,36-53-1,-89 0 1,52-88 0,-52 53-1,0 53-15,-35-18 31,-53 106-15,17 35 0,71 0-1</inkml:trace>
  <inkml:trace contextRef="#ctx0" brushRef="#br0" timeOffset="17518.02">9596 10037 0,'0'35'32,"0"35"-17,0-17-15,0 0 16,0 53 0,-18 0-1,18-71-15</inkml:trace>
  <inkml:trace contextRef="#ctx0" brushRef="#br0" timeOffset="18658.62">10231 7108 0,'0'-17'63,"17"17"-63,36 0 16,-18-35-1,1 35-15,-1 0 16,0 0-1,1 0 1,-1 52-16,-35 160 31,0 0-15,0 176 0,0-124-1,0 19 1,0-72-1,0-17 1,0 71 0,0-159-1,-18 70 17,18-123-32,0 18 15,-35 17 1,35-53-1,0 18-15,0-18 16,0 1 0,0 52-1,0-53 1,0 18 0,0-18-1,-35-35 63,-36-17-62,18 17 0,-17 0-1</inkml:trace>
  <inkml:trace contextRef="#ctx0" brushRef="#br0" timeOffset="23221.6">1270 12665 0,'-18'0'0,"18"-18"47,0-35-32,0 0-15,0-17 32,18 70-32,-18-18 15,53 18 1,-18 18-1,36 52 1,-36-17 0,0-53-1,1 0 1,-1-17 0,0-54-1,0 0 1,-35 1-1,-35 35 1,-18-1-16,53 54 16,0 123-1</inkml:trace>
  <inkml:trace contextRef="#ctx0" brushRef="#br0" timeOffset="24168.46">1640 15187 0,'-17'0'47,"-18"0"-31,35-18-16,-36 18 15,36-70-15,0 35 16,0-1 15,36 36-15,52 36 0,-53-36-1,0 53-15,1-53 16,34 52-1,-35-52 1,1 0 0,-1-35 15,-35-71-15,0 71-1,0 0 1</inkml:trace>
  <inkml:trace contextRef="#ctx0" brushRef="#br0" timeOffset="33111.18">17057 7020 0,'-18'0'31,"18"-35"0,0-36-15,0 36 0,18 0-16,35-36 15,0 36 1,-18 0-1,0 88 1,-35-18 0,35 71-1,1-71 1,70-35 0,-36 0-1,-35-35 1,36-53 15,-71 35-15,-18 17-1</inkml:trace>
  <inkml:trace contextRef="#ctx0" brushRef="#br0" timeOffset="33798.41">16757 10125 0,'0'-36'47,"0"1"-47,0 0 0,0 0 15,0-89 1,18 89 0,17-18-1,0 53 1,0 53 0,1-18-1,-1 0 1,18 18-1,-18-53 1,53-70 0,-35-36-1,-53 71 1,0-1-16,0 1 16,-17 53 15,17 17-31,-36-35 15</inkml:trace>
  <inkml:trace contextRef="#ctx0" brushRef="#br0" timeOffset="34576.9">16722 13335 0,'0'-18'15,"-18"18"-15,18-53 16,0 18-16,0-18 16,0 0-16,0-17 15,0 35 1,18 35 0,35 0 15,-53 35-31,70 35 15,18-34 1,-17-36 0,-1 0-1,-34 0-15,-1-18 16,-17-35 0,-18 18-1,-18-106 16,-17 88-15</inkml:trace>
  <inkml:trace contextRef="#ctx0" brushRef="#br0" timeOffset="38237.35">18680 11836 0,'-18'0'0,"0"0"16,-17 0 46,0 0-46,-1 0-16,-34 0 15,-1 17 1,1 19 0,-1-1-1,36-35 1,35 35 15,-35-35-31,35 35 16,0 54-1,0-54-15,0 53 16,0 53 0,0 36-1,0 17 1,0-89 0,0 213 15,0-159-16,0-1 1,0 1 0,0-53-1,0 18 1,0-36 0,0 88-1,17-123 1,-17 88-1,0-88 1,0 53 15,0-36-15,0 1 0,0-36-1,0 18 1,0 53-1,0-71 1,0 54 0,36-54 15,105-35 0,-53 0-31,124 0 16,-107 0-16,1 0 15,18-18 1,-18 18-16,-18 0 16,0 0-1,-53 0 1</inkml:trace>
  <inkml:trace contextRef="#ctx0" brushRef="#br0" timeOffset="39537.85">23036 11853 0,'0'0'0,"0"-35"16,-35 35-16,35-35 15,-35 0 17,35-1-17,0-34 16,0 52-15,0 53 62,0 1-78,0 17 16,0 17-1,0 177 1,35-53-16,-35 88 16,0 18-1,0-18 1,0 142 0,0-160-1,0-17 1,53-53 15,-53-35-15,0-106-1,0 35 17,0-17-32,0-36 31,0 18-31,0-18 15,35-35 1,-35 35 0,0 1-1,0-54 48,0-70-63</inkml:trace>
  <inkml:trace contextRef="#ctx0" brushRef="#br0" timeOffset="40338.49">19562 11836 0,'0'17'47,"0"36"-31,0 53-16,0-18 16,35 18-1,-35-35 1,0-18-1,0-18 1,35-35 0</inkml:trace>
  <inkml:trace contextRef="#ctx0" brushRef="#br0" timeOffset="40830.81">20955 11853 0,'-18'0'62,"-17"53"-30,35-17-32,-35-1 15,35 18-15,0-18 0,17 36 31,-17-36-15,142-35 0,-72-71-1,-35 1 1,-35 34 0,-17-34-16,-71-36 15,17 53 1,-52 124 15,123-18-15</inkml:trace>
  <inkml:trace contextRef="#ctx0" brushRef="#br0" timeOffset="41385.75">22490 11836 0,'0'-36'16,"-18"36"-16,18-17 16,-35 17-1,-1 0 16,1 17-15,35 19-16,-35 34 16,35-34-16,0-19 15,0 18 1,0 36 0,70-71-1,-34 0 1,34-71-1,-34-34 1,-54-1 0,-70 88-1,35 18 1,-53 212 0,71-124-1</inkml:trace>
  <inkml:trace contextRef="#ctx0" brushRef="#br0" timeOffset="42201.58">19720 13106 0,'-35'0'0,"0"0"32,35 35-17,0 0-15,0 1 16,0-1 0,17-35-16,36 53 15,-17-53 1,-1 0-16,35 0 15,-70-36-15,53-16 16,-53-19 15,-35-17-15,0 53-16,-18 35 16,-53 123 15,106 0-16,0-70-15</inkml:trace>
  <inkml:trace contextRef="#ctx0" brushRef="#br0" timeOffset="42632.25">21414 13070 0,'0'0'0,"-36"0"15,36 71 63,0-18-78,0 0 16,0 0-16,0 35 16,36 88-1,-1-140 1,0-36 0</inkml:trace>
  <inkml:trace contextRef="#ctx0" brushRef="#br0" timeOffset="43016.34">22701 13000 0,'-17'0'0,"-19"0"31,36 35-15,-35-35-16,35 71 15,0-18 1,18 52 15,35-105-15,70 0-1,-123-52 1,0 16 0,0 1-16,-159-36 15,89 71 1,-1 124 0,71-54-1</inkml:trace>
  <inkml:trace contextRef="#ctx0" brushRef="#br0" timeOffset="43812.68">19950 14376 0,'-36'0'15,"1"17"1,35 19 0,0 17-16,0-1 15,0 1-15,18 18 32,52-18-17,-34-53-15,-1 0 0,35-35 31,-34-71-15,-36-18 15,-71 54-15,18 70 0,18 0-1,35 53 1,53 17-1,-18-35 1</inkml:trace>
  <inkml:trace contextRef="#ctx0" brushRef="#br0" timeOffset="44255.35">21361 14358 0,'0'0'0,"-53"0"0,18 0 15,35 18 1,-36 17-1,1-35-15,0 88 16,35-17 0,0-36-1,70 0 1,18-35 0,36-17-1,-89-54 1,-35-88 15,-70 124-15,17 0-1,53 52 1,0 19 0</inkml:trace>
  <inkml:trace contextRef="#ctx0" brushRef="#br0" timeOffset="44504.64">22296 14305 0,'0'88'31,"0"-17"-16,0 17-15,0-17 16,52 105 0,-52-123-16,0 0 15,36-18 1,-36 0 0</inkml:trace>
  <inkml:trace contextRef="#ctx0" brushRef="#br0" timeOffset="45894.62">23813 14870 0,'-53'-36'0,"53"125"79,0-19-64,0 18-15,0-17 0,0-1 16,0-52-16,35 35 15,53 17 1,18-70 15,-36 0-31,54-141 16,-36-35 0,-53-18-1,71 106 16,-106 52-31,36 36 16,-1 0 0,18 0-1,0 18 1,17 35 0,-35 35-1,18-17 1,53 17-1,-71-88 17,1-141-17,-36 106 1,0-1-16,35-70 16,18 36-1,0 70 1,17-35-1,19 35 1,-19 0 0,36 17-1,17 36 1,283 18 31,-106-18-32,-71 0 1,-123-53-16,88 53 16,-35-18 15,-106-53-15,35-123-1,36-159 1,-124 247-1,0 18 1,-89 35 15,19 0-15,35 0 0</inkml:trace>
  <inkml:trace contextRef="#ctx0" brushRef="#br0" timeOffset="47132.28">27323 11307 0,'17'0'31,"19"0"-31,34-36 16,1 36-16,-18 0 15,17 0-15,-17 0 16,-18 0-16,1 71 16,17 88-1,-1-54 16,-52 54-15,0 53 0,0-89-16,0 160 15,0-72 1,36 54 0,-36 52-1,0 18 1,0-176-1,53 18 1,-53-125 0,0 1-16,0 71 15,0-54 1,0 72 0,0-19 15,35-17-16,-35-18 1,0-53 0,0 1-1,0-1 1,0 35 15,0-34-15,-71-36 31,18 0-32,-176 35 1,159 36 0</inkml:trace>
  <inkml:trace contextRef="#ctx0" brushRef="#br0" timeOffset="48005.46">24324 16228 0,'0'17'15,"0"36"1,0 0-16,0 18 15,0-18-15,0 0 16,0 0-16,0 17 16,0-35-1,0 1-15,-35-107 63,35 1-63,0-36 15,0-371 1,0 372 0,17 52-1,-17 17-15,36 36 16,-1 0-16,36 18 16,17 88-1,-18 106 16,-17 17-15,-18-141 0,-35-53-1,-17-35 17</inkml:trace>
  <inkml:trace contextRef="#ctx0" brushRef="#br0" timeOffset="48206.13">24377 16369 0,'0'0'16,"71"-35"15,-36 35-16,18-53-15,105 17 32</inkml:trace>
  <inkml:trace contextRef="#ctx0" brushRef="#br0" timeOffset="48454.09">25030 15963 0,'35'0'31,"18"0"-16,17-35-15,-17 35 16,35-88 0</inkml:trace>
  <inkml:trace contextRef="#ctx0" brushRef="#br0" timeOffset="48639.17">25594 15540 0,'0'18'16,"0"-1"-16,0 54 15,-18 123 1,18 88 15</inkml:trace>
  <inkml:trace contextRef="#ctx0" brushRef="#br0" timeOffset="-170017.73">5009 9331 0,'53'-53'15,"-53"18"1,71 35-16,-1-35 0,-17 35 31,0 0-31,-17 0 0,-1 17 16,0 71 0,-70-17-1,-53 17 1,52-53-1,-17-35 1,18 0 0</inkml:trace>
  <inkml:trace contextRef="#ctx0" brushRef="#br0" timeOffset="-169768.07">5821 9102 0,'-88'0'31</inkml:trace>
  <inkml:trace contextRef="#ctx0" brushRef="#br0" timeOffset="-163903.06">6720 14217 0,'53'0'47,"18"0"-47,-18-35 15,0 35-15,-18 0 16,0 0-1,-52 0 1,-19 0 0</inkml:trace>
  <inkml:trace contextRef="#ctx0" brushRef="#br0" timeOffset="-134327.38">10619 13194 0,'-36'0'32,"72"0"46,-1 0-78,0 0 15,18 0-15,0 0 16,-18 0-16,1 0 16,-54 0 31</inkml:trace>
  <inkml:trace contextRef="#ctx0" brushRef="#br0" timeOffset="-131493.45">13123 13212 0,'89'0'31,"-37"0"-15,19 0-16,-36 0 0,18 0 15</inkml:trace>
  <inkml:trace contextRef="#ctx0" brushRef="#br0" timeOffset="-95552.69">13917 14305 0,'18'0'31,"52"0"-15,-34 0-16,-19 0 16,54-17-1,-36 17 1,-35 17 15</inkml:trace>
  <inkml:trace contextRef="#ctx0" brushRef="#br0" timeOffset="-39158.32">9331 17727 0,'35'0'31,"1"-18"-31,-1 18 15,0-52-15,18 52 16</inkml:trace>
  <inkml:trace contextRef="#ctx0" brushRef="#br0" timeOffset="129892.99">10636 13070 0</inkml:trace>
  <inkml:trace contextRef="#ctx0" brushRef="#br0" timeOffset="130040.1">10636 13070 0</inkml:trace>
  <inkml:trace contextRef="#ctx0" brushRef="#br0" timeOffset="130256.27">10636 13070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26:02.92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02 36,'0'-36,"-18"36,-35 18,18-18,35 35,-35-35,35 36,-36-36,36 52,0 1,0-17,0 17,0-18,0 0,0 18,0 35,0-17,18 17,-18 0,0-17,53 17,-53-18,35 19,-35-36,35 17,-35-17,0 0,53 18,-53-19,0 1,0 0,36 18,-36-1,0-17,0 0,0 18,0-18,0-18,0 18,0 0,0-18,35 0,-35 1,0 17,0-18,0 18,0 17,0-17,0 0,0 0,0-18,0 1,0-1,0 0,0 0,0 36,0-36,0 18,0 18,0-36,0 36,0-36,0 0,35-35,-35 35,35-35,1 0,17 0,0 0,-1 0,19 0,-18 0,-18 0</inkml:trace>
  <inkml:trace contextRef="#ctx0" brushRef="#br0" timeOffset="9736">854 1323,'-35'0,"0"0,-1 0,36 18,-35 17,35 0,-35 1,35-1,18 0,17-35,0 36,0-36,1 0,-1 0,-35-18,35 18,-35-35,0-1,0 1,-17 35,17-35,-36 35,36-18,-35 18,35-35,-35 53</inkml:trace>
  <inkml:trace contextRef="#ctx0" brushRef="#br0" timeOffset="11296">1948 1147,'0'18,"0"34,0-16,0 17,0 0,0-18,0 0,0 0</inkml:trace>
  <inkml:trace contextRef="#ctx0" brushRef="#br0" timeOffset="13058">3077 1253,'35'0,"0"0,1-18,-1 18,0 0,0 0,1 0,-36-35,35 35</inkml:trace>
  <inkml:trace contextRef="#ctx0" brushRef="#br0" timeOffset="13449">3500 1059,'0'0,"0"-18,18 18,35 0,0 0,17 0,-35 0,-35 35,0 1,-52 34,52-35,-36 1,36 17,-35-53,35 35,18-35,52 0,-35 0,1 0,-1-18,0 18,36 0</inkml:trace>
  <inkml:trace contextRef="#ctx0" brushRef="#br0" timeOffset="17018">978 1976,'0'-18,"-18"18,-17 0,0 0,35 18,0 17,-36-35,36 35,0 1,0-1,18-35,35 35,17-35,-52 0,17 0,-35-17,0-19,0 1,0 17,0-17,0 0,-17 0,-19 35,1 53</inkml:trace>
  <inkml:trace contextRef="#ctx0" brushRef="#br0" timeOffset="18052">2054 1905,'0'-35,"-36"35,1 0,35 18,-35 17,35 0,0 1,0-1,0-18,35-17,0 53,18-53,-17 0,-1-53,-35 18,0-18,0 18,0 0,-18-18,-17 53,35-35,-35 35,-1 17,36 18,0 1</inkml:trace>
  <inkml:trace contextRef="#ctx0" brushRef="#br0" timeOffset="19170">3535 1888,'0'-36,"0"54,0 35,18 0,-18-18,0 36,0 17,0-35,35-53,-35-18</inkml:trace>
  <inkml:trace contextRef="#ctx0" brushRef="#br0" timeOffset="28252">1101 2928,'-17'0,"17"18,0 17,0 18,0-17,0 16,17-52,-17 36,53-36,-18 0,1 0,-1 0,0 0,18 0,-53-36,35-34,-35 35,0-18,-35 53,35-36,-35 36,35-35,-53 35,0 0,18 0,35 18</inkml:trace>
  <inkml:trace contextRef="#ctx0" brushRef="#br0" timeOffset="29010">2265 2946,'-52'-35,"52"-1,-18 36,-17 0,-18 36,53-1,0 0,0 18,0-17,53-36,0 0,-18 0,0 0,18 0,-53-36,35 36,-35-35,0 0,0-1,-17 36,17-35,-53 35,53-35,-36 35,1 0,0 0,35 35,0 0</inkml:trace>
  <inkml:trace contextRef="#ctx0" brushRef="#br0" timeOffset="29783">3624 2858,'0'-35,"-18"35,-17 0,17 0,18 17,-53 18,53 1,0-1,0-17,18-18,-18 35,70-35,-52 0,17 0,1 0,34 0,-52 0,-18-18,0 1,0-54,0 18,0 18,-18-18,-35-18,-17 36,34 35,36 88,0-35,0-17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5:26:04.84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587 18821 0,'0'-36'16,"0"1"46,0 53-15</inkml:trace>
  <inkml:trace contextRef="#ctx0" brushRef="#br0" timeOffset="1119.82">14958 19032 0,'0'0'0,"-230"0"16,178 0-16,69-17 31,177-177-15</inkml:trace>
  <inkml:trace contextRef="#ctx0" brushRef="#br0" timeOffset="2050.71">18944 18768 0,'0'0'0,"-106"0"15,-17 88-15,52-88 16,1 0-16,17 0 15,18 0 1,70-71 0,247-193-1,18 105 1,17 71 0,-52 35-1,-194 53 16,-36 0-31,-35 71 16,-124-1 15,-52 18-15,141-35 0,123-53 15,-18 0-31,389-123 31,-141 70-15,-142 53-1,-176 53 1,-88 35 0,-53 53-1,-159-35 1,265-36-1,70-70 17,106 0-17,18-35 1,-106 35-16,-18 0 16,-35 18-1,-35-18 1,-36 70-16,-70 1 15,70-71 1,-17 0 0,88-18 15,18-35-31,52-35 16,19-18-1,-54 53-15</inkml:trace>
  <inkml:trace contextRef="#ctx0" brushRef="#br0" timeOffset="9931.83">706 5186 0,'0'-35'31,"0"70"79,0 0-110,0 18 15,0 0-15,0 0 16,0 17-16,0 1 16,0-18-1,0-18 17,0-88-1,0 36-16,0-107 1,-36 71 0,36-35-16,0-18 15,18 71 1,17 0 0,-35-1-1,53 125 1,-18 69-1,18 1 1,-17-88 15,-1-36-15,-35 0 0,-18-52 15</inkml:trace>
  <inkml:trace contextRef="#ctx0" brushRef="#br0" timeOffset="10139.78">600 5450 0,'17'0'32,"19"0"-17,-1-52-15,0 16 0,0 36 16,-35-53-16,53 53 16</inkml:trace>
  <inkml:trace contextRef="#ctx0" brushRef="#br0" timeOffset="10358.27">953 5239 0,'52'0'47,"-16"-36"-47,-1 36 0,18-35 15,-18 35-15</inkml:trace>
  <inkml:trace contextRef="#ctx0" brushRef="#br0" timeOffset="10548.74">1023 5468 0,'0'0'16,"18"0"15,35-18-15,-18 18-16,35-35 15,-34 35 1</inkml:trace>
  <inkml:trace contextRef="#ctx0" brushRef="#br0" timeOffset="12966.18">5680 5027 0,'17'0'63,"19"0"-47,-1 0-1,0 0-15,71 0 16,-18 0-1,-35-35 1,-35 35-16</inkml:trace>
  <inkml:trace contextRef="#ctx0" brushRef="#br0" timeOffset="13208.69">5680 5168 0,'17'0'16,"36"0"15,-17 0-31,34 0 16,1 0 15,-54-17-31</inkml:trace>
  <inkml:trace contextRef="#ctx0" brushRef="#br0" timeOffset="13535.82">5909 4833 0,'35'18'47,"36"70"-31,-71-53-16,53 0 15,-53 18-15,0 18 16,0-36-16,-18 0 16,-88 89-1,53-89 17,53-70-17</inkml:trace>
  <inkml:trace contextRef="#ctx0" brushRef="#br0" timeOffset="13992.28">6297 4957 0,'0'35'15,"35"0"-15,-35 0 16,0 54 0,0-19-1,0 1 1,0-36 0,0-53 30,0-52-30,0-36 0,36-70-1,17 140 1,-53 54 0,35 17-1,-35 71 1,0-35-16,35 34 15,-35-34 1,35-18 0,-35-18 15</inkml:trace>
  <inkml:trace contextRef="#ctx0" brushRef="#br0" timeOffset="14213.87">6332 5203 0,'36'0'31,"17"-17"-16,-18 17-15,35-35 16</inkml:trace>
  <inkml:trace contextRef="#ctx0" brushRef="#br0" timeOffset="14468.47">6597 4833 0,'53'0'62,"-18"0"-62,0-18 0,1-17 16</inkml:trace>
  <inkml:trace contextRef="#ctx0" brushRef="#br0" timeOffset="14680.48">6932 4639 0,'0'18'16,"0"35"-1,0-18 1,0 18-16,0 17 16,0 36-1,0-35 1</inkml:trace>
  <inkml:trace contextRef="#ctx0" brushRef="#br0" timeOffset="14904.78">7197 5327 0,'53'0'47,"0"0"-47</inkml:trace>
  <inkml:trace contextRef="#ctx0" brushRef="#br0" timeOffset="15085.82">7161 5592 0,'0'0'0,"36"0"31,-1-36-15,0 36-16,1-35 16</inkml:trace>
  <inkml:trace contextRef="#ctx0" brushRef="#br0" timeOffset="15591.68">7796 5309 0,'-35'0'0,"35"-35"31,-53 0-31,53-53 16,0 35-16,0 0 15,0 0 1,0 18-16,18 35 0,52-71 31,-34 71-15,-36 106 0,-36-36-1,-52 1 1,53-1-1,-18 1 1,88-18 0,89-18-1,-36 1 1,-88-1 15,-35 71-15,-54-53-1,54-18 1</inkml:trace>
  <inkml:trace contextRef="#ctx0" brushRef="#br0" timeOffset="15723.63">7779 6033 0,'0'-71'32,"17"18"-17</inkml:trace>
  <inkml:trace contextRef="#ctx0" brushRef="#br0" timeOffset="20013.91">1111 7391 0,'0'17'141,"0"54"-126,0-53-15,0 52 16,-35 1-1,35-36-15,0 18 16,-35 0-16,35 106 31,0-142-15,-36 18 0,36-52 30,0-1-30,-35-35-16,35-35 16,0 17-1,0 19 1,0 16 0,18-34 15,17 34-16,-35 1 1,35 0 0,-35 0-1,36 35 1,-36-36 15,35 36-15,0-17 15,0 17-31,1 0 31,-1 0-31,0 0 16,1 35 0,-19 18-1,-17 0 1,53 0-1,-53 17 17,35 71-17,-35-70 1,0-18 0,0-18-1,0 36 16,0-107 32,-17 36-47</inkml:trace>
  <inkml:trace contextRef="#ctx0" brushRef="#br0" timeOffset="20556.58">1076 7726 0,'18'17'79,"17"-17"-64,0 0 1,36 0-1,-18 0-15,0 0 16,70 0 15</inkml:trace>
  <inkml:trace contextRef="#ctx0" brushRef="#br0" timeOffset="21506.1">1817 7250 0,'0'53'94,"0"-18"-79,0 0-15,0 18 16,0-18-16,0 18 15,0 0 1,0-18-16,0 1 16,0-1-16,0 53 15,0-53 1,0 124 0,0-106-1,0 18 16,0-36-15,0-88 172</inkml:trace>
  <inkml:trace contextRef="#ctx0" brushRef="#br0" timeOffset="22904.88">2117 7444 0,'-36'0'31,"54"0"94,17 0-125,1 0 15,17 0-15,-18 0 16,0 0-16,0 0 16,54 0-1,-54 0 17,-53 35 30,-17-35-46,0 0-1,-1 0 17,36 18 30,-35 34-46,35-16-1,0 17 1,0 0-16,0-18 16,0 18 15,0-18-16,0 0 1,0 1 15,-35-36 63,0 0-78,-1 0-1,1 0 1,0 0 0,52 0 62,19 0-78,-36 35 15,88-35-15,-35 0 16,-18 0-16,18 0 16,17 0-1,-17 0 1,-17 0 31,-1 0 0</inkml:trace>
  <inkml:trace contextRef="#ctx0" brushRef="#br0" timeOffset="23554.87">2628 7796 0,'35'0'31,"-35"-35"-31,36 35 16,-1 0-1,0 18 1,-35 35-1,0 17 1,-17-34 0,17-1 15,0-53 31,17 18-46,19 0 15,-1 0-15,-35 18 0,0-1-1,35-17-15,-35 36 16,0 34-1,0-17 1,-35 0 0,0-18-1,-1-35 1,19 0 0,-19 0-1,36-17 16</inkml:trace>
  <inkml:trace contextRef="#ctx0" brushRef="#br0" timeOffset="25145.91">988 7179 0,'-18'0'78,"-17"0"-63,-18 0 1,-35 0 0,35 0-1,18 0 48,35 18-48,-36-18 1,36 53 0,0-18-16,0 0 31,0 18-31,0 0 15,0 0 1,0-18 0,0 71-1,0-53 1,0 0 0,0-18-1,18 89 16,-18-71-15,0-18 0,0 0-1,0 0-15,0 1 32,0-1-32,0 0 46,0 0-30,0-17 0,35-18-1,-35 35 1,0 1 0,0-1 15,35-35-16,1 35 1,-1-35 0,0 0-1,18 0 1,18 0 0,17 0-1</inkml:trace>
  <inkml:trace contextRef="#ctx0" brushRef="#br0" timeOffset="26792.49">2822 7179 0,'18'0'94,"-18"-35"-78,53 35-16,17 0 15,-52 0 1,-18 17 0,35-17-16,-35 36 31,0-1-16,36 0 1,-36 1 0,0 16-1,0-16 1,0 34 0,0-52-1,0 52 1,0-34-1,0 17 1,0 0 0,52-1-1,-52 19 17,0-36-17,0 18 1,0 18-1,0-54 1,0 19 0,0-1-1,36 0 1,-36 1 0,0-1-1,0 0 1,0 0-1,0 1 1,0-1 15,0 0 16,0 0 31,-18-35-62,-17 0 0,-36 0-1,1 36 1,34-36-16,-34 0 0</inkml:trace>
  <inkml:trace contextRef="#ctx0" brushRef="#br0" timeOffset="28842.94">794 9102 0,'35'0'219,"18"0"-204,-18 0-15,1 0 16,-1-18-16,88 18 16,-35 0-1,-52 0 1</inkml:trace>
  <inkml:trace contextRef="#ctx0" brushRef="#br0" timeOffset="29358.01">900 9313 0,'17'0'93,"19"0"-77,-1 0-16,0 0 16,0-17-1,1 17-15,-1 0 0,0 0 16,0 0-1,-35-36 32</inkml:trace>
  <inkml:trace contextRef="#ctx0" brushRef="#br0" timeOffset="36233.01">1799 8802 0,'-17'0'156,"17"17"-156,-36-17 15,1 0 1,35 36-16,-53-36 31,53 35-15,-35-35 0,35 35 46,-35-35-46,35 36-1,0-1 1,0 0 0,0-17-1,0 17 1,-36 71-1,36 17 17,0-87-17,0-1-15,0 35 16,0 1 0,0 0-1,0-19 1,0 19-1,0-36 1,0 18 0,0 71-1,0-54 1,0-17 15,0-18-15,0 54-1,0-19 17,0-35-17,0 1 1,0-1 15,0 0-15,0 1-1,0-1 17,0 0-1,0 0-15,0 18 15,0-17-16,0-1 1,0 0 31,0 0-16,0-17-15,0 17 15,0 1 0,0-1-15,0 0 15,0 0-15,-35-35-1,35 36 17,0-1-17,0 0 48,0 1-48,0-1 1,-35-35 0,35 35-16,0 0 125,17-35-110,19 0 1,17 0 0,-1 0-1,1 0 1,-17 0-1,-1 0 1</inkml:trace>
  <inkml:trace contextRef="#ctx0" brushRef="#br0" timeOffset="38274.58">2011 9066 0,'-18'0'141,"-17"0"-110,0 0-15,35 18-1,-18-18 1,18 35 0,-35 1-1,35-1 1,0 0 0,17-35 15,-17 35-31,18-35 15,35 36 1,-35-36 0,52 35 15,-35 0-15,1 18-1,-36-18 1,0 1 15,0-1 0,-18-35-15,18 35 0,-35-35-1,-1 0 1,36-17 15,0-19-15,0 1-16,0-18 15,0-17 17,18 34-17,17 1 1,1 0-1,-1 0 1,-35-1-16</inkml:trace>
  <inkml:trace contextRef="#ctx0" brushRef="#br0" timeOffset="39495.91">2858 9137 0,'0'18'109,"0"17"-93,0 0-1,0 0 1,0 1-1,0-1 1,0 0 0,35-35-1,-35 36 17,35-36-17,0 0 1,1 0-1,-1 0-15,-35-18 32,35-17-17,-35 52 110,0 36-125,0 0 16,0-18 15,0 1-31,0-1 31,0 0 1,-17-35-17</inkml:trace>
  <inkml:trace contextRef="#ctx0" brushRef="#br0" timeOffset="40605.83">3916 9013 0,'0'-35'47,"17"35"0,19 0-32,-1 0 1,0 0 0,1 0-1,-36 18 1,0 35 0,-18 17-1,18-34 1,-35-1-1,35-53 48,17 18-32,19 0-15,-1 0-1,-35 18 1,35-18-16,-35 18 16,0 17-1,0 35 1,-17 1 0,-19-36-1,1-35 1,0 0-1,-1 0 1,36-17-16,-35 17 16,35-36-1</inkml:trace>
  <inkml:trace contextRef="#ctx0" brushRef="#br0" timeOffset="41720.64">2011 9948 0,'35'-17'157,"0"17"-126,1 0 0,-1 0 0,-35 35-15,0 0 0,0 1-1,0-1-15,-18-35 16,-17 53 0,35-18-16,-35 0 15,35 1 32,17-36 0,-17 35-47,36-35 31,52 0-15,-35 0-1,17 0 1,-17 0 15</inkml:trace>
  <inkml:trace contextRef="#ctx0" brushRef="#br0" timeOffset="42950.73">2928 10019 0,'0'18'94,"0"34"-78,0 1-1,0 0 1,0-17 0,0-1-16,0 35 15,0-17 1</inkml:trace>
  <inkml:trace contextRef="#ctx0" brushRef="#br0" timeOffset="43655.86">4039 9895 0,'0'18'78,"0"17"-78,0 1 16,0-1-16,0 0 0,0 18 15,0-18 1,0 1 0,0 17-1,0-18 1</inkml:trace>
  <inkml:trace contextRef="#ctx0" brushRef="#br0" timeOffset="44606.82">2134 10724 0,'0'18'78,"0"70"-62,0-70 0,0 52-16,0-34 15,0 17 1,0-18-1</inkml:trace>
  <inkml:trace contextRef="#ctx0" brushRef="#br0" timeOffset="45614.84">3052 10813 0,'0'-36'109,"17"36"-93,1 0-1,17 0 1,0 18-1,18 17 17,-53 1-32,0 52 15,-17-35 1,-19-18 0,-34 18-1,35 0 1,-1-18-1,54-35 48,35 0-47,0 0-1,-18 0-15,18 0 16,17 35 15,-17-35-15,53-17-1</inkml:trace>
  <inkml:trace contextRef="#ctx0" brushRef="#br0" timeOffset="46112.21">4039 10654 0,'0'18'31,"53"17"-31,-53 0 16,0 0-16,0 36 15,0-18 1,0 17-1,0-52 1</inkml:trace>
  <inkml:trace contextRef="#ctx0" brushRef="#br0" timeOffset="47770.03">4533 8837 0,'0'-35'78,"0"52"-16,0 36-46,0-17 0,0 34-1,0 36 1,0-35 0,0 17-1,0-18 16,0 19-15,0-19 0,0-35-1,0 106 1,0-88 0,18 0 15,-18 0-16,0-17-15,0-1 16,0 18 0,0-18-1,0 18 1,0-18 0,0 0-1,0 1 1,0 34 15,35-34-15,-35-1-1,0 0 1,0 0 0,0 1-1,0-1 1,0 0-1,0 18 1,0 0 0,0-18-1,0 1 1,0-1 15,0 0-15,0 0-1,0 1-15,0-1 16,0 0 0,0-17-1,0 17 1,0 0 0,0 18-1,0 18 1,0-36-1,0 1 17,0-19-1,0 18-15,0 1 46,0-1-31,0-53 16</inkml:trace>
  <inkml:trace contextRef="#ctx0" brushRef="#br0" timeOffset="52008.66">4833 9049 0,'0'35'15,"0"0"360,0 18-343,0-17-32,0-1 0,0 0 15,0 18 17,0 0-17,0 17 1,0-34-16,18-36 62,17-18-46</inkml:trace>
  <inkml:trace contextRef="#ctx0" brushRef="#br0" timeOffset="52948.66">5627 9155 0,'-18'0'94,"18"17"-78,-35-17-1,35 53 1,0-18 0,0 36-1,18-36 1,17-35 15,18 0-31,17 0 16,-34-17-1,-36-19 1,0 1 0,0 0-1,-18-18 1,-17 0 0,35 18-1,-36 35 1,1 0-1</inkml:trace>
  <inkml:trace contextRef="#ctx0" brushRef="#br0" timeOffset="53565.78">6615 9137 0,'0'-35'31,"-18"35"-15,-17 17 15,35 19 0,0-1-15,0 35-16,0-52 16,17-18-1,36 35 1,0-35-1,-18-17 1,-35-36 0,0 18-1,0-18 1,-52 0 15,16 17-15,-34 54-1,34 17-15</inkml:trace>
  <inkml:trace contextRef="#ctx0" brushRef="#br0" timeOffset="54657.5">4851 10107 0,'0'-35'31,"-18"35"47,-17 17-62,35 19 0,-35-36-1,35 35-15,0 0 16,0 1 0,35-1-1,35-35 1,-17 35-1,0-35 17,-18-18-17,-35-17-15,36 0 16,-36-53 0,0 17-1,0 18 1,-18 18-1,-35 35 1,0 0 15,0 18-15,18-18 0,35 35-1</inkml:trace>
  <inkml:trace contextRef="#ctx0" brushRef="#br0" timeOffset="55306.92">5715 10001 0,'0'0'0,"0"53"78,0-18-63,0 1-15,0-1 16,0 0-16,0 36 16,0-36 15,0 18-31,35-71 31,-35-17-15</inkml:trace>
  <inkml:trace contextRef="#ctx0" brushRef="#br0" timeOffset="56025.49">6773 10195 0,'0'-35'31,"-17"35"0,-19 0 1,36 18-17,-35 17-15,35 18 16,0 17-1,0-17 1,35-17 0,18-36 15,0 0-15,18-18-1,-71-17 1,0-18-1,0-53 1,-18 71-16,18-1 16,-70 1-1,34 35 1,-17 0 0</inkml:trace>
  <inkml:trace contextRef="#ctx0" brushRef="#br0" timeOffset="57138.47">4957 10989 0,'0'0'0,"-18"0"31,-17 0-15,35 18-1,-53 17 1,53 0-1,0 18 1,0 0 0,0-18-1,106 1 1,-71-36 15,0 0-15,0 0-1,-35-36-15,0 1 32,0-35-17,0-36 1,0 70 0,-17 36-1,-19 0 16,1 0-15,0 0 0,35 18 15</inkml:trace>
  <inkml:trace contextRef="#ctx0" brushRef="#br0" timeOffset="58002.86">5733 11130 0,'0'-35'15,"0"0"63,-18 52-15,18 19-48,0-1 1,0 0 0,0 0-1,18 1 1,17-1 0,0-35-1,18 0 1,-18 0-16,1-18 31,-36 1-15,0-89-1,-18 53 1,18 0 15,-35 53-15,35-35-1,-36 35 17,-52 0-32,88 35 31</inkml:trace>
  <inkml:trace contextRef="#ctx0" brushRef="#br0" timeOffset="58575.4">6650 11201 0,'0'-36'32,"0"1"-1,0 70 63,0 36-79,0-36-15,0-17 16,0 17 0,0 0 30,0-70-30</inkml:trace>
  <inkml:trace contextRef="#ctx0" brushRef="#br0" timeOffset="60584.61">6738 8731 0,'18'0'78,"35"-53"-62,-18 53 0,0 0-16,18 0 15,0 0 1,-18 0 15,-35 18 0,36-18-15,-36 35 0,0 1-1,0 16 1,35-16 0,-35-1-1,0 36-15,0-19 16,0 19-1,0 35 17,0-36-17,0 72 1,0-72 0,0 1-1,0 34 16,0-52-15,35 18 0,-35-36-1,0 89 1,0-89 0,0 71 15,35-53-16,-35 0 17,0 70-17,0-70 1,36 0 0,-36 18-1,0-54 1,0 18-1,0 1 1,0 17 0,0-18-1,0 35 1,0-17 15,0-17-15,0-1-1,0 0 1,0 0 0,0 54-1,0-1 17,0-53-17,0 0 1,0 1-1,0 34 17,0-34-17,0-1 17,0 0-17,0 0 1,0 1-1,0-19 1,0 19 31,-18-36-31,18 35-1,-35-35 95,-1 0-79,19 0-16,-18 0 1</inkml:trace>
  <inkml:trace contextRef="#ctx0" brushRef="#br0" timeOffset="125943.39">776 12594 0,'0'-17'109,"-35"-19"-78,35 1-15,0 0 15,0-1-15,0 1 31,0 0-32,17 35 17,19 18-1,-36 17-16,35 0 1,-35 0 0,35-35-1,1 36 1,-1-36 15,18 0-15,-18 0-1,0 0 1,-35-18 0,0-35-1,0 18-15,0-53 16,0 52 0,0 1-1,-17 35 32</inkml:trace>
  <inkml:trace contextRef="#ctx0" brushRef="#br0" timeOffset="129071.4">1711 11889 0,'0'-36'78,"-18"36"-47,-17 0-15,0 0-1,35 18 1,-35-18-16,-1 35 31,1-35-15,35 36 15,-35-36-15,35 35-1,0 18 1,0-18 0,0 0-1,0 1 1,0-1-1,0 35 1,0-34 0,0 34-1,0 1 1,0-36 0,0 18-16,0-18 15,0 1 1,0 16-1,0 1 1,0 0 0,0 71 31,0-71-47,0 17 31,0-34-16,0-1 1,0 18 0,0 0-1,0 0 1,0-1 0,0 19-1,0 35 16,0-71-15,0 0 0,0 18-1,0 0 1,0 35 0,0-52-1,0-1 1,0 0 15,0 1-15,0 34 15,0-35-15,0 1-1,0-1 1,0 0-1,0-17 1,0 17 15,0 0 1,0 1-17,0-1 16,17-35 48,19 0-64,17 0-15,-1 0 16,-16 0 15</inkml:trace>
  <inkml:trace contextRef="#ctx0" brushRef="#br0" timeOffset="131265.51">6756 11994 0,'35'0'78,"18"0"-62,17 0-1,1 0 1,-18 0-1,-18 0 1,0 0 31,-35 36-16,0 17-15,0-18-1,36 71 1,-36-18 0,0-53-1,0 142 1,0-72 0,0 19-1,0-71 1,0 123-1,0-70 1,-18-35 0,18 34-1,0-34 1,0-18 0,0 17-1,-35 36 1,35-35-1,-35-1 1,35 1 15,0 141 1,0-159-17,-36 17 1,36 1-1,0-18 17,0 35-17,0 0 1,0-35 0,-35 88-1,35-123 16,-35-18 48,-1 0-64,-16 0 16,16 0-15,1 0 0,35-36-16,-88 36 15,17-176 1,1 123 0</inkml:trace>
  <inkml:trace contextRef="#ctx0" brushRef="#br0" timeOffset="132885.4">4551 12136 0,'-35'0'16,"35"-36"0,0 54 77,0 17-93,0 36 32,0-54-32,0 19 15,0-1-15,0 88 16,0 1 15,0-18-15,0 52-1,17-87 1,-17 0 0,0-18 15,0-1-16,0 54 1,-17-70 0,17 34-1,0-17 1,0 0-16,0 0 16,0 0-1,0 35 1,0-17-1,0 17 1,0-35 0,0 17-1,-36 18 17,36-70-17,0 17 1,0 53-1,0-17 1,-35 17 15,35-52-15,0 16 0,0-16 62,0-72-31</inkml:trace>
  <inkml:trace contextRef="#ctx0" brushRef="#br0" timeOffset="135362.37">7197 14605 0,'0'18'47,"0"17"-31,0 35 15,0-52-31,0 17 16,0 1-16,0-1 15,0 0-15,0 36 31,0-106 1,0-18-17,0-89 1,0 54 0,0 35-16,0-35 15,0 53 1,0 0 15,35 35-15,0 0-1,1 0 17,-36 17-32,0 71 15,0-52 1,-18 17-1,-17-18 1,35 0 15,17-35 16,-17 35-31,36-35-1,-36 36 1,0 17 15</inkml:trace>
  <inkml:trace contextRef="#ctx0" brushRef="#br0" timeOffset="135558">7514 14764 0,'0'17'16,"0"19"-16,0-1 16,0 0-16,0 1 15,35 16 1,-35-16-1</inkml:trace>
  <inkml:trace contextRef="#ctx0" brushRef="#br0" timeOffset="136018.97">7708 14781 0,'0'-35'15,"35"35"1,1 0 0,-36 35-1,0 36 1,0-18-1,-18-53 1,53 35 31,-17-35-31,35 35-1,-53 18 16,0 18-15,0-18 0,-18-18-1,-17-53 17,0 18-32</inkml:trace>
  <inkml:trace contextRef="#ctx0" brushRef="#br0" timeOffset="138292.87">1817 12206 0,'0'18'172,"0"17"-172,0 0 16,0 1-16,0 17 15,0-18-15,0 18 16,0 17 0,0-17-1,35-88 32</inkml:trace>
  <inkml:trace contextRef="#ctx0" brushRef="#br0" timeOffset="139403.97">2663 12365 0,'0'-18'47,"0"-17"0,36 35-32,-1-35-15,0 35 16,-35-36 0,36 36-16,-1 0 15,0 18 17,-35 17-17,0 18 1,-17 35-1,-19-52 1,1 34 0,35-17-1,0-18 17,18-35-1,35 0-16,17 0 1,-17 36 0,18-36-1,-19 0 1,1 0 0,-17 0-16</inkml:trace>
  <inkml:trace contextRef="#ctx0" brushRef="#br0" timeOffset="140006.28">3916 12294 0,'0'53'79,"0"18"-64,0-18-15,0 0 16,0-18-16,0 35 31,0-17-15,0-17-1,0-1 1</inkml:trace>
  <inkml:trace contextRef="#ctx0" brushRef="#br0" timeOffset="142043.43">4886 12488 0,'-35'-17'47,"-1"17"16,1 17-48,0 19 1,35-1 0,0 18-1,0 0 1,0 0-1,18 17 17,17-35-17,71-35 1,-53 0 0,-1-70-1,-16 35 1,-36-1-1,-18 1 1,-17-18 0,0 18-1,-1 35 17</inkml:trace>
  <inkml:trace contextRef="#ctx0" brushRef="#br0" timeOffset="142857.09">5715 12577 0,'0'-36'31,"-18"36"16,-17 0 0,35 36-31,0 16-16,0 19 15,0-18 1,0-18 0,53 0-1,-18-35 1,1 0-16,16 0 15,37-17 1,-72-18 0,-17-18-1,0-18-15,0 18 32,0 18-17,-70 35 1,17 0-1,-18 0 1</inkml:trace>
  <inkml:trace contextRef="#ctx0" brushRef="#br0" timeOffset="143315.44">6632 12506 0,'0'35'63,"0"1"-48,0-1 1,0 53-16,-35-53 16,35 53-1</inkml:trace>
  <inkml:trace contextRef="#ctx0" brushRef="#br0" timeOffset="147158.37">1676 13141 0,'0'-35'140,"35"-1"-108,36 36-17,-54 0 1,-17 18 15,0 35-15,0-18-16,0 18 15,-70 18 1,17-18 0,17 0-1,36-18 1,36-35 15,17 0-15,-18 0-16,53-18 31,-53 18-15</inkml:trace>
  <inkml:trace contextRef="#ctx0" brushRef="#br0" timeOffset="147730.21">2646 13141 0,'0'-35'63,"0"52"-16,0 19-32,0-1-15,0-17 16,0 17-16,0 35 31,0-34-31,0-19 16</inkml:trace>
  <inkml:trace contextRef="#ctx0" brushRef="#br0" timeOffset="148529.09">3757 13194 0,'0'53'46,"0"-18"-30,0 18-16,0 18 16,0-19-1,0-16-15,0-1 16,0 18 0</inkml:trace>
  <inkml:trace contextRef="#ctx0" brushRef="#br0" timeOffset="149455.04">4833 13282 0,'0'-35'15,"-18"35"63,-17 0-62,35 35-16,-35 18 31,35 18-15,0-36 0,53-35-1,0 0 1,0 0-1,-18 0 1,-35-53 0,0 18-1,0-18 17,-18-18-32,-17 36 31,-18 88-16,18-53 1</inkml:trace>
  <inkml:trace contextRef="#ctx0" brushRef="#br0" timeOffset="150447.54">5768 13264 0,'0'36'47,"0"-1"-32,0 0-15,0 18 16,-18-18 0,18 36-1,0-53 1,-35 70-1</inkml:trace>
  <inkml:trace contextRef="#ctx0" brushRef="#br0" timeOffset="151624.78">6685 13353 0,'0'-36'16,"0"1"15,0 0-15,-35 35-1,-18 0 1,0 0 0,0 0-1,0 17 1,18 72 15,35-36-15,0 17-1,0-17 1,35-53 0,89 71 15,-36-71-15,-35-18-1,-18-35 1,-35 18-1,-18-18 1,-34-106 0,16 159-1,36-35-15</inkml:trace>
  <inkml:trace contextRef="#ctx0" brushRef="#br0" timeOffset="154402.59">1905 13864 0,'-18'0'109,"18"35"-93,-35-35-16,35 36 16,-35-1-1,35 0 1,0 1 31,17-36-32,19 35 1,-1-35-16,0 35 16,1 0 15,-36 1 0,0-1-31,0 0 16,-18-35-1,18 36 1,-35-36 0,35 35-16,-36-35 31,1-18 0,35-105-15,18 123-1,-18-53-15,35-18 16,18 18 0,-18 53-1,-35-35 1,35 35 0,1-35-1</inkml:trace>
  <inkml:trace contextRef="#ctx0" brushRef="#br0" timeOffset="155266.13">2858 13794 0,'0'0'0,"0"-36"31,0 54 31,0 17-62,0 1 16,-18-1-16,18 0 16,0 0-16,-53 1 15,53-1-15,0 0 16,18-35 0,52 0 15,-35 0-16,54-70 1,-89 140 93,0-17-93,0-18 0,-18 18-16,18-17 15,0-1 17</inkml:trace>
  <inkml:trace contextRef="#ctx0" brushRef="#br0" timeOffset="156189.21">3757 13952 0,'-35'0'31,"70"-35"0,18 35-15,-53-35-1,71 35-15,-36 0 32,0 53-17,-35 0 1,-35 0 0,-36 52 15,36-105-16,88-17 32,0 17-31,0 0 0,-18 0-1,-35 17 1,0 36-1,-18 36 1,-52-54 0,35-35-1,-18 35 1,-36-35 0,89-18 15</inkml:trace>
  <inkml:trace contextRef="#ctx0" brushRef="#br0" timeOffset="156898.63">4868 13970 0,'0'35'47,"0"1"-47,0 16 15,0-16-15,0-1 16,0 36 0,-17-18-1,17-18 1,0 0 0</inkml:trace>
  <inkml:trace contextRef="#ctx0" brushRef="#br0" timeOffset="157778.97">5768 14058 0,'-35'0'79,"-1"0"-64,1 0 1,35 71-1,0-18 1,0-18 0,0 18-16,0-18 15,53-35 1,18 0 0,-19-17 15,-16-72-16,-36 19 1,-18-36 0,-35 106-1,18 0 1,0 0 0,35 18-1</inkml:trace>
  <inkml:trace contextRef="#ctx0" brushRef="#br0" timeOffset="158491.81">6438 14076 0,'-35'0'31,"0"0"-15,35 17 15,0 1-15,0 17 15,0 36-16,17-36 1,36 1 0,0-36-1,0 0-15,18-18 16,-36-17 0,-35-1-1,-18-52 1,18 18-1,-159 70 17,71 0-17,53 35 1</inkml:trace>
  <inkml:trace contextRef="#ctx0" brushRef="#br0" timeOffset="167834.68">10883 5115 0,'-35'-35'109,"35"17"-78,0-17 1,0 0-17,0 0 17,18 35-17,17-36 1,0 36-1,0 0 17,-35 36-17,36 16 1,17-16 15,-18-36-15,-17 0-16,52 0 15,-35 0 17,-35-18-17,36-17 1,-36-53 0,0 52-1,0-17 1,0 18-1,0 53 17</inkml:trace>
  <inkml:trace contextRef="#ctx0" brushRef="#br0" timeOffset="168990.81">11712 4427 0,'-35'0'78,"0"0"-63,-1 0 1,36 36 0,-35-36-16,35 35 15,-35-35 1,35 35 15,0 0-15,0 1-1,0 17 1,0 35 0,0 141-1,0-88 1,0-35 0,0 18-1,0-19 1,0 72 15,0-18-15,0-54-1,0 72 1,0-89 0,0-17-1,0-1 1,0 1 15,0-18-15,0-18-1,0 53 17,0 36-17,0-107 1,0 54-1,0-36 17,17 0-1,54-35-15,-36 0 15,36 0-31,17 0 31,-53 0-15,1 0-1,-1 0 1</inkml:trace>
  <inkml:trace contextRef="#ctx0" brushRef="#br0" timeOffset="171631.9">14852 4498 0,'0'-35'63,"0"70"46,0 0-93,0 0-16,0 18 15,0 0-15,0 0 16,0 0-16,0 18 15,0 105 17,0-123-17,0 123 1,0-105 0,0 0-1,0-1 1,-18-35-16,18 36 15,0-36 1,0 53 0,0 18 15,0-35-15,0-18-1,0 0 1,0 0-1,0 35 17,0-35-17,0-18 1,0 35 0,0-52-1,0 17 1,0 1 15,0 34 0,0-35-15,0 1 0,0-1-1,0 53 16,0-123 16,0 0-31,0-1 0</inkml:trace>
  <inkml:trace contextRef="#ctx0" brushRef="#br0" timeOffset="173513.19">17886 4286 0,'35'0'63,"18"-53"-47,-18 53-1,1 0 1,-36 18-1,0 53 1,35-19 0,-35-16-16,0 34 15,0 54 1,53 35 0,-53-54-1,0 89 1,0-35-1,0-35 1,0-19 0,-18 125 15,18-177-15,-53 176-1,53-141 1,0-17-1,-35 17 1,35-35 0,0 0-1,-35-53-15,35 176 32,-36-88-17,36 1 16,-35-54-15,35 35 0,0-34-1,0-19 32,0 19-31,-35-36 187,0 0-172,-1 0-15,1 0-1,0 0 1,35-18 0,-36 18-16,54-71 31</inkml:trace>
  <inkml:trace contextRef="#ctx0" brushRef="#br0" timeOffset="174580.68">18521 6279 0,'0'-17'0,"-35"17"16,35 35 77,0 36-93,0-18 16,0 35 0,0-53-16,0 18 15,0-18 17,0-52 14,-36-36-30,36-106 0,0 71-1,18 52 1,17-16 15,0 16-15,18 36-16,-17 0 31,-1 0-15,-35 36-1,-18 87 17,-17-70-32,-88 53 31,140-106 31,18 0-30,1 35-17,-1 0-15,0 1 31</inkml:trace>
  <inkml:trace contextRef="#ctx0" brushRef="#br0" timeOffset="174980.34">18803 6526 0,'106'-35'63,"-212"70"-63,247-52 15,-141 87 1,0-34-16,-17 34 31,-36-35-15,0 1-1,88-1 1,18-35 15,-18 0-31,36 0 16,-54 0-16,54-18 15,-71-17 1</inkml:trace>
  <inkml:trace contextRef="#ctx0" brushRef="#br0" timeOffset="175247.6">19244 6315 0,'0'0'0,"-35"0"0,70 0 46,0 0-30,18-36-16,-17 36 0,34-35 16,-17 35-1,-53-35-15</inkml:trace>
  <inkml:trace contextRef="#ctx0" brushRef="#br0" timeOffset="175639.06">19685 6103 0,'-18'0'15,"18"-35"-15,18 35 16,17 0-1,1 0 1,-36 35 0,0 36-1,-89 52 1,1-17 0,53-36-1,0-70-15,35 36 31,17-36-15,124 0 0,-52-36-1,-19 1 1</inkml:trace>
  <inkml:trace contextRef="#ctx0" brushRef="#br0" timeOffset="176316.81">19985 6262 0,'0'35'31,"0"0"-15,-18 18-16,18-17 16,-35 105 15,35-106-15,0-53 15,0-35-16,0-70 1,0 17 0,35-141-1,18 159 1,53 53 15,-71 35-15,1 53-1,-36 17 1,-18 18 0,-17-52 15,-54-1-15,54-35-1,35 35 32,18-35-31,17 53-1,53 35 1,36-17 0,-89-18-1,0-53 1</inkml:trace>
  <inkml:trace contextRef="#ctx0" brushRef="#br0" timeOffset="176578.58">20496 6350 0,'0'35'47,"0"1"-47,0-1 16,0 0-1,0 0-15,-17 1 16,17 17-1</inkml:trace>
  <inkml:trace contextRef="#ctx0" brushRef="#br0" timeOffset="178422.55">12030 4657 0,'0'88'109,"0"-35"-109,0 0 16,0-18-1,-36 0-15,36 36 16,0-36 0,18-35 15</inkml:trace>
  <inkml:trace contextRef="#ctx0" brushRef="#br0" timeOffset="179392.6">12894 4621 0,'-35'0'32,"88"-53"93,0 53-125,0 0 15,-18 0 1,-35 18 0,0 35-1,0-18 1,-18 71-1,-35-35 1,71-71 109,52 0-109,-34 35-1,52-35 1,-53 0 0</inkml:trace>
  <inkml:trace contextRef="#ctx0" brushRef="#br0" timeOffset="180173.65">13970 4516 0,'35'0'78,"-35"17"-78,0 36 16,53 0-16,-53 0 16,0 35-1,0 0-15,0-52 32,0-1-32,0 0 15,35-35 1</inkml:trace>
  <inkml:trace contextRef="#ctx0" brushRef="#br0" timeOffset="181236.33">15187 4639 0,'0'-35'31,"-18"35"47,-17 35-62,35 18-1,0 0 1,0-18 0,0 36-1,0-1-15,35-34 32,1-36-32,34 0 15,-34-18 1,34-158 15,-70 123-15,0-18-1,0 36 1,-18 17 0,-17 18-1,35-35 1,-35 35-1,0 17 1,35 36 0</inkml:trace>
  <inkml:trace contextRef="#ctx0" brushRef="#br0" timeOffset="182176.1">16281 4586 0,'0'-35'31,"0"0"16,-18 35 0,-17 0-16,35 35-15,-35-35 0,35 70-16,0-17 15,-36 0 1,36 0-1,18-18 1,17 1 0,53-36 15,-17-18-15,-18-17-16,-18 0 15,-35-18 1,0 17-1,0-34 1,-70-18 0,-1 52 15,36 36 0,-1 106-15,36-71-1</inkml:trace>
  <inkml:trace contextRef="#ctx0" brushRef="#br0" timeOffset="182900.51">17427 4463 0,'0'35'78,"0"0"-78,0 36 15,0-18-15,0-18 16,0 0-16,0 1 16,0-19-1,0 18-15</inkml:trace>
  <inkml:trace contextRef="#ctx0" brushRef="#br0" timeOffset="188270.87">11994 5486 0,'0'-36'16,"0"1"31,-17 35 15,-18 0-31,-1 18-15,36 52 0,-35-70-16,35 36 15,0-19-15,0 19 16,18-1 15,17-35-15,0 0-1,0 0 1,1 0 0,-1-18-1,0-17 16,-35-18-15,0 18 0,0-1-1,0 1 17,0 0-1,-17 35-16,-19 0 1,1 0 0,0 0 15,35 18-31</inkml:trace>
  <inkml:trace contextRef="#ctx0" brushRef="#br0" timeOffset="190300.66">12629 5521 0,'36'0'1266,"17"0"-1250,-18 0 15,0 0-16,0 0-15</inkml:trace>
  <inkml:trace contextRef="#ctx0" brushRef="#br0" timeOffset="190967.87">13018 5345 0,'35'0'31,"-35"-36"-16,35 36-15,0 0 16,1 0 0,-1 18-1,-35 17 17,0 1-17,0 16 1,-35-52-16,-1 36 15,54-36 64,17 0-64,1 0 16,-36 53-15,0 0 0,0-18-1,0 0 1,-18 0 0,-17-35-1,-18 0 16,17 0-31</inkml:trace>
  <inkml:trace contextRef="#ctx0" brushRef="#br0" timeOffset="193543.91">14076 5468 0,'-18'0'0,"-17"0"1062,0 0-1030,35 18 311,-36-18-265,1 0-15,0 0-16,0 0 78,-1 0-31,1 0-32,53 0 1,17 0-63,18 0 15,17-53-15</inkml:trace>
  <inkml:trace contextRef="#ctx0" brushRef="#br0" timeOffset="194074.41">14340 5327 0,'0'-35'31,"0"88"47,0-18-78,0 0 16,0 0-16,0 1 16,0 17-1,0 35 1,0 18 15,0-159 16</inkml:trace>
  <inkml:trace contextRef="#ctx0" brushRef="#br0" timeOffset="197374.31">15275 5362 0,'0'-17'2093,"-17"17"-2046,-19 0 0,36 35 0,0 0-31,0 0-1,0 1 17,0-1-17,18-35 1,17 35-1,1-35 17,-1 0-17,0 0 17,0-17-17,-35-19 16,36 1-31,-36 0 16,0 0 0,0-1-1,0 1 1,-18 0 15,-17 35-31,35-36 16,-71 36-1,36 0 1,35 18 15</inkml:trace>
  <inkml:trace contextRef="#ctx0" brushRef="#br0" timeOffset="199713.37">16334 5309 0,'0'-35'468,"0"53"204,0 17-656,0 0 0,0 1-1,0-1 16,0 0-15,0 0 31,0 1-16,0-19 47</inkml:trace>
  <inkml:trace contextRef="#ctx0" brushRef="#br0" timeOffset="201865.9">17145 5256 0,'-35'0'15,"52"0"454,36 0-453,0 0-1,-18 0 1,1 0 15,-1 0 1,0 0-17</inkml:trace>
  <inkml:trace contextRef="#ctx0" brushRef="#br0" timeOffset="202584.57">17568 5151 0,'36'0'47,"-1"0"-47,0 0 15,0 0 32,-35 17-47,0 18 16,0 18 0,-17-17-1,-18 17 1,-1 0-1,1-18 1,0 0 0,35 0-1,-36 1 1,36-1 31,18-35-32,17 0 1,18 0 0,0 0-1,0 0 1,-18 0 15,1 0-15,-54 0 15</inkml:trace>
  <inkml:trace contextRef="#ctx0" brushRef="#br0" timeOffset="-201925.82">18415 7426 0,'0'-18'15,"0"-17"17,0 88 30,0-18-46,0-17-1,0 17-15,0 0 16,0 1-16,0-1 16,0 71-1,0-53 1,0-18 0,0 0-1,0-105 48,0 17-63,0-53 15,0 18 1,0 17 0,0-52 15,0 70-16,0-18 1,18 18 0,17 18-1,0 35 1,0 0 0,18 35-1,-17 1 16,-36-1-15,0 0 0,0-17-1,0 17 1,-18 18 0,-17-18-1,-1-35 1,-16 36-1,69-36 64,1 0-64,35 35 1,-18 0 15,0-35-31,-35 35 16,71 1 15,-71-1 47,18-35-62</inkml:trace>
  <inkml:trace contextRef="#ctx0" brushRef="#br0" timeOffset="-194625.12">18962 7567 0,'0'-35'6328,"53"35"-6218,-18 0-95,0 0 16,-35 35 1,0 89-17,-17-89 17,-19-35-1,36-18 31,18 18-30,-18-35-32,35 35 31,1 18-16,-36 17 1,0 0 0,0 18-1,0-18 1,-18 1 0,-17-1-1,-1-35-15,1 0 16,0 0 31</inkml:trace>
  <inkml:trace contextRef="#ctx0" brushRef="#br0" timeOffset="-193957.61">19420 7338 0,'71'0'109,"-36"-35"-93,1 35-16,16 0 15,-16-36 1,-54 36 46,18 18-46,-35-18 0,0 0 15,-1 0-15,36 35-1</inkml:trace>
  <inkml:trace contextRef="#ctx0" brushRef="#br0" timeOffset="-191747.17">19985 7038 0,'0'-35'78,"-18"35"-78,-17 0 32,0 0-17,35 17-15,-36-17 16,1 71 0,35-36 15,0 0-16,0 1 1,18-36 0,-18 35-1,35-35 17,-35 35-17,35-35 16,-17 0-15,17 0 47,-35 36-63,36-36 46,-1 0 48,-35 35-94,0 0 391,35-35-360,-35 35 63,0 1 31,35-36-110,-35 35 1,0 0 15,0-17 1,0 17-17,0 0 16,0 1 32,-17-36-47,-19 0-1,1 0 16,0 0-15,35-18 0,-35-17 15,35-1-15,0 1-1,0 0 1,17-18-1,-17 0 1,36 53-16,-1-53 16,0-70-1,0 70 1,-35 0 15,0-18-15,53 36-1</inkml:trace>
  <inkml:trace contextRef="#ctx0" brushRef="#br0" timeOffset="-191086.76">20355 7073 0,'0'53'16,"0"-18"-1,0 18 1,36 124 0,-36-107-1,0-17 1,0-70 46,-18-19-46,18-17-16,0 0 16,0-70-16,0 88 15,0-1-15,35 1 32,0 35-17,36 18 1,-71 17 15,0 0 0,-35 54-15,-18-54 0,53 0 15,0 0 0,0 1-15,0-1-1,35 0 1,0-35 0,36 35-1,-36-35 1</inkml:trace>
  <inkml:trace contextRef="#ctx0" brushRef="#br0" timeOffset="-190818.8">20726 7461 0,'35'0'31,"-35"53"-15,0-35-1,35 35-15,-35 35 32,0-53-17</inkml:trace>
  <inkml:trace contextRef="#ctx0" brushRef="#br0" timeOffset="-186330.09">12012 6191 0,'-18'-35'78,"-17"35"0,-18 18-62,18-18-1,35 35 1,-35 0-1,35 0 1,0 18-16,0 0 16,0 18-1,17-36 1,19 0 15,-1-35-15,18 0-1,0 0 1,-18-17 0,-35-19-16,35 1 31,-35-35 0,-17-19-15,-19 37 15,1-1-15,0 17 15,0 36 0</inkml:trace>
  <inkml:trace contextRef="#ctx0" brushRef="#br0" timeOffset="-181631.22">12629 6332 0,'-35'0'1578,"35"18"-1578,-35-18 31,35 35-15,18-35 62,17 0-63,0 0 17,0-17-17,1 17 1</inkml:trace>
  <inkml:trace contextRef="#ctx0" brushRef="#br0" timeOffset="-181277.77">12912 6227 0,'0'17'47,"35"18"-47,-35 36 16,0-36 0,0 1-16,0 16 15,0 1 1,0-17-1,0-1 1</inkml:trace>
  <inkml:trace contextRef="#ctx0" brushRef="#br0" timeOffset="-180715.03">13123 6262 0,'0'-35'0,"0"-1"31,36 36-15,-1 0 15,-35 18-31,0 17 16,0 0 0,0 18-1,0 0 16,-18-17-15,18-1 0,18 0 77,17-35-77,0 0 0,1 0-1,-1 0 1,0 0 0</inkml:trace>
  <inkml:trace contextRef="#ctx0" brushRef="#br0" timeOffset="-175075.58">13970 6332 0,'-18'0'1328,"-17"0"-234,0 0-1078,0 0 46,-1 0-31,36 18-15,-35-18-16,0 35 16,70-70 62,36 35-63,-19 0 1,-16 0 0,-1 0-1,0 0 1,-17 0 0,17 0-1,0 0 1,-35-18-1</inkml:trace>
  <inkml:trace contextRef="#ctx0" brushRef="#br0" timeOffset="-174292.99">14358 6085 0,'-18'0'78,"-17"0"-63,35 18 48,-35-18-48,35 35-15,0 18 32,-35 18-17,35-18 1,35-53 78,35 0-79,-52 0 1,-18 35 0,35-35-16,-35 53 15,0-18 1,0 18-1,0-18 1,-17-35 0,-19 36 15,1-36-15,18 0-1,17-18 16</inkml:trace>
  <inkml:trace contextRef="#ctx0" brushRef="#br0" timeOffset="-168125.5">15363 6156 0,'-17'0'0,"17"35"5406,0 53-5390,0-52-1,0-1-15,0 0 0,0 18 16,0-18-1,0 1 1,0 17-16,0-18 16,0-70 124,17-54-124</inkml:trace>
  <inkml:trace contextRef="#ctx0" brushRef="#br0" timeOffset="-163283.31">16245 6227 0,'0'-36'2297,"0"1"-1969,-35 35-296,35-35 46,-35 35-31,0 0 78,35-36-16,-36 36 63,1 0 218,0 0-233,35 18-126,-36 17 0,36 1 0,-35-1-15,35 0 0,0 0-1,0 1 1,0 17 0,0-18 15,18-35-16,-18 35 1,35 0 0,0-35-1,1 0 1,-1 0 0,0 0-1,1 0 16,-1-17 1,-35-18-17,0-18 1,35 53 0,-35-36-1,0 1 1,0 0-1,0 0-15,0-1 32,-18 1-1,-17-36-15,0 71 15</inkml:trace>
  <inkml:trace contextRef="#ctx0" brushRef="#br0" timeOffset="-156888.65">17198 6315 0,'18'0'141,"34"0"-125,-16 0-1,-1 0 1,-35-36 203,0 1 1234,-18 35 2109,-17 0-3531,0 0 1,0 0-17,-1 0 32,1 0 0,0 18-31,52-18 124</inkml:trace>
  <inkml:trace contextRef="#ctx0" brushRef="#br0" timeOffset="-155677.04">17621 6103 0,'-17'0'78,"-19"0"-47,36 18-31,-35 17 32,35 0-17,0 1 16,18-1 1,17-35-1,-35 35-31,35-35 16,-35 35-1,71 1 16,-36-36-15,-35 35 0,35 0-1,-35 0 17,0-17-1,0 17 16,-17-35-32,-19 0 1,1 0 15,35-17-15,-35-19-1,35-16 1,0 16 0,0 1-1,0 0 1,18-1 0,-18-16-1,35-1 1,0 17-1,-35 1 17,0 0-17,35 35 1,-35-35 0</inkml:trace>
  <inkml:trace contextRef="#ctx0" brushRef="#br0" timeOffset="-152820.84">10883 8573 0,'-35'-18'109,"35"-17"-93,0-1-1,0 1 17,0 0-17,0-1 1,18 36 0,-18-35 15,35 35-31,0 0 15,0 18-15,1 52 32,17 1-17,-53-36 1,35-35 0,0 0-1,0-53 16,-35 0-15,0-35 0,0 53-1</inkml:trace>
  <inkml:trace contextRef="#ctx0" brushRef="#br0" timeOffset="-151359.68">11871 7779 0,'0'0'0,"-18"0"94,-17 0-79,-18 0 1,53 17-16,-53-17 16,18 36-16,0-1 46,35 0-30,-36-35 0,1 124 15,35-107-15,0 19-1,0 52 1,0 18-1,0 17 1,0-35 0,0-52-16,0 34 15,0 18 17,0-52-32,0 69 15,0 1 1,0 53 15,0-124-15,0 89-1,0-36 1,0-17 0,0-1-1,0 18 1,0 36 31,0-71-32,0 0-15,0 0 16,0-18 0,0 0 15,0 0 0,0 1-15,18-1 15,-18 0 16,35-35-16,-35 35-15,35-35 31,1 0-16,-36 36-16,35-36 1,0 0 0,0 0-1,18 0 1,-17 0-16,-1 0 16</inkml:trace>
  <inkml:trace contextRef="#ctx0" brushRef="#br0" timeOffset="-149095.12">14975 7920 0,'0'53'16,"0"-36"0,0 19-16,0 34 15,0-17-15,0 18 16,18 52 0,-18-88-1,53 195 16,-53-107-15,0-17 0,0-53-16,0-18 15,0 89 1,0-54 0,0 19-1,0-54 1,0 0-1,0 18 1,0 18 0,0 17-1,0-18 1,0-17 0,-18 18 15,18-54-16,0 54 1,0-36 0,0 1-1,0-19 1,0 18 0,0 1-1,0 17 1,0-18-1,0 0 32,36-105-15,-36-19-32</inkml:trace>
  <inkml:trace contextRef="#ctx0" brushRef="#br0" timeOffset="-147356.09">17551 7708 0,'35'0'94,"0"0"-78,1 0-1,-1 0-15,18 0 16,-18 0 15,-35 53-15,0-18-1,0 36 1,35 0 0,-35-36-1,0 53 1,0-53-1,0 142 1,0-72 0,0 19-1,0-1 1,-17-34 0,17-19-1,0 1 1,0 17-1,0 0 1,0-17 0,0 17-1,0 53 17,0-70-17,0 34 1,-36-34-1,36-18 1,0 0 0,0 0-1,0 17 1,0-17 0,0 18-1,-53-18 16,53-18-15,0 0 15,0 0 1,0 1 30,-35-36-15,0 0-16,35-18-31,-18 18 16,-70-35-1,0 35 17,53 0-17,35-35 17</inkml:trace>
  <inkml:trace contextRef="#ctx0" brushRef="#br0" timeOffset="-144738.1">18450 9648 0,'0'0'0,"0"53"110,0-17-95,18-1-15,-18 0 16,0 18-16,0 18 16,0-36-1,0 18 17,0-88-1,0-36-16,0-88 1,0 18 0,0 71-1,35 34 1,-35 1 0,35 0-1,1 35 1,-1 0-1,-35 53 17,35 88-1,-35-106-15,0 0-16,-17 18 15,-36-17 1,17-36-1,1 0 17,35 35 30,18-35-46,-18 35-16,35 0 15,0 1 17,1-36-17,-1 35-15,18-35 32</inkml:trace>
  <inkml:trace contextRef="#ctx0" brushRef="#br0" timeOffset="-144268.91">18856 9878 0,'0'-18'0,"35"-35"47,1 53-47,-1 0 16,-35 18 0,0 70-1,0-53-15,0 71 16,-18-35 15,-17 17-15,-18-53-1,106-35 1,17-17 0,1 17 15,-18 0-16,-18 0 1,0 0 0</inkml:trace>
  <inkml:trace contextRef="#ctx0" brushRef="#br0" timeOffset="-143797.91">19420 9190 0,'-35'0'16,"0"0"-1,35 18 16,-18-18-15,18 70-16,-53 159 16,53-70-1,0-35 1,0-1 0,18-88-1,17 36 1,89-71-1,-71-18 1</inkml:trace>
  <inkml:trace contextRef="#ctx0" brushRef="#br0" timeOffset="-143497.98">19509 9578 0,'70'-35'46,"-35"35"-30,1-36-16,34 36 16,-34-35-1</inkml:trace>
  <inkml:trace contextRef="#ctx0" brushRef="#br0" timeOffset="-143237.22">19950 9172 0,'0'36'31,"0"-1"-31,0 0 15,0 18 1,35 18-16,-35 17 16,0-53-1,0 18 1</inkml:trace>
  <inkml:trace contextRef="#ctx0" brushRef="#br0" timeOffset="-142919.48">19826 9807 0,'18'0'63,"17"0"-63,0 0 15,18-17-15,-17 17 0,16 0 16,-16-36-16,-1 36 31</inkml:trace>
  <inkml:trace contextRef="#ctx0" brushRef="#br0" timeOffset="-142404.75">19897 10089 0,'0'36'31,"35"-36"1,0 0-17,-35 35 1,0 36-1,-17-1 1,17-35 15,0-52 16,35 17-47,0 0 16,0 0-1,-35 17 1,0 36 0,0 36-1,-52-37 1,-19 19 15,36-71-15,-1-18-1,36-17 17</inkml:trace>
  <inkml:trace contextRef="#ctx0" brushRef="#br0" timeOffset="-141838.28">20355 8961 0,'0'17'0,"0"18"32,0 1-17,36 17 1,-36-18 0,88 36-16,-53-19 15,71 178 1,-106-107-1,0-17 1,-35 0 15,-18-36-15,-18 1 0,36 0-1</inkml:trace>
  <inkml:trace contextRef="#ctx0" brushRef="#br0" timeOffset="-140425.42">11977 8079 0,'0'-36'63,"0"54"-1,0 35-46,0-18-16,0 0 15,0 1-15,35 34 16,-35-17 0,0-18-16,0 71 31,0-70-16,35-54 1</inkml:trace>
  <inkml:trace contextRef="#ctx0" brushRef="#br0" timeOffset="-139487.93">12929 8220 0,'0'-36'47,"0"1"-31,18 35 15,17 0-15,1 18 15,-1 17-31,-35 0 15,0 1 1,-18 52 0,-17 18-1,0-71 1,52-35 46,19 0-46,-1 0 0,0 0-1,0 0 1,-17 0 0</inkml:trace>
  <inkml:trace contextRef="#ctx0" brushRef="#br0" timeOffset="-138754.75">14076 8114 0,'17'35'78,"-17"36"-62,0-18-16,0-18 15,0 18-15,0-18 16,0 0-16,0 18 15,0 0 17,0-17-17</inkml:trace>
  <inkml:trace contextRef="#ctx0" brushRef="#br0" timeOffset="-137819.25">15363 8114 0,'0'0'0,"-17"0"78,17 18-78,-35-18 16,35 52-16,-36 19 15,36-36 1,0 36-1,0-54 1,18 54 0,17-71-1,0 0 1,18 0-16,18-53 16,-36 0-1,-35 18 16,0 0-15,-17-54 0,17 54-1,-36 35 1,1 0 0,0 18 15</inkml:trace>
  <inkml:trace contextRef="#ctx0" brushRef="#br0" timeOffset="-137004.65">16422 8202 0,'0'-35'32,"-35"35"-1,-1 0-16,1 0 1,0 0 0,-1 17-1,36 19 1,0 52 0,0-35-1,0 17 1,36-34 15,87-36-15,-70 0-1,-18-18 1,-35-17 0,0-36-1,0 36 1,-17 0 15,-19 35-31,1 0 31,35 70-15</inkml:trace>
  <inkml:trace contextRef="#ctx0" brushRef="#br0" timeOffset="-136290.72">17410 8079 0,'0'35'62,"0"0"-46,0 0-16,0 1 16,0-1-16,0 18 15,0-18 1,0 0 0,0 1 15,0-1-31,0 0 31</inkml:trace>
  <inkml:trace contextRef="#ctx0" brushRef="#br0" timeOffset="-130972.83">11977 8872 0,'-18'0'1625,"18"18"-1516,-35-18-46,35 35-47,0 1 15,0-1-16,0 0 17,0 0-1,18 1 16,-18-1-16,35-35-15,0 0 46,-35 35-46,35-35-1,-17 0 64,17 0-64,1 0 63,-36-17-46,35 17-32,-35-36 15,0 1 1,35 0-1,-35-1 1,0 1 0,0 0 15,-18-18-15,18 18-1,-17-1 1,-18 36 15,-1 0 0,1 0 1</inkml:trace>
  <inkml:trace contextRef="#ctx0" brushRef="#br0" timeOffset="-129048.43">12806 8855 0,'0'17'421,"35"36"-405,-35-17 0,0-1 46,0 0-15,0 18-31,0-18-1,0 18 1,35-17 0,-35-54 124,0 0-109,0-17-15,0 0 47,0-1-48,0-17-15,0 18 31,0 0 32,0 0-1,0-1 79</inkml:trace>
  <inkml:trace contextRef="#ctx0" brushRef="#br0" timeOffset="-127470">13899 8767 0,'0'-36'32,"0"54"155,0 17-171,0 36-1,0-54 1,0 19 15,0-1 32,0 0 62,0 0-94,0 1 0,0-1-15,18-35 46,-18-18-46,53-17 0</inkml:trace>
  <inkml:trace contextRef="#ctx0" brushRef="#br0" timeOffset="-126990.81">14252 8908 0,'0'17'31,"0"19"-15,0 34 0,-17-35-16,17 1 15,-36 34 1,-17 54 15</inkml:trace>
  <inkml:trace contextRef="#ctx0" brushRef="#br0" timeOffset="-126363.03">14340 9155 0,'0'0'0,"36"0"15,17-53 1,17 53 0,-35 0-1,-35 17 1,0 19-1,0-1 17,0 0-32,-17-35 15,-18 0 17,52 0 14,18 0-30,-17 0 0,17 35-1,-35 1 1,0 17 0,0 0-1,-17 52 16,-71-105-15,52 0-16,1 0 31</inkml:trace>
  <inkml:trace contextRef="#ctx0" brushRef="#br0" timeOffset="-123495.81">15293 8837 0,'-35'0'516,"-1"0"-485,36 18 125,-35-18-140,35 35 15,0 0 0,0 1 32,-35-36-47,35 17 30,0 18-14,0 1 30,0-1-15,0 0 0,0 1-16,17-36-15,-17 35 15,36-35 0,-36 35-15,35-35 15,0 35 0,1-35 1,-1 0-17,0 0 17,0 0-1,-35-17 31,36 17-62,-36-35 16,35 35 0,-35-36-1,0 1 48,35 35-63,-35-35 15,0 17 1,0-17 0,0-1 15,0 1-16,-17 0 17,17 0-17,-36 35 1,1-36 0,35 1 15,-35 35-16,-1 0 17,1 0-1,35-35-15,-35 35 15,35 17-16,-35-17 1,35 36 0</inkml:trace>
  <inkml:trace contextRef="#ctx0" brushRef="#br0" timeOffset="-121465.54">16122 8784 0,'0'-35'437</inkml:trace>
  <inkml:trace contextRef="#ctx0" brushRef="#br0" timeOffset="-120945.84">15893 9119 0,'17'-17'47,"19"17"-31,-1-36 15,18 36-15,-18-35-1,0 35 17</inkml:trace>
  <inkml:trace contextRef="#ctx0" brushRef="#br0" timeOffset="-120515.39">16157 8819 0,'0'-35'0,"0"70"109,0 1-93,18-36-16,-18 53 16,35-53-16,-35 53 15,35-53-15,-35 35 16,0 0-1,0-70 32</inkml:trace>
  <inkml:trace contextRef="#ctx0" brushRef="#br0" timeOffset="-120136.81">16422 8855 0,'0'35'47,"0"18"-31,0 35-1,-18 0 1,18-52 0,-53-1-16,53 35 31,-35 1-16,35-89 17</inkml:trace>
  <inkml:trace contextRef="#ctx0" brushRef="#br0" timeOffset="-119564.42">16545 9084 0,'0'0'0,"36"0"31,-1 0-16,0 0 1,-35 18-16,0 17 31,0 0-15,-18-35 0,18 36-16,-35-36 31,53 0 16,17 0-32,0 0 1,-35 52 15,0 19-15,0-36-1,-17-35 1,-19 36 0,1-36-1,0 0 1,17 0 15,18-18-15</inkml:trace>
  <inkml:trace contextRef="#ctx0" brushRef="#br0" timeOffset="-117155.29">17198 8714 0,'0'-36'109,"0"1"-78,18 0-15,17 35 15,0 17 16,-35 19-16,0-1-15,-18 0 15,18 1-15,-35-36 0,35 35-16,0 0 31,18-35 31,17 0-30,-17 0-17,17 0 16,0 0 1</inkml:trace>
  <inkml:trace contextRef="#ctx0" brushRef="#br0" timeOffset="-116760.52">17480 8749 0,'0'18'62,"0"17"-62,0 53 16,0-53-1,0 1-15,-17-1 16,-19 71 0,36-71-1,-35 71 1,35-124 31</inkml:trace>
  <inkml:trace contextRef="#ctx0" brushRef="#br0" timeOffset="-116198.89">17515 9066 0,'36'0'31,"-1"-35"-31,0 35 16,1 0-1,-36 18 1,0 17-16,35 18 16,-35 18-1,-53-36 1,18 0 0,-1-35-1,54 0 63,17 0-46,1 35-17,-36 18 1,0-17-1,-18 87 17,-17-70-17,-18-18 1,17-35 0,19 0-1,-18 0 1</inkml:trace>
  <inkml:trace contextRef="#ctx0" brushRef="#br0" timeOffset="-114430.95">11942 9737 0,'0'-18'0,"-18"18"78,-17 0-47,35 18 0,-36-18-15,36 53-16,0-18 0,0 18 15,0 0 17,0 0-32,18-53 15,-18 70-15,35-35 16,1-35 15,16 0-15,19 0-1,17-17 1,-88-18 15,0-1-15,0 1 0,-17 0-1,17-18 1,-36-18 15,1 71-15,0 0-1,-1 0 1,19 0 0,-18 0 15,35-35-16</inkml:trace>
  <inkml:trace contextRef="#ctx0" brushRef="#br0" timeOffset="-113029.16">12629 9948 0,'18'0'203,"17"0"-187,1 0-1,-1 0 1,-35 36 78</inkml:trace>
  <inkml:trace contextRef="#ctx0" brushRef="#br0" timeOffset="-112608.7">12965 9684 0,'53'70'63,"-53"-34"-48,0 17-15,0-18 0,35 18 16,-35 17-1,0 18-15,0-52 32,0-1-17</inkml:trace>
  <inkml:trace contextRef="#ctx0" brushRef="#br0" timeOffset="-112066.27">13247 9772 0,'0'-35'16,"0"-1"15,35 1-31,0 35 16,-17 0-1,-18 18-15,35 35 16,-35 17-1,0-34 1,0 16-16,0 1 31,-17-17-15,-1-36 0,18 35 15,0 0 16,35-35-32,-35 35 1,124 1 0,-71-36-1,-18 0 1</inkml:trace>
  <inkml:trace contextRef="#ctx0" brushRef="#br0" timeOffset="-111061.74">14146 10019 0,'36'0'93,"17"-18"-93,-36 18 16,19 0 0,-1 0-16,-35-35 15,35 35-15</inkml:trace>
  <inkml:trace contextRef="#ctx0" brushRef="#br0" timeOffset="-110549.48">14711 9825 0,'-18'53'47,"18"-18"-47,-35-35 15,35 53 1,0-18 0,18 1 15,17-36-15,0 35 15,0 0-16,-35 0 1,0 18 15,-17-17-15,-19-1 0,1-35-1</inkml:trace>
  <inkml:trace contextRef="#ctx0" brushRef="#br0" timeOffset="-109560.75">15399 9666 0,'0'35'62,"0"18"-62,0 0 16,0 0-16,0 18 15,0-18 1,0-18-16,0 0 16,0 71-1,0-88 16</inkml:trace>
  <inkml:trace contextRef="#ctx0" brushRef="#br0" timeOffset="-108396.25">16316 9895 0,'0'-35'32,"-18"35"30,-17 0-15,0 0-16,35 18-31,-35-18 16,35 35-1,-36 0 1,36 1 15,0-1-15,0 0 0,0 0-1,18-35 1,-18 36-1,35-36 1,0 0 0,1 0-16,-1 0 15,0-18 17,-35-17-17,0 0 1,0-1 15,0 1-15,0 0-1,0-1-15,-17 1 16,-19 35 0,-52 0 15,35 0-16,18 0 1</inkml:trace>
  <inkml:trace contextRef="#ctx0" brushRef="#br0" timeOffset="-107447.21">16828 10001 0,'17'0'78,"36"0"-63,-18-35 1,36 35 0</inkml:trace>
  <inkml:trace contextRef="#ctx0" brushRef="#br0" timeOffset="-106400.9">17268 9860 0,'0'-35'16,"-17"35"0,-36 0 15,53 18-16,-35 17-15,-1-35 16,36 35 0,-35-35-1,35 35 1,0 1 0,0-1 30,18-35-46,17 0 32,0 0-32,36 35 31,-71 0-15,35-35-1,-35 36 16,0-1-15,0 0 47,0-17-48,-18-18 16,18 35-15,-35-35 0,0 0-1,17 0 17,18-17 14,0-1-46,0-17 32,0-1-17,53 1 1,-53 0 0,35-36 15,-35 36-16,0 0 17,36 35-32,-1-71 31,-35 36-15</inkml:trace>
  <inkml:trace contextRef="#ctx0" brushRef="#br0" timeOffset="-83960.2">10830 12365 0,'0'-35'47,"-17"35"-47,17-36 15,-36 1 1,36 0-1,0-1 1,0-16 0,18-19-1,-18 36 1,35 35-16,1 0 16,-1 53 15,18 17-16,-53-35 1,88 54 0,18-54 15,-71-35-15,18-18-1,-18-52 1,-35 52-1,0-88 17,-17 71-1,-19-36-15,36 19-1</inkml:trace>
  <inkml:trace contextRef="#ctx0" brushRef="#br0" timeOffset="-82764.05">12241 11465 0,'-17'0'62,"-19"0"-46,-16 0-1,-1 0 1,-18 0 0,36 0-16,35 18 15,-35-18 1,35 35 0,-36 0-1,36 18 1,0 0-1,-35 36 1,35-19 0,0 1-1,0-36 17,0-17-32,0 246 15,0-140 1,18 17-1,-18-88 1,0 105 0,0-34-1,0-18 1,0 17 0,0-70-16,0 35 31,0 0-31,0 89 31,0-142-15,35 159-1,-35-141 1,0-18 15,0 1-15,0 17-1,0-18 1,35 18 0,-35-18-1,35-35 32,1 0-47,52 0 16,35 0-1,-34 0 1,-19 0 0,-17 0-1</inkml:trace>
  <inkml:trace contextRef="#ctx0" brushRef="#br0" timeOffset="-80993.66">15416 11448 0,'0'0'0,"0"-36"31,0 1 16,0 70 15,0 1-62,0-1 0,0 18 16,0 0-16,0 106 31,0-1-15,0 72-1,0-160-15,0 159 16,0-70 0,0-18-1,0 36 17,0-124-32,0 17 15,0 1 1,0-18-1,0 17 1,0-35 0,0 1-1,0 17 17,0 35-17,0 0 1,0-17-1,0-36 48,0 18-47,0 0-1,0-18 1,0-53 31,0-17-32,-35 0-15</inkml:trace>
  <inkml:trace contextRef="#ctx0" brushRef="#br0" timeOffset="-79596.3">17339 11218 0</inkml:trace>
  <inkml:trace contextRef="#ctx0" brushRef="#br0" timeOffset="-78492.81">17410 11254 0,'0'0'15,"53"0"79,-18 0-78,0 0-16,0 0 15,1 0-15,-1 0 16,71 0 0,-71 0-1,0-18-15,1 18 16,16 0-1,-16 0 17,-1 0 46,-35 18-63,35 35 1,-35-1 0,0-16-16,0-1 15,0 53 1,36 36 0,-36-89-16,0 53 15,53 36 1,-53 70 15,0-89-15,35 72-1,-35-71 1,0 0 0,0 123 15,0-141-16,0-17 1,0 34 0,0 1-1,0 18 1,0-18 0,0 35-1,0-106 1,0 53-1,0-53 17,-18 1-17,18 34 1,0-34 15,0-1-15,0 0-1,0 0 1,-35-35 47,0 0-32,-1 0-16,1-35 1,-230-35 15,177 34-15</inkml:trace>
  <inkml:trace contextRef="#ctx0" brushRef="#br0" timeOffset="-66877.13">18574 13229 0,'0'-17'47,"0"-19"31,0 54 0,0 52-63,0-52-15,0 17 16,0 1-16,0 69 31,0-52-15,0-17 0,0-72 46,0-17-62,-18-35 16,18 18-1,0-1 1,0 1 0,53-36-1,0 71 1,18-18-1,17 53 17,-53 17-17,-35 19-15,0 34 16,0-17 0,-35 0-1,-1-18 1,-52-35-1,18 0 1,70-17 0,17 17 46,-17 17-62,36-17 16,-1 35-1,0 36 1,36-36 15,-36-35-15</inkml:trace>
  <inkml:trace contextRef="#ctx0" brushRef="#br0" timeOffset="-66310.63">18962 13282 0,'0'-35'32,"53"35"-17,0 0 1,-53 17 0,35 36-1,-35 18 1,0-1-1,-53-17 1,18-70 15,35-19-15,17 36 0,36 0-1,0 18 1,18 35-1,-71 0 1,-71 88 15,18-141-15,18 0 0,0 0-1,35-35 1</inkml:trace>
  <inkml:trace contextRef="#ctx0" brushRef="#br0" timeOffset="-63355.45">19562 12947 0,'0'0'0,"0"-35"469,0 52-266,0 36-188,0 18 1,0-36-16,0 18 16,0 35-1,0-35 1,0-18 15,0-52 79</inkml:trace>
  <inkml:trace contextRef="#ctx0" brushRef="#br0" timeOffset="-62860.77">19420 13176 0,'71'0'63,"-36"-17"-63,1 17 16,34-36-1,-35 36 1,18 0-1,-17 0 1,-36-35 47</inkml:trace>
  <inkml:trace contextRef="#ctx0" brushRef="#br0" timeOffset="-62423.74">19950 12841 0,'0'35'63,"0"1"-63,0-1 15,35 0-15,-35 36 32,0-36-32,0 71 15,0-36 1,0-17 0,0-70 30,53-19-46,-53 1 16</inkml:trace>
  <inkml:trace contextRef="#ctx0" brushRef="#br0" timeOffset="-61740.61">20161 12965 0,'0'0'0,"0"-36"31,0 1 1,18 35-17,17-35 1,18 35 0,-18 0-1,1 17 1,-36 19 15,0-1-31,0 71 31,-53-18-15,17-17 0,1-19-16,35-16 31,18-36 47,-18 35-62,35-35-1,36 0-15,-36 0 16,0 0-1,18-35 1,-18 35-16,-35 53 63</inkml:trace>
  <inkml:trace contextRef="#ctx0" brushRef="#br0" timeOffset="-59855.58">20690 12823 0,'0'-17'16,"0"52"93,0 0-93,0 1-16,0-1 16,18 0-16,-18 1 15,0-1 1,0 18 0,35 17-1,-35-34 1,0-1-1,0 0 1,0 0 0,0-52 46,0-54-46,0 36-1,-17-36-15,17 18 16,0 1 0,0-1-1,-36-18 1,36 18 0,0 18 15,0 0-16,0-1 1,18 1 0,-18 0-1,35 35 17,-35-36-17,36 36 1,-1 0 31,0 0-32,-17 0 1,17 0 0,-35 53-1,35-53 1,-35 71-1,36-53 1,-36 17 0,0 0-1,0 0 17,-18 1-17,-17-36 1,-1 35-1,-16 0 1,-1-35 0,17 0-1,36 36 126,0-1-125,18-35-1,-18 35 1,35-35-1,1 35 1,-1 1 0,0-36 15,36 70-15,-71-35-1,0-70 95</inkml:trace>
  <inkml:trace contextRef="#ctx0" brushRef="#br0" timeOffset="-59089.09">21167 13247 0,'0'-18'47,"17"18"-32,-17-35 1,36 35 0,-1 0 15,0 18-15,0 17-1,-35 0 1,0 53-1,-70 18 17,70-71-17,-35-35 1,35 36 15,17-36-31,54 0 16,-36 0-1,-17 0-15,35-18 16,-36 18-16,54-35 31,-71 52 1,-18-17-17</inkml:trace>
  <inkml:trace contextRef="#ctx0" brushRef="#br0" timeOffset="-57362.45">12471 11783 0,'0'-35'15,"0"52"79,0 36-78,0 0-16,0 35 15,0-35 1,0 0-16,0-18 0,0 1 16,17-1-1,-17-53 17</inkml:trace>
  <inkml:trace contextRef="#ctx0" brushRef="#br0" timeOffset="-56656.91">13194 11871 0,'0'-35'32,"0"-1"-17,35 36 1,0-35-1,1 35 1,-1 0 0,-35 18-1,0 70 1,0 18 0,-18-36-1,18-34 1,-35-36-16,35 35 62,18-35-62,17 0 16,18 0 15,35-18-15,-53 18-1,1 36 1,-36-1 0</inkml:trace>
  <inkml:trace contextRef="#ctx0" brushRef="#br0" timeOffset="-56202.1">14376 11748 0,'0'35'78,"0"18"-78,0 35 16,0 35-1,0-87-15,0-1 16,0 0 0,35-35-1</inkml:trace>
  <inkml:trace contextRef="#ctx0" brushRef="#br0" timeOffset="-55348.38">15769 11818 0,'0'0'0,"-17"0"16,-19 0 47,1 0-48,17 0 1,18 35-16,-53 1 15,53-1 1,0 0 0,0 18-16,18-53 15,106 0 1,-54-35 15,-52 35-31,-18-53 16,0 18-1,-36-54 1,-16 89 15,-37-35-15</inkml:trace>
  <inkml:trace contextRef="#ctx0" brushRef="#br0" timeOffset="-54819.24">16651 11836 0,'-18'0'31,"-17"0"0,0 0 1,35 17-32,0 19 15,-35 34 1,35-17 0,35-53-16,53 0 15,18-18 16,-71-105-15,-35 70 0,-17 18 15,-19 35-15,-52 0-1,53 0 1</inkml:trace>
  <inkml:trace contextRef="#ctx0" brushRef="#br0" timeOffset="-54525.26">17551 11712 0,'0'0'15,"0"71"48,35 35-63,-35-53 15,0-18-15,35 0 32</inkml:trace>
  <inkml:trace contextRef="#ctx0" brushRef="#br0" timeOffset="-53131.99">12471 12612 0,'0'-18'0,"-36"18"46,1 0-14,0 0-17,35 35-15,-35-35 16,35 53-16,-36-53 0,36 53 16,0 18-1,0-36 1,18 18-1,105-18 17,-70-35-17,-53-70 1,36-1 0,-36-17-1,-18 53 1,-17 35-1,-1 0 17,1 17-17</inkml:trace>
  <inkml:trace contextRef="#ctx0" brushRef="#br0" timeOffset="-52530.42">13300 12700 0,'0'35'140,"0"1"-124,0-1-16,35 35 16,-35-52-1,0 17 16</inkml:trace>
  <inkml:trace contextRef="#ctx0" brushRef="#br0" timeOffset="-51907.83">14288 12471 0,'0'-36'0,"0"72"79,17 17-64,-17 0 1,0-18-1,35-35 1,1 0 0</inkml:trace>
  <inkml:trace contextRef="#ctx0" brushRef="#br0" timeOffset="-51656.67">14658 12435 0,'0'18'0,"0"17"15,-18-35 1,18 53-16,-35 18 16,-18 17-1,-17-53-15,34 36 16,36-36-1,18 0 17</inkml:trace>
  <inkml:trace contextRef="#ctx0" brushRef="#br0" timeOffset="-51220.69">14605 12735 0,'-35'18'16,"70"-36"0,0 18-1,1 0 1,-1 0 15,-88 71-15,18-36-1,52-35 48,19 0-47,16 0-1,-52 35-15,36 1 16,-36 34-1,-36 36 17,1-53-17,0-53 1,0 0 0,35-53-1</inkml:trace>
  <inkml:trace contextRef="#ctx0" brushRef="#br0" timeOffset="-50117.17">15734 12629 0,'0'-35'32,"-18"35"-32,-17 0 31,-36 0-15,36 53-1,35-18 1,0-17-1,0 53 1,0-1 0,18-52-1,105-18 1,-87-71 0,16 1-1,-52-19 16,-35 37-15,-18 52 0,0 0-1,18 52 1,35-16 0</inkml:trace>
  <inkml:trace contextRef="#ctx0" brushRef="#br0" timeOffset="-49473.89">16334 12647 0,'17'-35'46,"19"35"-30,-1 0 0,-35-35-16,53 35 0</inkml:trace>
  <inkml:trace contextRef="#ctx0" brushRef="#br0" timeOffset="-49209.95">16616 12330 0,'0'17'47,"0"19"-31,0-1-16,35 0 15,-35 71 1,0-53 0,35 53 15</inkml:trace>
  <inkml:trace contextRef="#ctx0" brushRef="#br0" timeOffset="-48998.53">16951 12524 0,'0'0'0,"0"17"0,-35 19 16,35-1-1,0 0 1,-36 0-16,36 36 16,0-18-16,0-18 15</inkml:trace>
  <inkml:trace contextRef="#ctx0" brushRef="#br0" timeOffset="-48530.69">17004 12700 0,'0'-35'16,"35"35"-1,0 0-15,1 17 31,-36 19-15,0 17 0,-18 17-1,-17-70 1,52 0 31,19 0-16,-36 18-31,0 17 31,0 0-31,0 1 16,-18-1 0,-17-35-1,-18 0 16,18 0-31</inkml:trace>
  <inkml:trace contextRef="#ctx0" brushRef="#br0" timeOffset="-47256.55">17515 12277 0,'18'0'78,"17"0"-62,-35 53 15,0 0-15,0-18-16,-17 35 15,17-34 1,-36-36 0,36 35-1,53-35 16,-17 0-15,34-18 0,-17 18-1</inkml:trace>
  <inkml:trace contextRef="#ctx0" brushRef="#br0" timeOffset="-46981.23">17903 12471 0,'0'0'0,"0"35"31,-35 0-16,35 1-15,-35-1 0,35 0 16,-53 0-16,53 1 16,0 34-1,0 1 1</inkml:trace>
  <inkml:trace contextRef="#ctx0" brushRef="#br0" timeOffset="-46530.36">17939 12700 0,'0'-35'16,"35"35"-16,0 17 62,-35 19-46,0-1-1,-17 0 1,34 18 78,-17-35-79,0 17 1,0 36 0,0-36-1,-17-35-15,-1 18 16</inkml:trace>
  <inkml:trace contextRef="#ctx0" brushRef="#br0" timeOffset="-44571.73">12330 13458 0,'0'-35'250,"-36"35"-203,1 0 0,0 0-32,-1 0 32,36 18-31,-17-18-1,17 35-15,0 0 16,0 1 0,0-1-1,0 0 1,0-17-1,0 17 1,35-35 0,0 0-1,1 0-15,-1 0 32,0 0-1,-35-17 0,36-1-15,-36-17-1,0-1 1,0 1 15,0 0 0,-18-1-15,-17 36 0,-1 0 15,1 0 16</inkml:trace>
  <inkml:trace contextRef="#ctx0" brushRef="#br0" timeOffset="-41726.27">13212 13458 0,'-36'0'1938,"1"0"-1923,35 18-15,-35-18 16,35 35 15,0 1-15,0-1-1,0 0 1,17-35 0,54 36 15,-36-36-15,0 0 15,-35-18-16,36 18 1,-36-88 0,0 35-1,0 17 1,0 1 15,-18 35-15,-17-35-1,0 35 1,35-35 0,-71 35-1,71 17 1,-35 54 0</inkml:trace>
  <inkml:trace contextRef="#ctx0" brushRef="#br0" timeOffset="-37358.15">14340 13406 0,'0'17'234,"0"-34"3282</inkml:trace>
  <inkml:trace contextRef="#ctx0" brushRef="#br0" timeOffset="-35786.16">15416 7549 0</inkml:trace>
  <inkml:trace contextRef="#ctx0" brushRef="#br0" timeOffset="-31512.2">14252 13547 0,'-35'0'31,"0"0"47,-1 0-15,89 0 15,-53-36-78,53 36 15,0 0 17,0 0-32,-18 0 15</inkml:trace>
  <inkml:trace contextRef="#ctx0" brushRef="#br0" timeOffset="-31167.13">14693 13406 0,'0'17'47,"53"71"-32,-53-52-15,0-1 16,0 18 0,0-18-1,0 0 16</inkml:trace>
  <inkml:trace contextRef="#ctx0" brushRef="#br0" timeOffset="-19300.89">15752 13370 0,'0'18'78,"0"52"-62,17-34-1,-17-1-15,0 18 0,0-18 16,0 1 0,0-1-16,0 18 15,0-18 1,0-70 62,35-18-78,-35 18 16,0-18-1,0 17 1,0 1 0,-17 35-1,17-35 1,-53-1-1</inkml:trace>
  <inkml:trace contextRef="#ctx0" brushRef="#br0" timeOffset="-14218.25">16475 13511 0,'-36'0'2531,"1"0"-2437,18 0-63,-19 0 32,36 36-32,-35-36-31,0 0 31,52 0 79</inkml:trace>
  <inkml:trace contextRef="#ctx0" brushRef="#br0" timeOffset="-13440.36">16686 13300 0,'0'-36'47,"0"54"16,0 35-48,0 0-15,0 0 16,0-18-16,0 0 16,0 54 15,0-54 0,36-35-15,-1-18-1,0-17 1,1 35 0,-36-35-1,35 35 1,-35 70 46,0-34-62,0-19 16,0 89 0,0-71 15,0 18-15,0-18-16,0-87 46</inkml:trace>
  <inkml:trace contextRef="#ctx0" brushRef="#br0" timeOffset="-8051.74">17780 13406 0,'0'-36'609,"0"1"1313,0 0-1859,-35 35-48,-1 0 32,1 0-31,35 17-1,0 19 17,0-1-1,0 0-16,0 0 17,0 1-17,18-36 1,-18 35 15,35 0-15,0 1 15,1-36-15,-1 0-1,0 0 1,0-18 78,-35-35-94,0-18 15,36 71 1,-36-35 0,-18 0 30,-17 35-30,-36-35 0,36 35-1,0 0 48,17 0-48</inkml:trace>
  <inkml:trace contextRef="#ctx0" brushRef="#br0" timeOffset="-1697.07">23301 4904 0,'0'-36'47,"0"-17"31,0 18-62,0 0 0,18 35-16,-18-35 15,35 35-15,-17 0 16,17 0 15,-35 17-15,70-17-1,-34 36 1,-19-1 0,19-35-1,-1 0 1,0 0-1,0-88 17,1 88-32,-36-89 15,0 36 1,-18 53 0,-17 0 15</inkml:trace>
  <inkml:trace contextRef="#ctx0" brushRef="#br0" timeOffset="-37.11">24077 4322 0,'-35'0'78,"35"-36"-78,-35 36 16,17 0-1,-53 18 16,36-18-15,0 53 0,35-36 15,0 19-15,0-1-16,0 53 15,0-17 1,0-18-16,0 17 15,0 89 1,0-88 0,0 17-1,0 88 17,-35-35-17,35 0 1,0-70-1,0-1 1,-36 36 15,36-18-15,0 18 0,0-53-1,-35-17 1,35-1-1,0 18 1,0 0 0,0 17-1,0-17 17,0 18-17,0-36 1,0-17-1,0 17 1,0 0 15,18-35-31,-1 0 16,107 0 31,-89 0-32,0 35 1</inkml:trace>
  <inkml:trace contextRef="#ctx0" brushRef="#br0" timeOffset="1148.21">24359 4586 0,'0'-35'16,"0"0"31,0 52 15,0 18-62,0 1 16,0-1-16,0-17 15,0 52 1,0-34 0,0-54 124,0-17-124,0-1 0,0 1-1,0-18-15,0 18 31,0 0-15,0 70 31</inkml:trace>
  <inkml:trace contextRef="#ctx0" brushRef="#br0" timeOffset="2195.63">25277 4604 0,'0'-36'31,"17"36"0,-17-35-15,35 35-1,1 0 1,-1 0 0,0 0-1,-35 18 1,0 35-1,0-18 1,-17 18 0,-36 18-16,17-36 15,1 0 32,35 0-31,18-35-1,17 0 1,0 0 0,1 0-16,-1 0 15,0 0 1,18 0 0</inkml:trace>
  <inkml:trace contextRef="#ctx0" brushRef="#br0" timeOffset="4351.87">26617 4480 0,'0'18'219,"0"17"-204,0 0 1,0 1-16,-18-1 16,18 0-16,0 18 15,0-17 1,0-1 15,0 0-15,0 0-1,-35-35 1,35 36 0,0-54 15,0-35-15,0 18-16,0 0 15,0-18 1,0-18 15,0 36-15</inkml:trace>
  <inkml:trace contextRef="#ctx0" brushRef="#br0" timeOffset="5775.59">27182 4357 0,'0'17'47,"0"36"-16,0-17-31,0-1 0,0 18 16,0 53 15,0 105-16,0-140 1,0 88 15,0-71-15,0-18 0,-36 36-16,36-70 31,0-1-31,0 35 15,0 1 1,0-36 0,0 71-1,-35-53 1,35 0 0,0 17-1,0-17 1,0 36 15,0-37-15,0 19-1,0-36 1,0 1 0,0-1-1,0 0 1,0 0 15,0 1-15,0 17-1,0-18 17,0 0-17,0 0 1,-53 89 15,53-89-15,0 0 15,0 1-15,0-19 15,0 19 0,0-1 0,0-70 16,0-18-47</inkml:trace>
  <inkml:trace contextRef="#ctx0" brushRef="#br0" timeOffset="7014.11">27587 4692 0,'-17'0'125,"-19"0"-94,1 18-15,35 17-1,-35 0 1,35 0 0,0 1-1,0-19 1,17 36 0,19-53 15,-1 36-16,0-36 1,-17 0 0,35-36-1,-53 1 1,0 17 15,0-17-15,-35-18-1,17 36 1,18-19 0,-71 54 15,1 35-15</inkml:trace>
  <inkml:trace contextRef="#ctx0" brushRef="#br0" timeOffset="8164.46">28681 4674 0,'-18'0'47,"-17"0"0,0 0-31,35 18-1,-36 17 16,36 1-15,0-1 0,0 0-1,18 0 1,17-35 15,-35 36-15,36-36-1,-19 0 1,36-36 31,-53 1-16,0 17-31,0-17 16,0 0-1,0 0 17,-18 35-17,-17 0 1</inkml:trace>
  <inkml:trace contextRef="#ctx0" brushRef="#br0" timeOffset="9254.19">29827 4621 0,'0'18'79,"0"35"-64,-53-18-15,53 18 16,0-18-1,-35 18 1,35-17 0,0-1-1,0 0 1,0 0 0,-17-35 15,17-17 0,0-18-15,0-1-16,17-17 31</inkml:trace>
  <inkml:trace contextRef="#ctx0" brushRef="#br0" timeOffset="10952.01">29827 4322 0,'18'0'78,"53"0"-62,34 0 15,-69 0-15,-36 17 15,0 18-31,0 18 16,0 0-1,0 18 17,0 17-17,0-17 1,0 17 15,0-35-31,0 17 16,0-17-1,0 35 1,-18-35 0,18 0-1,0-18 1,0 71-1,0-53 17,-53 124-1,53-124-15,0-1-1,0 1 1,0 71-1,-35-18 17,35-71-1,0 18-15,0 35-1,0-53 1,-35 1-1,35 17 17,0-18-17,0 35-15,0-17 16,-36-17 0,36 16 15,0-16-16,0-1 1,0 36 0,0-36-1,0-17 17,0 17-1,0 0-16,0 0 32,-35-35 63,0 0-95,-18 0 1,18 0 0,-36 0-1,53 0 1,-52-17-1</inkml:trace>
  <inkml:trace contextRef="#ctx0" brushRef="#br0" timeOffset="32805.03">24306 5239 0,'-17'0'390,"-19"0"-343,1 0-16,18 0-15,17 17 0,-53 36 15,53-35 0,0 17-15,0 1-1,0-1 17,0 0-17,17-35 1,19 0-1,-36 35 1,35-35-16,0 0 47,0-17-16,1-19 0,-1 36 1,-35-35-1,0 0 0,0 0-15,0-1 15,-18 36-15,-17 0 15,35-35-15,-18 35-16,-17 0 31</inkml:trace>
  <inkml:trace contextRef="#ctx0" brushRef="#br0" timeOffset="34524.11">25382 5309 0,'0'36'234,"-35"34"-218,35-35 0,0 18-1,0-17-15,0-1 16,0 0 15,0-17-15,0 17-1,18-35 32,-18-53-47,0 0 16,0-17-1,0-1 1,0 36 0,0 0-1,0-1 1,35 36 15</inkml:trace>
  <inkml:trace contextRef="#ctx0" brushRef="#br0" timeOffset="35966.07">26529 5221 0,'0'35'110,"0"1"-95,0-1-15,0 0 16,0 1 0,0-1-16,0 0 15,0 0 16,0 1-31</inkml:trace>
  <inkml:trace contextRef="#ctx0" brushRef="#br0" timeOffset="36256.57">26776 5398 0,'-18'0'16,"18"17"-16,0 36 15,-35-18-15,35 1 16,-35 69 15,35-34-15,-36-36-16,36-52 31</inkml:trace>
  <inkml:trace contextRef="#ctx0" brushRef="#br0" timeOffset="36726.5">26882 5486 0,'53'0'16,"-18"0"-1,18 0 1,-53 17-16,0 19 16,0 69-1,-53-52 17,18-53-17,35-17 1,17 17-1,36 0 1,18 0 0,-36 17 15,-35 89-15,-106 0-1,36-71 1,34 1-16,1-36 31,-18 0-15,53-18-16</inkml:trace>
  <inkml:trace contextRef="#ctx0" brushRef="#br0" timeOffset="38184.49">27570 5468 0,'0'-35'0,"0"0"31,-18 35 0,-17 0-15,35 17-1,-36-17-15,36 71 16,-35-18 0,35 0-1,0-1 1,18-16 0,35-36-1,17 0 1,-34-18-1,-36-35 1,0 0 0,-18-53 15,18 71-31,-35 35 16,-1 0-1,36 18 1</inkml:trace>
  <inkml:trace contextRef="#ctx0" brushRef="#br0" timeOffset="39002.11">28240 5486 0,'35'0'47,"0"0"-16,1 0-16,-1 0 1,0 0 15,1 0-31</inkml:trace>
  <inkml:trace contextRef="#ctx0" brushRef="#br0" timeOffset="39272.4">28557 5274 0,'0'35'16,"0"18"15,0-17-31,0-1 16,0 35-16,0 36 31,0-71-15</inkml:trace>
  <inkml:trace contextRef="#ctx0" brushRef="#br0" timeOffset="39517.17">28769 5521 0,'0'0'0,"0"35"0,-35 1 16,35-1-16,0 35 16,-36-34-1,1 69 1,35-69 0</inkml:trace>
  <inkml:trace contextRef="#ctx0" brushRef="#br0" timeOffset="40022.9">28840 5715 0,'35'0'15,"0"0"17,-35 18-17,0 70 17,0-35-17,-17-18 1,-19-35 15,54 0 0,17 0-31,-35 35 32,0 18-17,0-17 1,-17 34-1,17-52 1,-36-18 0,1 0 15</inkml:trace>
  <inkml:trace contextRef="#ctx0" brushRef="#br0" timeOffset="41628.44">29386 5221 0,'18'0'47,"17"0"0,1 0-31,-1 0-1,-35 18-15,35-18 16,-35 35 0,0 18-1,-35 0 1,0 0 0,35-18-1,17-35 32,71 0-31,-52 0-1</inkml:trace>
  <inkml:trace contextRef="#ctx0" brushRef="#br0" timeOffset="41929.05">29774 5415 0,'-17'18'15,"17"52"1,-53-17-16,53 0 16,-35 71-1,35-89-15,-53 53 32,17-17-17</inkml:trace>
  <inkml:trace contextRef="#ctx0" brushRef="#br0" timeOffset="42381.54">29722 5786 0,'35'-53'16,"0"53"0,0 0-1,-35 17-15,0 19 16,0-1 0,-35 0-1,-18-35 1,18 0-1,53 0 17,34 0-17,-16 0 1,-36 35 15,0 1-31,0-1 31,-18 18-15,-105 0 0,70-71 15</inkml:trace>
  <inkml:trace contextRef="#ctx0" brushRef="#br0" timeOffset="48417.23">30163 6703 0,'0'53'78,"0"0"-78,-36 0 16,36-1-16,0 19 16,-35-36-1,35 18 1,0-70 31,0-19-47,18-70 15,17-17 1,-35 70 0,53-17-16,0-19 15,0 54 1,-18 35 0,0 0-1,-35 53 1,0 0-1,-35 35 1,-89 0 15,142-88 32,-18 36-48,35-36-15,-35 35 16,36 0 15,-36 0-15,35 1 0,0-36-1</inkml:trace>
  <inkml:trace contextRef="#ctx0" brushRef="#br0" timeOffset="48828.21">30551 6914 0,'35'36'93,"-53"17"-93,18-18 16,-35-35 0,35 18 15,18-18-16,34 0 1,-16 52 0,-36-34 15,0 17-31,-18 18 16,-17-53-1,0 18 1,-1-18-1,1 0 1</inkml:trace>
  <inkml:trace contextRef="#ctx0" brushRef="#br0" timeOffset="49252.47">30974 6579 0,'-18'-35'31,"-17"35"0,0 18-15,35 17 0,-36 0-16,36 106 31,-35-70-31,35 123 31,0-141-15,35-53-16,54 0 15,-54 0 1</inkml:trace>
  <inkml:trace contextRef="#ctx0" brushRef="#br0" timeOffset="49521.99">31080 6879 0,'35'0'47,"0"0"-31,1 0-16,34-35 15</inkml:trace>
  <inkml:trace contextRef="#ctx0" brushRef="#br0" timeOffset="49757.37">31397 6685 0,'0'0'0,"0"71"15,0-54-15,0 54 16,-17 17 0,17-17-1,0-36 1,0 0 0</inkml:trace>
  <inkml:trace contextRef="#ctx0" brushRef="#br0" timeOffset="50055.21">31644 6491 0,'-70'106'15,"193"-141"1,-176-36-16,159 195 16,-106-71-16,0 17 15,0-17-15,0 53 16,-53 17 0,-123 18-1,-248-17 16</inkml:trace>
  <inkml:trace contextRef="#ctx0" brushRef="#br0" timeOffset="51226.96">24059 6138 0,'0'0'0,"0"-35"31,-17 35-15,-18 0 15,35 18-15,-36-18-16,36 53 15,0-18-15,0 0 16,0 0-16,0 36 15,88-18 17,-52-53-17,70-18 1,-36-52 0,-70-1-1,-88-52 1,35 87 15,0 36-15,-17 36-1</inkml:trace>
  <inkml:trace contextRef="#ctx0" brushRef="#br0" timeOffset="51927.13">25206 6279 0,'-35'-35'0,"-1"35"31,1 0-15,0 0-1,35 18 1,0 70 0,0-53-16,0 1 15,0-19-15,18 54 16,52-71 31,-35-71-32,-35 1 1,0-54 0,-17 71-1,17 0 1,-36 106 0,36 35-1,0-52 1</inkml:trace>
  <inkml:trace contextRef="#ctx0" brushRef="#br0" timeOffset="52501.4">26405 6191 0,'0'18'63,"0"17"-48,0 18-15,0 18 0,0-18 16,0-1 0,0 1-16,0 53 15</inkml:trace>
  <inkml:trace contextRef="#ctx0" brushRef="#br0" timeOffset="55121.49">27340 6526 0,'-35'0'62,"53"0"1,52 0-47,-35-17-1,1 17 1</inkml:trace>
  <inkml:trace contextRef="#ctx0" brushRef="#br0" timeOffset="55625.35">27675 6297 0,'0'71'63,"0"-36"-48,0-17-15,0 17 16,0 88 0,-35-17-1,70-71 1,18-35-1,18 0 1,17-105 15,-88 122 32,0 36-48,-18 18 1,18-18 0,0-18-16,0 0 15</inkml:trace>
  <inkml:trace contextRef="#ctx0" brushRef="#br0" timeOffset="58143.84">27799 6421 0,'0'-36'15,"0"1"32,0 70 16,0 18-48,0 18-15,-35-18 16,35 88-1,0-35 1,0 17-16,0-105 16,0 52-1,0-123 48,0-88-63,0 35 15,0-229 1,0 247 0,0 123 77,0 1-93,0 17 0,17 17 16,-17-17-16,0 0 16,0 0-16,0-18 15,0 18 17,0-71 14,0-17-46,0 18 16,0-54-16,0 0 16,0 18 15,0 71 0,0 194 0,0-53-15,0-89 0,0-35-1,0-70 32,0-53-31,0 17-1,0-123-15,0 106 47,36 88-15,-36 106-17,0-35 1,0-19-1,0-16 1,-18-1 0</inkml:trace>
  <inkml:trace contextRef="#ctx0" brushRef="#br0" timeOffset="59546.87">28593 6403 0,'0'-35'16,"0"52"281,0 19-266,0-1-31,-18 0 31,18 0-15,-35-35-16,35 36 15,-36-1 1,72-35 62,-1 0-62,0 0-1,1-18 1,-1 18 15,0 0-15,-35 36 46,0 17-62,0-18 16,0 0 0,0 18-16,0-18 15</inkml:trace>
  <inkml:trace contextRef="#ctx0" brushRef="#br0" timeOffset="60221.13">29281 6421 0,'0'-36'32,"-18"36"-1,-17 0 0,35 18-15,0 35-1,0-18 1,0 0-16,0 18 31,17-17-15,-17-1-1,88-35 17,-35-53-17,-53 18 1,0-54 0,0 37-1,-53 52 1,1 0-1,-54 70 1</inkml:trace>
  <inkml:trace contextRef="#ctx0" brushRef="#br0" timeOffset="61989.97">27817 6403 0,'0'0'0,"0"-35"0,0 52 109,0 36-109,0-18 16,0 71 0,-36-35-16,36-18 15,0 0-15,0 0 16,-35 17-1,35-17 1,18-106 93,-18 0-109,0 0 16,0-35-16,53 18 16,-53-89-1,35 124 1,-35 70 31,0 0-47,0 0 15,0 1-15,0 17 16,0 52 0,0-34 15,0 17-15,-18-88-1,18 35 1,0-52 31,0-18-47,18-107 15,-18 19 1,0 35 15,0 52-15,0 54 31,0 35-47,0 18 15,0 34 1,0-34 0,0 0 15,0-36-16,0-53 48,-18-52-63,18-1 0,0-35 16,0 36-1,0 34 1,0 1 31</inkml:trace>
  <inkml:trace contextRef="#ctx0" brushRef="#br0" timeOffset="64808.39">22613 8184 0,'-35'0'0,"0"-17"94,35-18-79,0-18 1,0 17-1,0 1 1,17 35-16,-17-35 0,35 35 31,1 0-15,-1 106 0,18-36-1,17-35 1,36-35-1,-70-35 1,16-71 15,-52 53-15,-17 18 0,-1 0-1</inkml:trace>
  <inkml:trace contextRef="#ctx0" brushRef="#br0" timeOffset="65891.53">23424 7444 0,'-17'-36'0,"-18"36"31,-1 0-15,-17 18 0,18 17-1,-18 18 17,18 0-17,35 35 1,-53 0-1,53-52-15,0 34 16,0 19 0,0 140 15,0-141-15,0 35-1,0-52 1,0 35-1,0-18 1,0-17 0,0-1-1,0 1 1,0 35 15,0-36-15,-18 1-1,18 35 1,0-36 0,0-17-1,-53 18 17,53-36-17,0 0-15,0 0 16,0 18-1,0 53 1,-35-18 15,35-52-15,0-1 0,18 0 15,17-35-16,0 0 1,1 0-16,-1 0 31,0 0-15,18 0 0</inkml:trace>
  <inkml:trace contextRef="#ctx0" brushRef="#br0" timeOffset="69624.84">26970 7514 0,'0'18'141,"0"17"-141,0 0 15,0 1-15,-18-1 16,18 71 0,0-53-1,0 35-15,0 71 16,0 52 0,0-52-1,0-35 1,0-89-1,0 53 1,0 18 0,0-53-1,0-18 1,0 0 15,0 1 0,0-1-15,0 0 15,0 0-15,0 1 0,0-19-1,0 19 16,0-1-15,0 0 0,0 0-1,0 18 1,0-17 0,0 34 15,0-35-16,0 1 1,0-1 15,0 0-15,0 1 0,0-1-1,0 0 1,0-17 15,0 17-15,0 0 31,0 1-32,0-1 1</inkml:trace>
  <inkml:trace contextRef="#ctx0" brushRef="#br0" timeOffset="71818.55">29722 7408 0,'35'0'94,"0"0"-79,0 0 1,1 36 15,-36-1-15,35-35-16,-35 35 15,0 0 1,0 1-16,0 34 16,0-17-1,0 53 1,0-71 0,0 106 15,0-70-16,0 17 1,0-17 0,0-1-1,0 18 1,0 1 15,0-54-15,0 53-1,0 36 17,0-89-32,-18 53 15,18-17 1,0 17 0,0-53-1,0 18 1,0-18-1,0 1 1,0-1 15,0 0-15,-35 18 0,35-18 15,0 1-16,0-1 1,0 0 15,0 0-15,0 1 0,0-1-1,0 0 48,0-17-48,0 17 17,0 0-1,0 1-16,0 34 1,0-34 62,-35-1 32,-18-35-64,-18 0-46,18 0 32,18 0-17,0 0-15,0 0 32,-1-18-17,36-35 1,-35 53-1</inkml:trace>
  <inkml:trace contextRef="#ctx0" brushRef="#br0" timeOffset="88560.48">30145 9631 0,'0'-35'0,"0"70"250,0 18-235,0-18-15,0 36 16,0-18-16,0-1 16,0-16-16,0-1 15,-18 0-15,18 1 16,0-54 31,0-106-32,0 1 1,36-36 0,-36 89-16,52 34 15,-16-17 1,17 18 15,-18 35 0,-35 35 1,0 1-32,-71 70 15,36-106 1,0 52 15,52-52 16,19 0-31,-36 36-1,35-1 1,-35 0 0,35-35-1,1 0 16</inkml:trace>
  <inkml:trace contextRef="#ctx0" brushRef="#br0" timeOffset="88978.93">30515 9737 0,'0'-36'0,"53"36"31,-53-35-15,71 35-16,-36 0 15,-35 18 1,0 105-1,-71 1 1,1-1 0,17-52 15,18-71-31,35 35 16,17-35-1,142 0 1,-53-18-1,-71 18 1,1 0 15</inkml:trace>
  <inkml:trace contextRef="#ctx0" brushRef="#br0" timeOffset="89547.08">30992 9719 0,'-18'0'47,"53"0"0,0-35-32,18 35-15,-17 0 0,34-36 32,-35 36-32,-70 0 47,0 0-16</inkml:trace>
  <inkml:trace contextRef="#ctx0" brushRef="#br0" timeOffset="95140.95">31503 9419 0,'-18'0'3266</inkml:trace>
  <inkml:trace contextRef="#ctx0" brushRef="#br0" timeOffset="99220.87">31521 9402 0,'0'0'0,"0"-36"31</inkml:trace>
  <inkml:trace contextRef="#ctx0" brushRef="#br0" timeOffset="99973.06">31609 9243 0,'0'0'0,"0"-35"78,-18 35-31,-17 0 0,35 17-32,-35-17-15,35 35 16,-36 18 0,1 0-1,35 35 1,0-35-1,-53 124 1,53-107 0,18-34-1,17 52 1,71-53 0,-71-35-1,1 0 32</inkml:trace>
  <inkml:trace contextRef="#ctx0" brushRef="#br0" timeOffset="100338.25">31926 9190 0,'0'-35'0,"0"70"94,0 18-94,0-18 16,0 0-16,0 1 15,0-1 1,0 18-1,0-18 1</inkml:trace>
  <inkml:trace contextRef="#ctx0" brushRef="#br0" timeOffset="100563.65">31768 9578 0,'17'0'16,"71"-18"0,18-17-1,-35 35-15,17-35 31</inkml:trace>
  <inkml:trace contextRef="#ctx0" brushRef="#br0" timeOffset="100991.67">31873 9772 0,'0'0'16,"18"0"-1,17 53 1,-35-35 0,0 17 15,36-35 31,-1 0-46,-35 35 0,35-35-16,-35 35 15,0 1 16,0-1-15,-17 0 0,-19-35-1</inkml:trace>
  <inkml:trace contextRef="#ctx0" brushRef="#br0" timeOffset="101539.43">32367 9013 0,'0'0'0,"0"18"62,0 17-46,36 18-16,-36 0 15,123 71-15,-52-1 16,-71-35 0,0-35-16,-18 71 15,-70-36 1,53-17 0,-1-71 15</inkml:trace>
  <inkml:trace contextRef="#ctx0" brushRef="#br0" timeOffset="102159.21">32755 9366 0,'0'0'16,"0"36"-16,0-1 15,0 35 1,0-34-16,0-1 16,0 0 15,0-52 0,-17-107-15,17-17-1,17-35 17,107 140-17,-106 36 1,-18 18-1,35 35 1,-35-18 0,0 0-1,-18 1 1,-17 34-16,0-34 31,35-19 0,0 18-15,17-35 0,19 36-1,16 34 1,-52-34 0,36-36-1</inkml:trace>
  <inkml:trace contextRef="#ctx0" brushRef="#br0" timeOffset="102647.29">33179 9578 0,'17'18'0,"-34"-36"0,17-17 16,17 35 0,19 0-1,-1 17 1,-35 19 0,0 16-16,-18-16 31,-17 17-16,70-53 32,18 0-31,-17 0 15,-36 70-15,-18 18-1,-17-52 1,-36-1 0,18-35-1,18 0 17,35-18-32</inkml:trace>
  <inkml:trace contextRef="#ctx0" brushRef="#br0" timeOffset="108377.27">23689 9102 0,'-18'0'62,"-17"0"-15,0 17-31,35 19-16,-53-1 15,18 53 1,35-17 0,0-1-1,0-35 1,105 1-1,-16-36 1,-54 0-16,0-18 16,1-17-1,-36 0 1,0-18 0,0-53-1,-18 35 1,-17 18-1,-1 18 1</inkml:trace>
  <inkml:trace contextRef="#ctx0" brushRef="#br0" timeOffset="109142.04">24959 9172 0,'-35'0'16,"35"-35"-16,-36 35 16,1 18 46,35 17-62,0 0 16,-35 177-1,53-159 17,70-53-17,-18 0 1,-34-36-16,-36 1 16,35-71-1,-35 53 1,-35 1-1,-18-37 17,0 89-17,-53 36 1,106-1 0</inkml:trace>
  <inkml:trace contextRef="#ctx0" brushRef="#br0" timeOffset="110034.65">26229 9190 0,'0'35'46,"0"0"-30,0 18-16,0-17 16,0-1-1,0 0-15,0 0 16,0 54 15,0-54-31</inkml:trace>
  <inkml:trace contextRef="#ctx0" brushRef="#br0" timeOffset="110734.88">27252 9331 0,'18'0'63,"35"0"-32,0-18-16,-18 18-15</inkml:trace>
  <inkml:trace contextRef="#ctx0" brushRef="#br0" timeOffset="111008.14">27693 9066 0,'0'18'31,"0"17"-31,0 36 16,0-36-16,0 0 15,0 18 1,0-17 15,0-1-15</inkml:trace>
  <inkml:trace contextRef="#ctx0" brushRef="#br0" timeOffset="111849.03">28540 9013 0,'0'36'78,"0"-1"-63,0 0-15,0 1 0,-18-1 16,18 0 0,0 18-1,18-53 1,-1 0 0,54-35-1,-18 0 16,-53 52 1,0 36-17,0 0 1,0 18 15,0-19-31,0 37 31,35-89 1</inkml:trace>
  <inkml:trace contextRef="#ctx0" brushRef="#br0" timeOffset="112470.26">29510 9119 0,'0'-35'32,"-18"35"14,18 53-14,-17-53-32,17 53 15,0-18 1,0 53 0,0 1 15,35-89-16,0 0 1,0 0 0,-35-36-1,36-34 1,-36 34 0,0-16-1,-18-19 1,-35 0-1,-70 71 17</inkml:trace>
  <inkml:trace contextRef="#ctx0" brushRef="#br0" timeOffset="125141.08">23671 8502 0,'0'-18'31,"0"-17"-16,-17 35 1,17-35 0,-36 35 31,36-36-32,-35 36 1,0 0-16,0 0 15,-1 18 32,1-18-47,35 35 16,-35 1 0,35 34-1,0-34 1,0 16-1,17-16 1,19-1 0,17 0 15,35-35-15,-53 0-1,18 0 1,-18-17-1,1-19 1,-36-34 31,0 52-31,0-17-1,0 0 1,-36-1-1,1-17 1,0 18 0,-1 35 15</inkml:trace>
  <inkml:trace contextRef="#ctx0" brushRef="#br0" timeOffset="128225.64">24941 8396 0,'-17'0'656,"17"-35"-656,0 0 32,0-1-1,-36 36 0,36-35-31,0 88 78,0-35-78,0 52 16,0 36-1,0 0 1,0-36 0,18-17-1,-18-17 1,0-89 46,0-36-46,0-34 0,0 88-1</inkml:trace>
  <inkml:trace contextRef="#ctx0" brushRef="#br0" timeOffset="131625.94">26141 8449 0,'0'-35'188,"-18"35"-173,-17 0 17,0 0-1,-1 0-16,36 17 1,0 19 0,0 17-1,0 35 1,0-18 0,18-34 15,88-36-16,-36 0 1,-17 0 0,-17-18-1,-36-17 1,35-18 0,-35-35-1,-18 35 1,-17 17-1,-18 36 1,18 0 0,-1 0-1,1 71 1</inkml:trace>
  <inkml:trace contextRef="#ctx0" brushRef="#br0" timeOffset="138549.71">27234 8361 0,'0'-18'16,"0"-17"30,0 70 142,0 18-188,0-18 16,0 1-1,0 34 1,0 1-16,0-36 31,0-53 47,0-17-62,0 0-1,0 0 1,0-1 15,0 1-15,0 0 0</inkml:trace>
  <inkml:trace contextRef="#ctx0" brushRef="#br0" timeOffset="141763.51">27340 8343 0,'0'-35'32,"-35"35"46,35 18-63,-35-18 1,-1 0 15,36 35-15,0 0-1,-35 0 1,35 1-16,0-1 16,0 0 15,0 1-15,18-36-1,17 35 1,0-35-1,1 0 17,-1 0-17,-17 0 1,-18-18 0,35 18-1,-35-35 16,0-18-15,0 18 0,0-1-1,0 1 17,-18 35-17,-17-35 16,0 35-15,35-35 0,-36 35-1,36-36 1</inkml:trace>
  <inkml:trace contextRef="#ctx0" brushRef="#br0" timeOffset="150518.14">27993 8396 0,'-35'0'140,"35"-53"4673,0 18-4797</inkml:trace>
  <inkml:trace contextRef="#ctx0" brushRef="#br0" timeOffset="165252.54">28099 8343 0,'-36'0'109,"1"0"-93,0 0-1,-18 35 1,0-35-1,53 36-15,-35-36 16,70 0 93,-35-18-109,88 18 0,-52-35 16,-1 35 0,18 0-1,-53-35-15,35 35 16,0 0 31,-35-36-32,0 54 48</inkml:trace>
  <inkml:trace contextRef="#ctx0" brushRef="#br0" timeOffset="165707.99">28381 8149 0,'0'-35'47,"0"70"31,35 0-78,-35 1 16,0-1-16,0 0 16,0 1-16,0-1 15,0 0 16</inkml:trace>
  <inkml:trace contextRef="#ctx0" brushRef="#br0" timeOffset="166011.18">28593 8343 0,'0'0'31,"0"35"-15,-36 18-1,1 36 1,0 16-1,0-52 17,35-17-17,0-1 1</inkml:trace>
  <inkml:trace contextRef="#ctx0" brushRef="#br0" timeOffset="166544.47">28540 8661 0,'35'-36'31,"0"36"-15,1 0 0,-1 18 15,-35 17-15,0 1-1,-18-36 1,18 35 15,18-35 32,17 35-32,-35 0-31,0 1 31,-18-36-15,-17 0-1,0 0 1,0 0 0</inkml:trace>
  <inkml:trace contextRef="#ctx0" brushRef="#br0" timeOffset="178995.81">29175 8255 0,'-18'0'16,"18"-18"828,0-17-563,0 0 203,0 0-374,0-1 3202</inkml:trace>
  <inkml:trace contextRef="#ctx0" brushRef="#br0" timeOffset="181305.57">29157 8202 0,'0'-35'641</inkml:trace>
  <inkml:trace contextRef="#ctx0" brushRef="#br0" timeOffset="191571.46">29228 8255 0,'0'-35'281</inkml:trace>
  <inkml:trace contextRef="#ctx0" brushRef="#br0" timeOffset="194989.39">29210 8237 0,'0'0'0,"0"-17"140,0-19-77,0 1-16,0 0-16,35 35-15,-35-18-16,36 18 15,-19 0 63,18 0-46,-35 36-17,53 16 16,-53-34 1,0 17-1,-17-35 0,17 36-31,0-1 31,-36-35-15,36 35-16,-35-35 16,0 35-1,35 1 1,-35-36 0,35 35-1,17-35 63,19 0-46,-1 0-17,0 0 1</inkml:trace>
  <inkml:trace contextRef="#ctx0" brushRef="#br0" timeOffset="195912.57">29545 8343 0,'35'0'16,"-35"-17"0,0 52 140,0 18-140,-35 0-1,35-18-15,-53 0 16,53 1-16,-35-36 15,35 52-15,-53-16 16,53-1 0</inkml:trace>
  <inkml:trace contextRef="#ctx0" brushRef="#br0" timeOffset="196733.65">29598 8608 0,'0'-35'16,"35"35"-1,1 0 17,-36 17 14,35-17-30,-35 35 0,0 1 15,-18-36-15,18 35-16,-35-35 15,35 35 1,-35-35-1,52 0 64,19 0-48,-1 0 0,-35 36-15,0 16-1,0-16 1,-18-1 0,-35-35 15,18-18-16,0-35 1</inkml:trace>
  <inkml:trace contextRef="#ctx0" brushRef="#br0" timeOffset="202231.17">30163 10724 0,'0'-35'3250</inkml:trace>
  <inkml:trace contextRef="#ctx0" brushRef="#br0" timeOffset="-172307.3">30198 10724 0</inkml:trace>
  <inkml:trace contextRef="#ctx0" brushRef="#br0" timeOffset="-68966.04">27199 8890 0,'-35'0'47,"53"0"31,17 0-63,0-35-15,0 35 16,1 0-16,17 0 16,-18 0-16,0 0 15,18 0 1,-88 0 62,-1 17-78,-87-17 16,70 53-1,0-53-15,-35 0 16,0 36-1,141-36 48,-18 0-47,0 0-1,-17 0-15,52 0 16,54-18-1,-54 18 1,-17-35 0,-17 35-1,-72 0 48,1 0-48,0 0-15,0 0 16,-36 0 0,36 17-1,-1-17 1,54 0 46,70-17-46,-35 17-16,-18 0 31,-35-36-31,-17 36 47</inkml:trace>
  <inkml:trace contextRef="#ctx0" brushRef="#br0" timeOffset="-63245.98">27146 7920 0,'0'-35'47,"0"52"94,0 36-110,0-18 0,0 1 1,0 17 30,-17 0-46,17-106 62,17 53-62,-17-36-16,0-17 15,0 18 16,0-18-15</inkml:trace>
  <inkml:trace contextRef="#ctx0" brushRef="#br0" timeOffset="-62160.67">27376 8008 0,'-18'0'125,"18"18"-110,-35-18 1,35 35 0,-36-35-16,36 35 15,-35-35 1,35 36 15,0-19-15,-35 18-1,35 1 1,-18-36 0,18 35 31,-35-35-32,35 35-15,-35-35 31,35 36-31,-36-1 63,36 0-32</inkml:trace>
  <inkml:trace contextRef="#ctx0" brushRef="#br0" timeOffset="-59511.17">27428 8184 0,'0'36'329,"18"-36"-314,-18 35 16,0 0 1,0 1-17,35-36 1,-35 17 0,0 18-1,0 1 16,0-1 16,0 0 0,-17-35-16,17 36-15,-36-36 0,1 0-1,0 0 48,17 0-32,-17 0 0,0 0 47,35-18-62,0-17 15,0-1 1,0 1 61,0 0-61,17 35-17,19 0 79,-19 0-63,19 0-15,-36 17 46,35-17-30,-35 36-17,35-36 1,-35 35 15,0 0-15,0 1 15,35-1 16,-35 0-32,0 0 17,0 1-1,-17-36-15,17 35-1,0 0 48,-18-35-63,-17 0 31,35 36 0,-35-36-31,-1 0 63,1 0-48,0 0 32,-1 0 0,36-18-16</inkml:trace>
  <inkml:trace contextRef="#ctx0" brushRef="#br0" timeOffset="-58382.79">27323 8184 0,'17'0'141,"-17"-17"-110,36 17-31,-1 0 62,0 0-15,0 35-31,-35-17 31,36-18-32,-36 35 32</inkml:trace>
  <inkml:trace contextRef="#ctx0" brushRef="#br0" timeOffset="-47865.03">26988 7373 0,'0'18'188,"0"17"-173,-18 0-15,18 18 16,-35 106 15,35-89-15,0-34 0</inkml:trace>
  <inkml:trace contextRef="#ctx0" brushRef="#br0" timeOffset="-33136.83">26106 6703 0,'0'0'0,"35"35"0,0-35 15,18 71 1,0-71-16,0 0 0,88 0 16,-35-53-1</inkml:trace>
  <inkml:trace contextRef="#ctx0" brushRef="#br0" timeOffset="-26257.54">30180 10689 0,'0'-17'62,"0"34"1063,0 18-1109,0 1 0,0-19-16,0 54 31,0-18-31,0-18 15,0 0 1,0 1 0,0-1 93,0-17-93,0-54 171,0 1-171,0 0-16,0 17 15,0-17 1,0 0-16,0-36 16,0 53-16,0-52 15,18-1 1,-18 36 0,35 35 15,0-35-16,1 35 1,-1 0 0,0 0-1,0 0 1,-35 17 0,36-17 15,-1 0-16,-35 36 1,35-36 0,-35 35-1,0 0 1,0 0 0,-17-35-1,17 36 1,-36-1-1,1-35 1,-35 35 0,17 1-1,17-36 17,54 0 61,17 0-61,1 35-32,16-35 15,1 35 16,-17 0-31,-1-35 32,-35 36-32,35-36 31,0 35-15,-35-53 77</inkml:trace>
  <inkml:trace contextRef="#ctx0" brushRef="#br0" timeOffset="-25197.47">30868 10918 0,'-35'0'672</inkml:trace>
  <inkml:trace contextRef="#ctx0" brushRef="#br0" timeOffset="-21098.97">30798 10918 0</inkml:trace>
  <inkml:trace contextRef="#ctx0" brushRef="#br0" timeOffset="9499.66">28381 7743 0,'-18'0'125,"-17"0"-109,-18 36 15,18-36-15,0 35-1,-1-35 1,36 35 0,-35-35-1,35 36 126,0-1-79,0-17-46,0 17 15,0 0-15,0 0 0,-35-35 15,35 36 0,0-54 235,17 18-266,-17-35 31,36 35 63,-36-36-47,35 36 46,0 0 142,1 0-188,-36 18-16,17-18 31,-17 35-46,35-35 15,-35 36-15,0-1 31,0 0 31,36-35-47,-36 35-15,0 1 15,0-1 16,0 0 0,0 1 62,-18-36-46,18 35-63,0-18 93,-35-17-77,35 36 0,-18-36 15,-35 35 47,18-35-47,17 0 0,-17 0 79,35 35-1,18-35-46,35 0-48,-18 0-15,0 0 16,18 0-16,-53-17 16,35 17-1,1-36 48,-36 1-32,35 35-15,-35-18-1,0-17 63,0 0-62,0 0 15,0-1 32,0 1-32,0 0 0,-18 35 32,-17-35-32,0 35 63,-1 0-63,1 0 0,0 0 63,0 0-47,-1 0 47,36-36-79,0 1 16,0 0-15,0-1 15,0 1 16,0 0-16,0 0 16,0-1-31,18 19 62,17 17-62,1 0-1,-36-36-15,35 36 32,0 0 61</inkml:trace>
  <inkml:trace contextRef="#ctx0" brushRef="#br0" timeOffset="43006.28">32438 10037 0,'0'0'0,"18"-36"94,-36 36 78</inkml:trace>
  <inkml:trace contextRef="#ctx0" brushRef="#br0" timeOffset="51903.65">30815 10989 0,'0'0'0,"-35"0"15,35-35 48,53 35-47,0 0-1,-53-36 1,53 36-16,0 18 15,-53 17 1,0 36 0,0-36-16,-53 1 15,-53 34 17,71-70-17,-18 0-15,70-18 31,19 18-15,69 0 0,-69 0-1,-1 18 1,-35 35 15,-35 0-15,-18 0-1,17 17 1,-16-34 0,-1-36 15,53-18-15,17-17-1</inkml:trace>
  <inkml:trace contextRef="#ctx0" brushRef="#br0" timeOffset="52217.47">31097 11007 0,'36'35'0,"-72"-70"16,36-1-1,0 1 1,18-18 0,53 0 15,-36 0-31,71 0 15,-53 53 1</inkml:trace>
  <inkml:trace contextRef="#ctx0" brushRef="#br0" timeOffset="52780.46">31538 10583 0,'0'53'31,"0"0"-31,-35 0 16,35 0-16,0 106 31,-35-124-31,35 0 31,0-193 0,35-36-15,0-71 0,-35 177-1,36 88-15,-1 0 16,35 35-1,-17 89 1,-53-89-16,0 35 31,0-17-15,-105 18 0,52-36-1,88-35 32,0 0-31,0 35-1,1-35-15,-1 36 16,18 17 0,-53-18-16</inkml:trace>
  <inkml:trace contextRef="#ctx0" brushRef="#br0" timeOffset="52968.47">31962 10760 0,'0'123'31,"0"283"32</inkml:trace>
  <inkml:trace contextRef="#ctx0" brushRef="#br0" timeOffset="60075.95">23601 7638 0,'-18'0'3907,"-17"17"-3189</inkml:trace>
  <inkml:trace contextRef="#ctx0" brushRef="#br0" timeOffset="61519.56">23566 7708 0,'0'0'0,"0"-35"31,0 0-15,0 52 62,0 19-62,0-1-16,0 0 15,0 0-15,0 18 16,0-17 15,0-1-15,0 0-1,0 0 1,0-87 31,0 16-47,0-17 16,35-88-1,-35-18 1,0 107-16,0 69 62,0 18-46</inkml:trace>
  <inkml:trace contextRef="#ctx0" brushRef="#br0" timeOffset="67173.57">24536 7444 0,'0'17'172,"-36"-17"4641</inkml:trace>
  <inkml:trace contextRef="#ctx0" brushRef="#br0" timeOffset="82153.98">31009 10901 0,'-17'0'203,"17"17"-187,0 36-1,-36-17-15,1 122 32,35-87-17,-35-18 1,35-18 0,0-52 62,0-19-78,0 1 15,0 0-15,0-71 16,0 53 0,0-53-16,0 88 15,0 89 48,0 53-48,0 193 17,0-176-17,0-106 16,0-105 1,0-142-17,0 1 1,0 105 0,0 17-16,17-16 15,-17 69 1,0 1-1,0 88 32,0 35-31,-17-35 0,17 0-1,0 18 16,0-54-15,0-70 31,0 0-47,0 0 16,0-52-1,0 175 32,0 142-16,0-124-15,17-53 0,36-88-1</inkml:trace>
  <inkml:trace contextRef="#ctx0" brushRef="#br0" timeOffset="83636">31750 10971 0,'0'-17'78,"18"17"-63,-18-36 32,35 36-47,-17 0 32,17 0-1,0 0-16,0 18 1,1-18 0,-36 35-1,35 1 17,-35-1-17,0 0 16,-18 1-15,-17-36 15,-18 35-15,18 0 15,0-35-15,-1 0-1,54 0 64,35 0-64,-18 0 1,18 0-1,-18 0 1,1 35 0,-36 18-16,0 18 15,0 17 1,0-53 15,-36-35-15,-17 0-1,-52 0 1,69 0 15</inkml:trace>
  <inkml:trace contextRef="#ctx0" brushRef="#br0" timeOffset="86529.32">24465 7497 0,'0'0'0,"0"-18"31,0-17 0,18 35-15,-18-36 15,35 36-31,-35-35 32,53 35-32,-18 0 0,36-35 15,-1 35 1,-34 0-1,-36 35 1,0 0 0,0 89-1,-18-71 1,-53-18 0,19 0-1,16-35 16,36 36 1,71-36-1,52 0 0,-35 0-31,71 0 16,-71-36-1</inkml:trace>
  <inkml:trace contextRef="#ctx0" brushRef="#br0" timeOffset="90595.37">26176 7497 0,'0'0'0,"0"-36"1703,0 1-1125,-18 35-531,18-18-16,-35 18 32,0 0-17,35 36-46,0 34 32,0-35-17,18 1 1,-18-1 0,35 0 15,0-35 0,0 0-15,1 0-1,-1 0 1,-35-17 15,0-19-15,0-17-1,0-17 1,0 52 0,0-17-1,-18 0 1,-17 35 0,0-36-1,-1 36 16,1 0-15,35 18 0</inkml:trace>
  <inkml:trace contextRef="#ctx0" brushRef="#br0" timeOffset="99917.28">27199 7320 0,'0'-35'500,"-17"35"7015,17 18-7515</inkml:trace>
  <inkml:trace contextRef="#ctx0" brushRef="#br0" timeOffset="134176.87">27270 7355 0,'-18'0'3593,"18"-17"-3593,0 52 235,0 0-220,0 1 1,0-1 0,0 0 15,0-105 141,0 34-172,0 1 15,0 0-15,0-18 16,0 18 0,0-1-1,0 54 63,0 17-78,0 1 16,0-1 0,0 35-16,0-17 31,0-17 47,0-54 63,0-17-126,18-1 1</inkml:trace>
  <inkml:trace contextRef="#ctx0" brushRef="#br0" timeOffset="141599.34">27922 7373 0,'-35'0'203,"35"18"-187,-35-18 109,52 0 62,19 0-171,-36-18-1,35 18 17,0 0 155,1 0-15,-1-35-156</inkml:trace>
  <inkml:trace contextRef="#ctx0" brushRef="#br0" timeOffset="144847.11">28205 7126 0,'0'-35'63,"0"70"108,0 0-155,0 1-16,0 17 16,0-18-1,0 0 32,35-35 0,-35 35-47,35-35 63,0 0-48,-35-17-15,36 17 16,-19 0-1,36-35 1,-17 35 0,-36-36-1,17 36 1,-17 18 93,0 17-93,35-35 15,-35 106-15,0-71-1,36 1 1,-1-36 0</inkml:trace>
  <inkml:trace contextRef="#ctx0" brushRef="#br0" timeOffset="148096.2">29316 7303 0,'0'17'62,"0"36"-46,0 35 15,0-52-31,0-19 0,0 18 16,0 1-1,0 17-15,0-106 78,0 0-62,-53-18-16,53-17 16,0 53-1,0 0-15,0 17 47,-35-35-16,-1 53 1</inkml:trace>
  <inkml:trace contextRef="#ctx0" brushRef="#br0" timeOffset="154335.27">22860 12471 0,'0'-18'218,"-18"18"-202,18-35 15,-17 35-31,17-35 16,0-18 0,0-18-1,0 36 1,35 35 31,-35 17-32,71 36 1,-19-17 0,-16-36-1,17 0 1,0 0-16,-18-18 15,0-53 1,-35 18 0,0-52 15,0 69-15,-53 1-1</inkml:trace>
  <inkml:trace contextRef="#ctx0" brushRef="#br0" timeOffset="155734.62">23601 11395 0,'-18'0'32,"18"17"-17,-35-17 1,0 0-1,35 36 1,-18-36 0,18 35-1,-35-35 1,35 18 0,-36 17-1,36 35 16,0-17-31,0 18 32,18-36-32,-18 36 15,35-1 1,-35-17 0,0 18-1,36 52 1,-36-17-1,35 18 1,18-19 0,-53 1-1,35 53 1,-35-89 15,35 1-15,1 35-1,-1 0 1,-35-18 0,35-18-1,-35 19 17,36-54-17,-36 71 1,52 17 15,-52-70-15,0-18-1,36 1-15,-36-1 16,0 0 0,35 53 15,-35-52-16,0-1 1,35 18 0,-35 17-1,0-34 17,71-36-1,-18 0-16,35 0 1,0 0 0,-17 0-16,17 0 15</inkml:trace>
  <inkml:trace contextRef="#ctx0" brushRef="#br0" timeOffset="190879.66">27323 11165 0,'0'-17'16,"0"87"78,17 1-94,-17 17 15,0-17 1,0 158-16,0-123 16,0 0-16,0 105 15,53-17 16,-53-53-31,0 36 32,0-89-17,0 0 1,0-17 0,0 35-1,0-53 1,0 17-1,0 71 17,0-106-17,0 107 1,0-107 15,0 0-15,18 0-1,-18-105 32,0 17-31</inkml:trace>
  <inkml:trace contextRef="#ctx0" brushRef="#br0" timeOffset="192607.34">29669 11307 0,'247'17'94,"-212"36"-78,-317-123-16,564 175 15,-282-69-15,53 34 0,-53-17 16,35 141 0,-35-141-1,35 71-15,18-19 31,-53 19-15,0 35 0,0-36 15,0 1-15,0-1-1,36 53 1,-36-123-1,0 53 1,0-18 0,35 142 15,-35-72-15,0-34-1,0-89 1,0 53 15,0-52 16,0-1-31,-18-35-1,18 35 1,0 0 15,-35-35-15,-18 0 46,0-17-62,-18 17 16,-105-35 15,141-18-15</inkml:trace>
  <inkml:trace contextRef="#ctx0" brushRef="#br0" timeOffset="213781.01">29528 14376 0,'0'-36'2578,"17"36"-1281,18-35-1297,1 35 15</inkml:trace>
  <inkml:trace contextRef="#ctx0" brushRef="#br0" timeOffset="-208015.68">24359 13194 0,'0'-35'78,"-35"35"-78,0 0 47,17 0-16,-35 17 0,53 19-15,-35-1-1,35 0 1,-18 0 0,18 1-1,18-1 1,17 0 0,18-35-1,0 35 1,0-35-1,18-17 1,-19-54 0,-16 18-1,-36-35 1,0 35 0,-53-17-1,18 34 1,-1 1 15,-34 88-15</inkml:trace>
  <inkml:trace contextRef="#ctx0" brushRef="#br0" timeOffset="-207152.9">25488 13123 0,'-35'0'110,"0"18"-79,35 53-16,0-19 1,0 19 0,17-18-1,36-18 1,-35-35 0,52 0-16,19 0 31,-54-35-16,-35 0 1,0-1-16,0 1 16,-18-18-1,-17 0 1,-18 18 0,0 35-1,-35-35 16,88 52 1</inkml:trace>
  <inkml:trace contextRef="#ctx0" brushRef="#br0" timeOffset="-206435">26617 13018 0,'0'17'78,"0"36"-62,0 0-16,35 0 16,-35 17-16,36 72 31,-36-72-15</inkml:trace>
  <inkml:trace contextRef="#ctx0" brushRef="#br0" timeOffset="-205739.9">27605 13300 0,'18'0'62,"34"0"-46,-16 0-16,17-36 15,-36 36 1,-17 18 31</inkml:trace>
  <inkml:trace contextRef="#ctx0" brushRef="#br0" timeOffset="-205433.89">27958 13053 0,'0'35'15,"0"-70"-15,0 123 16,35-17 0,-35 34 15,0-69-15,0-1-16,0 35 15,0-34 1</inkml:trace>
  <inkml:trace contextRef="#ctx0" brushRef="#br0" timeOffset="-204685.22">28716 13070 0,'0'18'79,"0"35"-64,0-18-15,0 1 16,0-1-16,0 0 15,0 18 1,18-18 0,17-35-16,0 0 15,1 0 1,-1-88 0,-35 106 46,0 35-46,35-18-1,-35 53 17,0-35-17,0-18-15,35-35 31</inkml:trace>
  <inkml:trace contextRef="#ctx0" brushRef="#br0" timeOffset="-204054.18">29810 13194 0,'-36'0'46,"36"18"-30,-35 17 0,35 18-1,0 0 1,0 17 0,0-35-1,18-35 1,35 0-1,0 0 1,-18-88 0,-35-18 15,0 18-15,-18 53-1,-52 35 1,-54 35-1</inkml:trace>
  <inkml:trace contextRef="#ctx0" brushRef="#br0" timeOffset="-201975.65">24201 12541 0,'0'-17'78,"-18"17"-47,18-36-15,-71 36-16,54 0 15,-19 0 17,-16 36-1,52 17-15,0-18-1,0 18 1,35 17-1,35-34 1,1-36 0,-18 0 15,0-71-15,-53 0-1,0 36-15,-36-35 16,-16 34-1,16 36 17,1-53-17,35 195 17</inkml:trace>
  <inkml:trace contextRef="#ctx0" brushRef="#br0" timeOffset="-201432.52">25153 12312 0,'-18'0'0,"18"53"78,0-18-78,0 0 0,18 36 16,35 0 0,-53-36-1,35-35 1</inkml:trace>
  <inkml:trace contextRef="#ctx0" brushRef="#br0" timeOffset="-200629.75">26053 12277 0,'0'-36'31,"0"89"79,-53 0-110,53-17 15,0 16 1,35 1-1,18-53-15,17 0 32,-17 0-17,18-105 17,-71 34-17,-124-88 1,54 159-1,17 0 1,18 71 0,35-18-1</inkml:trace>
  <inkml:trace contextRef="#ctx0" brushRef="#br0" timeOffset="-199724.25">27623 12100 0,'0'-35'0,"0"88"109,0 0-93,0 0 0,0-18-16,0 0 15,0 18-15</inkml:trace>
  <inkml:trace contextRef="#ctx0" brushRef="#br0" timeOffset="-199457.96">27817 12206 0,'-71'265'93,"142"-530"-93,-142 565 32</inkml:trace>
  <inkml:trace contextRef="#ctx0" brushRef="#br0" timeOffset="-198996.69">27834 12418 0,'106'0'62,"-18"53"-31,-282-106-31,353 176 32,-230-87-32,36-36 31,53 0 16,17 0-32,0 35 1,-35 0 0,0 36-1,-17-18 1,-72-53 15,54 0-31,0 0 16</inkml:trace>
  <inkml:trace contextRef="#ctx0" brushRef="#br0" timeOffset="-197826.83">28310 12330 0,'18'0'47,"17"0"-31,-35-18-1,36 18-15,-1 0 16,0 0 0,0 0 15</inkml:trace>
  <inkml:trace contextRef="#ctx0" brushRef="#br0" timeOffset="-197397.3">28769 12065 0,'-18'-35'47,"-52"35"-31,17 0-1,53 17-15,0 19 16,0 17-1,70 52 17,1-69-1,-36 34-15,-52-34-1,-19-1 1,1-35-1</inkml:trace>
  <inkml:trace contextRef="#ctx0" brushRef="#br0" timeOffset="-197129.01">28963 12294 0,'0'18'32,"0"35"-17,0-18 1,-53 89 15,53-71-15,0-18 15</inkml:trace>
  <inkml:trace contextRef="#ctx0" brushRef="#br0" timeOffset="-196661.13">28998 12524 0,'36'0'16,"-107"35"-16,106-70 0,36 35 31,-71 53-16,0-1 1,0 37 15,-18-89-15,36 0 46,-18 35-62,0 0 16,35-35 0,-35 35-16,0 1 15,-17-1 17,-19-35-17,36 35 1,-35-35-16,0 0 15,-1 36 1</inkml:trace>
  <inkml:trace contextRef="#ctx0" brushRef="#br0" timeOffset="-195481.86">29475 12100 0,'-36'0'31,"36"-17"1,18 17-17,17 0 1,1 0 15,-36 35-31,0 35 16,-18 19-1,-53 17 1,36-54 0,53-52 30,35 0-30,-18 0 0,18-17-1,-18 17 1</inkml:trace>
  <inkml:trace contextRef="#ctx0" brushRef="#br0" timeOffset="-195235.5">29827 12330 0,'-17'141'46,"-71"106"-14,193-635-32,-210 829 15</inkml:trace>
  <inkml:trace contextRef="#ctx0" brushRef="#br0" timeOffset="-194820.23">29916 12665 0,'35'0'47,"-70"0"-47,70 70 31,-70-17-15,-1-18 15,54-35 0,-18 36-15,35-36-1,-35 53 1,0 0 0,0-18-1,-17 18 17,-19-53-17,-17 0 1</inkml:trace>
  <inkml:trace contextRef="#ctx0" brushRef="#br0" timeOffset="-193570.52">25047 11677 0</inkml:trace>
  <inkml:trace contextRef="#ctx0" brushRef="#br0" timeOffset="-193360.02">25100 11677 0,'0'-18'47</inkml:trace>
  <inkml:trace contextRef="#ctx0" brushRef="#br0" timeOffset="-193201.84">25100 11624 0,'0'18'47</inkml:trace>
  <inkml:trace contextRef="#ctx0" brushRef="#br0" timeOffset="-193034.86">25047 11642 0,'53'-18'31</inkml:trace>
  <inkml:trace contextRef="#ctx0" brushRef="#br0" timeOffset="-182753.07">30498 14058 0,'0'18'172,"0"17"-172,0 0 16,17 1-1,-17-1-15,0 0 0,0 1 16,0 52 0,0-53-1,0-70 48,0-1-48,-17-34 1,17 17-16,0-106 16,0-35-1,17 159 1,19 0 15,-1 35-15,0 0-1,0 17 1,-35 19 15,0-1-31,-70 71 16,35-53-1,-1-53 32,36 35-15,18-35-17,52 70 1,-17 19 15,-17-19-15</inkml:trace>
  <inkml:trace contextRef="#ctx0" brushRef="#br0" timeOffset="-182479.76">30903 14129 0,'0'0'16,"53"247"46,-53-212-46</inkml:trace>
  <inkml:trace contextRef="#ctx0" brushRef="#br0" timeOffset="-181988.27">31044 14058 0,'53'0'62,"-17"-35"-46,-1 35-16,35-35 15,-34 35 1,-1 0 0,-88 0 15,18 0-16,17 0-15,-52 0 16,17 35 0,17-35-1</inkml:trace>
  <inkml:trace contextRef="#ctx0" brushRef="#br0" timeOffset="-181291.11">31538 13776 0,'0'0'0,"0"-35"62,18 35-46,17 0-1,-17 0 1,35 53 0,-53-18-1,0 0-15,0 0 0,-88 71 47,52-70-31,-34-89 15,87 53 0,19 0-15,17 0 0,-18 17-1,0 19 1,0 34-1</inkml:trace>
  <inkml:trace contextRef="#ctx0" brushRef="#br0" timeOffset="-180670.32">31838 13829 0,'71'370'78,"-142"-740"-78,142 776 0,-71-424 47,0-123-31,0 70-16,0-87 16,0 69-1,35 89 1,0-35 15,1 35-15,-1 18-1,-35 70 1,-35-18 0,-18-34 15,17-36 0,36 35-15,36-35-16,34 35 15,1 1 17,-36-1-17,-35 0 16,0 0-15</inkml:trace>
  <inkml:trace contextRef="#ctx0" brushRef="#br0" timeOffset="-180301.58">32244 14076 0,'106'-18'94,"-212"36"-94,212 17 16,-106 0-16,0 36 31,-18-71-31,18 35 16,18-35-1,105-17 1,-35-36 15,-52 17-15</inkml:trace>
  <inkml:trace contextRef="#ctx0" brushRef="#br0" timeOffset="-175893.99">23901 11659 0,'0'-35'2859</inkml:trace>
  <inkml:trace contextRef="#ctx0" brushRef="#br0" timeOffset="-174836.73">23848 11589 0,'0'-36'16,"-35"36"-16,35 71 78,17-18-63,-17 0-15,0 0 16,35 0-16,-35-36 16,0 19-16,0-1 15,0-53 48,0-17-48,0-71-15,0 18 16,0 53 15</inkml:trace>
  <inkml:trace contextRef="#ctx0" brushRef="#br0" timeOffset="-173568.22">24941 11483 0,'-17'0'110,"-19"0"-95,1 0 1,35 35 46,-35 0-62,35 36 16,0-36 0,0 1-1,18-1 1,17 0 0,0 0-1,36-35 16,-36 0-15,0-17 15,1-18-15,-36-1 0,0 1-1,0-18 1,-18-35-1,-17 35 1,-18 18 0,35 35-1,-17 0 1,35 35 0,0 0-1</inkml:trace>
  <inkml:trace contextRef="#ctx0" brushRef="#br0" timeOffset="-165688.78">26247 11324 0,'-18'0'3031,"0"0"-2937,18 18-16,-35-18-47,35 35-15,0 0 15,0 1-15,0-1 15,0 0-16,18-35 1,-18 35 0,35 1-1,0-36 1,1 35 0,-1-35-1,0 0 32,-35-18-31,35-17-1,-35 0 1,18 35 0,-18-35 15,0-1-16,0 1 1,0 17 0,-18-35 15,18 18-15,-35 35 15,35-17-16,-35 17 1,17 0 0,-17 0-1,0 0 1,-1 17 15,36 18-15</inkml:trace>
  <inkml:trace contextRef="#ctx0" brushRef="#br0" timeOffset="-152825.37">27517 11183 0,'-36'0'5250,"72"0"-1296,17 0-3954,-53-35 15</inkml:trace>
  <inkml:trace contextRef="#ctx0" brushRef="#br0" timeOffset="-146012.22">27552 11148 0,'0'-35'16,"35"35"187,-35 52-188,0-34-15,0 17 16,36 1 0,-36-1-1,0 0 17,0 0-1,35-35-16</inkml:trace>
  <inkml:trace contextRef="#ctx0" brushRef="#br0" timeOffset="-145430.62">27852 11201 0,'0'53'63,"0"0"-48,-18-53 1,18 52-16,0-16 15,-35 34 1,0-17 0,-1 53 15,36-88-15</inkml:trace>
  <inkml:trace contextRef="#ctx0" brushRef="#br0" timeOffset="-144735.35">27852 11589 0,'35'0'16,"-35"-36"-1,35 36 1,1 0 0,-36-17-16,35 17 31,0 35 0,-35 0-15,0 18-1,-35 0 1,17-53 0,54 0 109,-36 53-110,0-18 1,0 18 0,0-17-1,-18-1 1,-17-35-1,-54 0 1,19-18 15</inkml:trace>
  <inkml:trace contextRef="#ctx0" brushRef="#br0" timeOffset="-139310.55">28169 11289 0,'36'0'219,"-1"-35"-203,0 35-1,0 0 1,-35-36-1,36 36 32,-54 0 31</inkml:trace>
  <inkml:trace contextRef="#ctx0" brushRef="#br0" timeOffset="-138496.65">28381 10954 0,'0'-36'78,"18"36"-47,17 0 16,-35 18-15,0 17-17,0 1 16,0-1 1,0 0-17,0 1 32,0-1-31,35-35 62,18 0-47,-18 0-15,1 0-1,-1-18 1</inkml:trace>
  <inkml:trace contextRef="#ctx0" brushRef="#br0" timeOffset="-137897.85">28469 11448 0,'18'0'47,"17"-18"-32,0 18 1,1-35 0,-1 35-1,18-36 1,-36 36 15</inkml:trace>
  <inkml:trace contextRef="#ctx0" brushRef="#br0" timeOffset="-137102.96">28522 11589 0,'35'0'78,"1"0"-47,-1 0 0,-35 35 16,-18 0-16,36-35 110,-18 36-110,0-19-15,0 19 15,-18-36-15,-17 0-1,0 0 1,-1 0 15,1 0-15</inkml:trace>
  <inkml:trace contextRef="#ctx0" brushRef="#br0" timeOffset="-132092.66">28610 11748 0,'36'0'203,"-36"-18"-171,17 18-32,18 0 31,1 0 16,-36 18 31,35-18-62,-35 35 30,-18-35-14,-17 0-1,35 35-15,-35-35 15,17 0 16,-17 0-16,35 35 0,-35-35-15,-1 0 15,36 36 16,-35-36-31</inkml:trace>
  <inkml:trace contextRef="#ctx0" brushRef="#br0" timeOffset="-129219.64">29139 11130 0,'0'35'31,"18"-35"938,-36 0-579,-17 36-358,0-36-1,0 0 203,52 0-62,19 0-156,16 0-1,-16 0 1,-54 0 109</inkml:trace>
  <inkml:trace contextRef="#ctx0" brushRef="#br0" timeOffset="-126071.34">29087 11218 0,'-36'0'31,"54"0"157,17-35-173,0 35-15,1-35 31,-1 35-15,-53 0 297,-17 0-298,0 0 1,35 17-16,-18-17 15,-17 0 1,35 36 15,-35-36-15</inkml:trace>
  <inkml:trace contextRef="#ctx0" brushRef="#br0" timeOffset="-112791.63">29369 10830 0,'0'-35'31,"0"53"126,0 17-142,0 0 1,0 0-16,0 18 31,0-17-31,0-1 16,17-35 93</inkml:trace>
  <inkml:trace contextRef="#ctx0" brushRef="#br0" timeOffset="-112127.68">29333 11236 0,'0'35'47,"53"-35"62,-17 0-109,-1-17 16,0 17-16,1 0 16,16-36-1,-16 36 1,-1 0-1</inkml:trace>
  <inkml:trace contextRef="#ctx0" brushRef="#br0" timeOffset="-111241.3">29439 11518 0,'0'-17'32,"18"17"-1,35-36-16,-35 36 17,-18 18-1,0 17 0,0 0 0,-53 1 1,70-36 93,19 0-110,-1 35 32,-35 0-31,0 1 15,0-1-15,0 0 15,-18 0 0,-17-35-15,0 0-1,-1 36 17,19-36-32,-19 0 15,36-18 1</inkml:trace>
  <inkml:trace contextRef="#ctx0" brushRef="#br0" timeOffset="-76854.11">19579 15804 0,'0'-17'31,"0"52"94,0 18-109,35 35-1,-35-70 1,-35-71 47,35-18-48,0 1-15,0-18 16,0-18-16,0-18 31,35 54-15,1 34-1,-1 36 1,0 0 0,-35 89-16,141 228 15,-141-176 16,36-70-15,-36-106 31,0-18-31</inkml:trace>
  <inkml:trace contextRef="#ctx0" brushRef="#br0" timeOffset="-76574.29">19685 15769 0,'88'-35'63,"-17"35"-63,-195 35 0,301-123 16,-389 176-16,494-229 15,-246 141-15,-36-35 16</inkml:trace>
  <inkml:trace contextRef="#ctx0" brushRef="#br0" timeOffset="-76281.8">19950 15505 0,'70'0'31,"-140"0"-16,140-53-15,-35 53 32,71-36-32</inkml:trace>
  <inkml:trace contextRef="#ctx0" brushRef="#br0" timeOffset="-76014.3">20355 15152 0,'18'106'78,"-18"-71"-63,-18-176-15,71 317 0,-53-141 16,71 18 15</inkml:trace>
  <inkml:trace contextRef="#ctx0" brushRef="#br0" timeOffset="-75575.92">20955 15452 0,'53'0'63,"-18"0"-63,0 0 16,36-18-16,-36 18 15,-17-35 1</inkml:trace>
  <inkml:trace contextRef="#ctx0" brushRef="#br0" timeOffset="-75344">20955 15699 0,'159'-36'63,"-71"36"-32</inkml:trace>
  <inkml:trace contextRef="#ctx0" brushRef="#br0" timeOffset="-72871.01">22384 14781 0,'-36'-35'0,"36"0"31,0 0-16,18 52 142,-18 36-142,0 0 1,35-18 0,-35 54-1,0-54-15,0 0 16,0 18-1,53 0-15,-53-71 63</inkml:trace>
  <inkml:trace contextRef="#ctx0" brushRef="#br0" timeOffset="-72475.05">22842 14975 0,'0'36'47,"-35"34"-32,-18 1 1,53-18-16,-53 0 15,18 17-15,-36 18 16,36-52 0,35-1-1</inkml:trace>
  <inkml:trace contextRef="#ctx0" brushRef="#br0" timeOffset="-72003.11">22737 15328 0,'35'0'15,"124"0"32,-353 0-47,388 35 16,-194 1-1,0 17 1,-18-18-16,-17-35 31,-1 0-15,72 0 15,52 0-15,-35 0-16,0 0 31,-53 35-15,0 18-1,-89 18 1,1-36-1,18-35 1,34-18 0</inkml:trace>
  <inkml:trace contextRef="#ctx0" brushRef="#br0" timeOffset="-70521.02">24042 14658 0,'-35'35'31,"70"-35"63,0 0-94,0-17 15,1 17-15,-1-36 16,0 36 0,0-35-16</inkml:trace>
  <inkml:trace contextRef="#ctx0" brushRef="#br0" timeOffset="-70060.14">24377 14534 0,'0'0'16,"123"-105"62,-123 140-63,0 0 1,0 18 0,-17 18-1,17-36-15,-35 0 16,35 0 31,70-35-16,36-17 0,-53-18 0</inkml:trace>
  <inkml:trace contextRef="#ctx0" brushRef="#br0" timeOffset="-69762.44">24906 14605 0,'-18'123'63,"-17"-87"-48,88-195-15,-106 353 0,18-159 0,0 89 31,35-89-31,-36 36 16</inkml:trace>
  <inkml:trace contextRef="#ctx0" brushRef="#br0" timeOffset="-69235.08">24906 14923 0,'177'17'78,"-142"-17"-78,-247-17 0,424 105 16,-230-35-1,-17 0 1,-36-18 15,36-35-31,88-18 31,35 18 1,-17 35-17,-1 36 1,-70 52 15,-123-17-15,88-106-1,-1 0-15,1 0 16,-18 0 0</inkml:trace>
  <inkml:trace contextRef="#ctx0" brushRef="#br0" timeOffset="-67554.52">26053 14517 0,'35'0'172,"-35"-18"-172,35 18 15,0 0 1,1 0 0,-1-35-1,0 35 17,-35-35-17,-17 35 32,17 17-31,-36-17-16,1 0 15,0 0 17,0 0-17</inkml:trace>
  <inkml:trace contextRef="#ctx0" brushRef="#br0" timeOffset="-67095.23">26529 14129 0,'0'0'0,"0"17"62,0 19-46,0 17-1,0 52 1,0-34 0,0-36-1,0 1 1,53-54 0</inkml:trace>
  <inkml:trace contextRef="#ctx0" brushRef="#br0" timeOffset="-66851.51">26793 14252 0,'-35'212'46,"-88"88"17,281-812-63,-316 1059 16</inkml:trace>
  <inkml:trace contextRef="#ctx0" brushRef="#br0" timeOffset="-66321.2">26758 14693 0,'0'-35'31,"141"70"1,-282-35-32,335 88 0,-194-52 15,0-1 1,0 0-16,-17 53 16,-19-88-1,1-17 16,35-18-15,0-1 15,18 36-15,17 18 0,-35 17-1,35 0 1,-88 54-1,18 16 1,35-69 0,-35-1 15,-1-35-15,-16-18-1</inkml:trace>
  <inkml:trace contextRef="#ctx0" brushRef="#br0" timeOffset="-64190.34">22578 16122 0,'0'-35'0,"0"88"125,17-53-109,-17 53-16,36-1 16,-36 1-1,35 18 1,-35-18 0</inkml:trace>
  <inkml:trace contextRef="#ctx0" brushRef="#br0" timeOffset="-63881.16">22913 16316 0,'0'35'31,"0"-176"-31,0 247 16,-18-18-16,18-53 16,0 1-16,0-1 15,-35 53 1,0-17-1,35-36 1,0-70 0</inkml:trace>
  <inkml:trace contextRef="#ctx0" brushRef="#br0" timeOffset="-63421.82">22966 16475 0,'106'-36'47,"-53"36"-47,-18 71 47,-53-71-31,-158-35-16,352 123 0,-211-88 15,35 35-15,-35-35 16,52-17 15,89 17 0,-35 0-15,-71 88 0,0-35-1,-18-18 1,18 0-16,-53-35 31,-35-17-31,53-19 47</inkml:trace>
  <inkml:trace contextRef="#ctx0" brushRef="#br0" timeOffset="-62084.16">24271 16210 0,'18'0'78,"35"-35"-62,-18 35-16,18-35 31,0 35-15,-18 0 0</inkml:trace>
  <inkml:trace contextRef="#ctx0" brushRef="#br0" timeOffset="-61618.91">24853 15857 0,'-106'18'47,"71"-18"-31,35 71-16,-35-54 15,35 18 16,17-35-15,72 53-16,-19-53 16,-35 36-1,1 34 17,-36-17-17,-18 18 1,-70-36 15,-18-35-15,106-18-1,0-17-15</inkml:trace>
  <inkml:trace contextRef="#ctx0" brushRef="#br0" timeOffset="-61309.12">25083 16104 0,'0'53'31,"0"-106"-31,-18 318 47,18-230-47,0 0 16,0 36 0,-35 35-1,35-89 1</inkml:trace>
  <inkml:trace contextRef="#ctx0" brushRef="#br0" timeOffset="-60770.58">25224 16457 0,'211'-53'62,"-175"71"-46,-283 17-16,494-35 15,-265 141 1,-17-141 0,-1 0 15,89 0 16,-35 0-47,17 0 31,-35 53-15,0 35 15,-17-52-31,17 52 31,0-53-31,-18-35 16,-17 0-1,-1-18 1,36 36 15</inkml:trace>
  <inkml:trace contextRef="#ctx0" brushRef="#br0" timeOffset="-59334.23">26264 15716 0,'0'-35'32,"0"0"-1,18 35-31,17 0 15,1 0 1,-36 35 0,0 36-1,0-1 1,-36 54 0,1-89-1,35 0 1,35-35 15,18 0-15,0-35-1,-18 35 1,1 0 0</inkml:trace>
  <inkml:trace contextRef="#ctx0" brushRef="#br0" timeOffset="-59036.16">26741 15787 0,'-18'247'63,"36"-494"-63,-36 529 16,-17-247-16,35 1 15,0 17 1,17 17 15</inkml:trace>
  <inkml:trace contextRef="#ctx0" brushRef="#br0" timeOffset="-58546.98">26899 16016 0,'36'-35'31,"69"52"16,-105 142-16,0-123-31,-17 16 32,-107-281-32,213 458 15,-72-229 32,18 0-16,-35 36-15,0-1 0,0 0-1,-17 18 17,-18-53-17,-1 0 1</inkml:trace>
  <inkml:trace contextRef="#ctx0" brushRef="#br0" timeOffset="-56959.33">22966 17463 0,'-35'0'16,"35"17"-1,-36-17-15,107 0 63,-18 0-48,0-35-15,0 35 0,17 0 16,-35-35 0,1 35-1,-54 0 17</inkml:trace>
  <inkml:trace contextRef="#ctx0" brushRef="#br0" timeOffset="-56697.56">23460 17233 0,'88'318'78,"-176"-636"-78,176 671 0,-88-318 0,35 1 31</inkml:trace>
  <inkml:trace contextRef="#ctx0" brushRef="#br0" timeOffset="-55647.93">25118 17145 0,'0'0'0,"0"53"109,0-18-109,0 0 16,0 1-16,0-1 16,0 0-16,0 1 15,35-36 1,36 0 0,-1-53 15,-35 0-16,18 17 1,-53 54 31,0 17-47,0 54 31,36-36-15,-1-18-1</inkml:trace>
  <inkml:trace contextRef="#ctx0" brushRef="#br0" timeOffset="-54836.01">26494 17198 0,'0'-35'46,"0"-1"-30,35 36-16,-35-35 16,0 53 62,0 17-63,0 18 1,0 0 0,35-18-1,18-35 1,18 0 0,-18 0-1,-18-18 1,-35-87-1,0 34 1,-71 18 15,1 53-15,-54 0 0,89 35-16</inkml:trace>
  <inkml:trace contextRef="#ctx0" brushRef="#br0" timeOffset="-52977.01">22225 14411 0,'-35'0'16,"17"0"15,-52 0-15,34 18 0,-70-18-1,71 35 1,-35-35-1,70 35-15,-89 0 16,89 1 0,-35-1-1,35 0 17,0 124-17,0-106 1,0 70-1,0 71 1,0-105 0,35 122 15,-35-105-15,0 35-1,0-35 1,36 141 15,-36-176-15,35 34-1,-35 19 1,0-71 0,0 17-1,53 19 1,-53 16-1,0-34 1,0-18 0,0 17-1,0 36 17,0-18-17,35 36 16,-35-89-15,0 18-16,0 53 31,0-71-15,0 1-16,0-1 16,0 0 30,0 53-30,35-35 0,-35-18-1,53-35 32,0 0-47,-17 0 16,16 36-1,-16-36 1,34 0 15,36-18-15</inkml:trace>
  <inkml:trace contextRef="#ctx0" brushRef="#br0" timeOffset="-50353.84">27164 14164 0,'0'0'0,"0"-18"16,88-17 0,-53 35-16,36-35 31,-36 35 31,0 0-30,-35 17-32,0 19 15,18-36 1,-18 53-1,53 88 1,-53-35 0,0 70-1,0-70 1,0 70 0,35-70 15,-35-53-31,36 88 15,-36 0 1,0-35 0,0 159 15,35-177-15,-35-18 15,0 36-16,0-35 1,0 35 0,0-71-1,0 18 1,0 35 0,35 0-1,-35-17 16,0 35-15,0-71 0,0 0-1,0 0 1,53 54 0,-53 16-1,0-16 16,0-54-15,0 35 0,0-34-1,0-1 17,0 0-17,0 1 1,0-1 15,0-18-15,-18-17 62,-17 53-47,0-53-15,-36 36-1,18-19 1</inkml:trace>
  <inkml:trace contextRef="#ctx0" brushRef="#br0" timeOffset="-49513.48">27993 15540 0,'0'0'0,"35"0"79,0 0-64,1 0 1,-1-35-16,0 35 15,1 0 1,-36 17 15</inkml:trace>
  <inkml:trace contextRef="#ctx0" brushRef="#br0" timeOffset="-49249.65">28081 15822 0,'194'0'62,"-388"0"-62,423 0 16,-193 0 0</inkml:trace>
  <inkml:trace contextRef="#ctx0" brushRef="#br0" timeOffset="-45597.22">28875 15152 0,'0'-35'15,"-18"52"110,18 18-93,0 18-17,0 18 1,0-36-1,0 0-15,0 1 16,0-19 0,0-52 46</inkml:trace>
  <inkml:trace contextRef="#ctx0" brushRef="#br0" timeOffset="-44982.51">28716 15734 0,'35'-18'78,"1"18"-78,70-70 16,-54 17-1,19 53 1,-36 0 31</inkml:trace>
  <inkml:trace contextRef="#ctx0" brushRef="#br0" timeOffset="-44369.69">28893 15857 0,'0'36'16,"0"-72"-16,35 54 47,18-18-32,17 0 16,-70 18-31,36-18 16,-36 88 0,-36-35-1,1 0 1,-18-53 0,18 0-1,35-18 1,17 18-1,-17-35-15,159 35 32,-159 17-17,0 19 17,-35 17-17,-18 0 1,-18-18-1,36 0 1,35-53 15</inkml:trace>
  <inkml:trace contextRef="#ctx0" brushRef="#br0" timeOffset="-43074.46">29528 14781 0,'0'-17'31,"-18"17"31,-35 0-62,0 0 32,18 0-17,35 35 17,-36 36-32,36-18 15,0-18 1,0 0-16,0 36 15,18 52 17,-18-17-17,0 17 1,0 89 0,0-88 15,0-1-16,0-52 1,35-1 0,-35 1-1,0-18 1,0 35 0,0 0 15,0-35-16,0 70 1,0-70 0,36 53 15,-36-53-15,0 18-1,0-18 1,0 52 15,0-34-15,0 35-1,0-36 17,0-34-17,0 16 1,35-16-1,-35-1 1,35 18 15,1-53-15,-1-35 0,0-1-1</inkml:trace>
  <inkml:trace contextRef="#ctx0" brushRef="#br0" timeOffset="-41951.4">29810 15028 0,'0'-35'32,"0"0"-1,0 52 63,0 19-94,0-1 15,35 18 1,-35 0-1,0 0 1,0-18 0,0-53 46,0-17-46</inkml:trace>
  <inkml:trace contextRef="#ctx0" brushRef="#br0" timeOffset="-41064.06">30304 15064 0,'35'0'172,"0"0"-172,18 0 15,0 0 17,-18 0-17</inkml:trace>
  <inkml:trace contextRef="#ctx0" brushRef="#br0" timeOffset="-40499.7">30798 14887 0,'0'0'0,"0"-35"47,17 35-47,18 0 31,1 0-15,-36 18-16,35 17 15,-35 18 1,-53 106 15,-53-54-15,106-69 15,88-1 0,36-53-31,-18 18 32,-18 0-17</inkml:trace>
  <inkml:trace contextRef="#ctx0" brushRef="#br0" timeOffset="-39701.58">31679 14975 0,'18'0'47,"35"0"-32,0-17 17,-18 17-17,-17 0 17,17 0-17</inkml:trace>
  <inkml:trace contextRef="#ctx0" brushRef="#br0" timeOffset="-39412.67">32068 14711 0,'52'194'63,"-52"-141"-47,0 0-16,0 17 15,0-17 1,0-18-1</inkml:trace>
  <inkml:trace contextRef="#ctx0" brushRef="#br0" timeOffset="-37971.06">29845 15681 0,'0'0'0,"-35"0"15,35 18 110,0 35-109,17 17 0,-17-35-1,0-17 1,0 141 15,36-124-15,-36-53 31</inkml:trace>
  <inkml:trace contextRef="#ctx0" brushRef="#br0" timeOffset="-37316.57">30586 15840 0,'-35'0'16,"52"0"46,18 0-46,18 0 0,-17 0-1,-1-36 1,0 36 0</inkml:trace>
  <inkml:trace contextRef="#ctx0" brushRef="#br0" timeOffset="-36805.24">31115 15663 0,'-141'18'63,"282"-36"-63,-282 71 15,123-53-15,18 36 32,0-1-17,106-35 1,-71 35 0,-17-35-1,-18 35 16,35-35-31,-35 36 16,0-1 0,-53 0-1,18-35 1,0 0 0,17 0 15</inkml:trace>
  <inkml:trace contextRef="#ctx0" brushRef="#br0" timeOffset="-35735.12">31962 15575 0,'0'-35'0,"0"0"47,17 35 0,1 0-31,17 0-1,1 0 1,-36 17-16,35-17 15,0 36 17,-35 34-17,-18-35 1,-17 1 15,35-1-15,0 0-1,18-35 48,-18 35-47,53-35-16,0 0 15,17-17 1,-35 17-1</inkml:trace>
  <inkml:trace contextRef="#ctx0" brushRef="#br0" timeOffset="-24982.99">29669 16810 0,'17'0'203,"19"0"-187,-1 0 0,18-18-1,17 18 1,-70-35-1,36 35 1,-54 0 31</inkml:trace>
  <inkml:trace contextRef="#ctx0" brushRef="#br0" timeOffset="-24312.79">30074 16651 0,'71'-35'31,"-142"70"-31,142-105 16,-36 70 0,-17 0-1,17 0 1,0 17-1,-35 18 1,0 36 15,0-36-15,-17-35 0,17 36-1,17-36 79,19 0-78,-1 0-1,-35 35-15,35 18 31,-35-18-15,-17 0 0,-1 1-1,-17-36 1,-1 0 15,1 0-15</inkml:trace>
  <inkml:trace contextRef="#ctx0" brushRef="#br0" timeOffset="-22869.24">30992 16422 0,'35'17'281,"-35"19"-265,0 17-1,0-18 1,35-35 0,-35 35-16,0 0 31,0 1-15,0-19 15,18-17 31</inkml:trace>
  <inkml:trace contextRef="#ctx0" brushRef="#br0" timeOffset="-21928.36">31291 16422 0,'36'-35'63,"-1"35"-32,0 0-15,1 0-1,-1 17 17,-35 18-17,35-35 17,-35 36-17,0-1 1,0-17-1,0 52 1,0-35 0,-18-35-1,18 36 1,0-19 31,-35-17-32,35 36 1,0-1 15,18-35 1,17 0-1,18 0-16,-18 0 1,1 0 15</inkml:trace>
  <inkml:trace contextRef="#ctx0" brushRef="#br0" timeOffset="-20703.05">32491 16334 0,'-18'0'47,"-17"0"-31,0 0 15,-1 0 0,36 70-31,-35-17 16,35 0-1,0 0 17,18 17-17,52-34 16,-34-36-15,-19 0 0,18 0-1,-35-36 17,0-34-17,0 17 16,0 0-15,0 0 0,-17-17-1,-36 34 1,18 1 0</inkml:trace>
  <inkml:trace contextRef="#ctx0" brushRef="#br0" timeOffset="-17237.87">32473 14605 0,'0'-35'47,"35"35"0,1-36-32,34 36 1,-34 0 15,-36 18 0,0 35-15,35-18-16,-35 36 31,35-1-15,0 1-1,-35 52 1,0-34 0,0-54-16,0 53 15,36 71 17,-36-53-1,0-36-16,35 36 1,0 0 0,18-36 15,-53-52-15,0 88-16,35-36 15,-35-34 1,36 105 15,-1-88-15,-35 17-1,0-34 1,0 87 0,35-70-1,-35 0 1,36 17 15,-36 1-15,35-36 15,-35 1-15,0-1-1,0 0 63,-18-35-78,18 18 125,-35-18-109,0 0-16,-1 0 31,36 35-15,-17-35-16,-19 0 31,1 0-31,0 0 16,-53 0 15</inkml:trace>
  <inkml:trace contextRef="#ctx0" brushRef="#br0" timeOffset="-15097.91">28945 17956 0,'0'0'0,"-35"0"16,0 0-16,0 0 16,-1 0-16,1 0 15,-18 0-15,18 36 31,0-36-15,70 0 47,71 35-48,-36-35 1,36 0-16,194 0 15,-18-35 1,159-18 0,-212 0-1,-35 53 1,142-35 15,-37-18-15,-16 53-1,228-53 17,-317 17-17,71 36 1,-54-52 0,-52 52-1,88 0 16,-18 0-15,54-36 15,-213 36-15,18 0 0,-52 0-1,34 0 16,-52 0-15,-53 0 47,-36 0-63,53 0 31,-17 0-31,0 0 0,-89 0 15,1 0 1,17 0 0,18 0-1,17 0 1,-17 0 0,-71 0 15,1 18-16,34-18 1,18 0 0,-52 0-1,17 0 17,-1 0-17,-16 35 1,-195-35 46,282 0-62,-17 35 32,-35-35-17,-54 53 1,89-53-1,-18 36 1,36-36 0,-1 35-1,-35-35 1,36 0 0,-1 0-1,1 0 1,17 0-1,-53 35 1,-18-35 0,19 0-1,16 0 17,54 0-17,-88 0 1,70 0-1,-35 35 1,35-35 0,-71 89-1,36-19 1,35-34-16</inkml:trace>
  <inkml:trace contextRef="#ctx0" brushRef="#br0" timeOffset="-1545.82">3969 3933 0,'-18'0'78,"18"-35"-78,-35 35 16,-18-35-1,0 35 1,18-35-1,-71-1 1,71 36-16,-36-53 16,1 18-1,-36 0 1,35 35 0,1-35 15,17 35-31,-53 0 15,-18 0 1,-34 17 15,122-17-31,-52 0 32,53 0-17,0 0-15,-1 36 16,-122 16-1,122-52 1,-70 36 0,36-1-1,-36 0 1,0 53 15,36-17-15,-36-36-1,0 1 1,71-1 0,-18 0-1,0-35 1,0 35 0,-18 1-1,18-1 16,-52 53-15,34-53 0,-17 1-1,35-1 1,0 0 0,18 1-1,0 16 16,-89-16-15,71-1 0,18 0-1,0 54 1,-1-37 0,1-16 15,0-1-16,35 36 1,-36-36 15,1 18-31,0 53 47,0-71-31,35-18 15,0 19-15,-36 34-1,36-34 1,0 69 0,0-69 15,0 52-16,36-35 1,-1 17 0,-35-34-1,88-1 1,-35-17 0,0 17-1,17 0 1,-17 0-1,-17 1 1,-36-1 0,70 0-1,-17 1 1,0-36 0,0 35-1,18 0 1,-36-35 15,-35 35-31,88-35 16,18 36-1,-36-36 1,1 53 0,0-18-1,-19-35 16,37 35-15,-19-35 0,1 35-1,17 1 1,-35-36 15,53 35-15,-71-35-1,0 35 1,1-35 0,52 53-1,-18-18 1,18-35 0,1 0 15,-19 0-16,36 0 1,-53 0 0,18 0-1,17 0 1,123-35 15,-87 0 0,-18 0-15,0-1 0,-36 36-1,1-35 1,-1 0 0,36-1-1,35-52 16,-106 53-15,1 0 0,-1-1-1,-35 1 1,123-18 0,-70 0-1,0-70 1,-17 52-1,-1-35 1,18 36 15,-18-36-15,-35 53 0,35 18-1,-35-53 1,0 17-1,0 1 17,0-54-17,36 54 1,-89-36 0,0 53-1,-18-18 1,1-17-1,17 35 1,17 0 15,1 36-15,0-19 0,-53-105 15,52 106-16,-34-18 1,-1-35 0,1 53-1,-18-54 17,-36-69-17,71 87 1,18 71-1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21T11:55:11.14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819 16845 0</inkml:trace>
  <inkml:trace contextRef="#ctx0" brushRef="#br0" timeOffset="3609.25">21696 0 0</inkml:trace>
  <inkml:trace contextRef="#ctx0" brushRef="#br0" timeOffset="3825.37">21696 0 0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5T05:48:24.98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110 7655 0</inkml:trace>
  <inkml:trace contextRef="#ctx0" brushRef="#br0" timeOffset="42937.96">1411 8573 0,'-18'17'94,"18"18"-94,0 1 15,0-1-15,-35 18 16,35 0-16,0 17 15,0-34 1,0 52 0,-53-18-1,53-140 48,0 35-48,0-1-15,0 1 16,0 17-16,0-52 16,36-1-1,-36 36 17,35-53-17,0 0 16,-35 52 1,35 36-17,1 0 48,-1 36-63,-35-1 15,35 0-15,1 36 16,-1-1 0,-35 1-1,53 35 1,-53-71 0,0-106 46</inkml:trace>
  <inkml:trace contextRef="#ctx0" brushRef="#br0" timeOffset="43230.24">1429 8784 0,'35'0'47,"-35"-17"-32,53 17-15,-18 0 16,71-36 15</inkml:trace>
  <inkml:trace contextRef="#ctx0" brushRef="#br0" timeOffset="43754.74">1905 8431 0,'0'71'93,"53"0"-77,-53 17-16,0-18 16,0 18-16,0-17 0,0 17 15,0-35-15,0 0 16,0-18-16,0 36 31,0-18-15,0-88 31</inkml:trace>
  <inkml:trace contextRef="#ctx0" brushRef="#br0" timeOffset="44886.83">2311 8484 0,'-36'0'16,"54"0"93,17 0-109,1 0 16,-1 0-16,-17 0 16,17 0-16,35 0 15,-34 0 16,-54 0 48,-17 0-48,-1 18-16,36 17 17,0 1-17,0 16 1,0 1 0,0 0-1,0 18 1,0 35 15,0-53-15,0-18-1,-35-35 32,0 0-16,0 0 1,35 35-32,35-35 62,0 0-46,36 0-1,-36 0-15,0 0 16,36 0 0</inkml:trace>
  <inkml:trace contextRef="#ctx0" brushRef="#br0" timeOffset="65347.78">2875 8961 0,'0'17'454,"0"18"-439,0 1 16,0-1-15,0-17 0,0 17-1,35-35 157,1 0-141,-1 0 1,-17 0-17,-18 71 142,0-54-142,53 36-15,-53-18 16,0-17-16,0 17 15,35 18 1</inkml:trace>
  <inkml:trace contextRef="#ctx0" brushRef="#br0" timeOffset="66896.83">1411 8202 0,'-18'0'109,"-34"0"-93,-19 0-1,36 0 1,-1 18 15,1-18 0,35 35-15,-35 0 15,35 1 16,0-1-31,0 18 15,0 17-15,0 36-1,0-53 1,0 71-1,0-36 17,18-18-17,-18 1 1,35 88 31,-35-142-47,0 19 15,35-1 1,-35 18 15,0-18-15,35 18 31,1-53-32,-1 35 1,71 0 15,-89-35-15,36-52 0</inkml:trace>
  <inkml:trace contextRef="#ctx0" brushRef="#br0" timeOffset="68559.09">2910 8167 0,'18'0'125,"-18"-18"-109,53 18-16,0 0 15,-18 0 1,0 0 15,1 0 1,-1 0 46,-35 18-47,35-18-31,-35 35 31,0 0-15,36 71-1,-1-35 1,-35-18 0,53-18 15,-53 106-15,35-106-1,-35 1-15,35 17 16,-35-18-1,0 0 1,36 0 15,-19 54-15,-17-37 0,53 19-1,-53-18 1,0-18 15,35 18-15,-35 18-1,36-36 1,-36 0 0,0 1-1,0-1 16,0 0-15,0-17 0,35 35-1,-35-36 17,0 19 14,0-1 1,-18-35-31,-105 35 15,88 18-31,-54 0 31,54-53-31</inkml:trace>
  <inkml:trace contextRef="#ctx0" brushRef="#br0" timeOffset="71292.86">1058 10407 0,'18'0'63,"17"0"-48,1 0-15,-1 0 16,18 0 0,-18 0-1,-35 35 1</inkml:trace>
  <inkml:trace contextRef="#ctx0" brushRef="#br0" timeOffset="71516.52">988 10724 0,'0'0'0,"53"0"31,-18 0-15,0 0-16,36 0 31,-36 0-31,0-17 16,18 17-1</inkml:trace>
  <inkml:trace contextRef="#ctx0" brushRef="#br0" timeOffset="72735.66">1799 10054 0,'-17'0'47,"-36"0"-32,17 0 1,1 0 15,35 35-15,0 1-1,0-1 1,0 88 15,-35 1-15,35-36 0,0-17-1,0-1 1,0 71-1,17 18 1,-17-18 0,0-35-1,0 18 1,0-1 15,0-88-15,0 1-16,0 34 31,0-35-31,0 36 16,0 0-1,0 52 17,0-52-17,0-36 1,0 53 15,0-17-15,0-19-1,0-16 1,0 52 15,0 0-15,0-53-1,0 18 1,0 18 15,0 17-15,0-35 0,71-53 46,-36 0-62,36-18 16,35-17-1,-71 35-15</inkml:trace>
  <inkml:trace contextRef="#ctx0" brushRef="#br0" timeOffset="73795.53">2134 10336 0,'0'-35'31,"0"88"203,0-18-218,0 1-16,0-1 16,0 0-16,0 0 15,0 54 17,0-107 14</inkml:trace>
  <inkml:trace contextRef="#ctx0" brushRef="#br0" timeOffset="74508.72">2963 10442 0,'-35'0'16,"53"0"62,35 0-62,-18 0-1,-35 36-15,106-36 32,-71 0-17</inkml:trace>
  <inkml:trace contextRef="#ctx0" brushRef="#br0" timeOffset="74769.5">3351 10336 0,'0'0'0,"0"18"31,36 53-15,-36-36 0,0 0-16,0 0 15,0 36 1,0-18 0,0-18-1</inkml:trace>
  <inkml:trace contextRef="#ctx0" brushRef="#br0" timeOffset="75669.64">4516 10319 0,'0'0'0,"0"-36"31,-18 36-15,-17 0 31,-1 0-32,1 36 1,35 17-1,0 70 1,0-70 15,18-53-31,17 35 16,88-35 15,-70-35-15,-17-53 15,-36 35-15,-18-18-1,-123 18 1,106 53 15,-1 0-15,36 18-16</inkml:trace>
  <inkml:trace contextRef="#ctx0" brushRef="#br0" timeOffset="76721.38">5697 10301 0,'0'-18'15,"0"-17"17,18 35-17,53-35 1,-54 35 0,18 0-1,-35 18 1,53 34-1,-53 1 1,0-17-16,-35 34 16,17 1-1,-34-36 17,69-35-1,18 0-16,1 0-15,34-18 16,36 18 0</inkml:trace>
  <inkml:trace contextRef="#ctx0" brushRef="#br0" timeOffset="78437.03">2081 11077 0,'-35'0'110,"0"18"-95,35 52 1,-35 1 0,35-36-1,0 1-15,0 16 16,70 1 0,-35-53 15,71-17-16,-53-54 1,-53-35 0,0 53-1,-35 1 17,17 52-17,-17 0 1,0-18-1</inkml:trace>
  <inkml:trace contextRef="#ctx0" brushRef="#br0" timeOffset="79262.02">3422 11077 0,'0'0'0,"0"18"94,0 35-94,0 17 15,0-17 1,0 0-16,0-18 0,0 1 16,0-1-1</inkml:trace>
  <inkml:trace contextRef="#ctx0" brushRef="#br0" timeOffset="80022.98">4639 11130 0,'0'35'110,"0"1"-110,0-1 15,0 0-15,0 1 16,0-1-16,0 0 16,0 0-1</inkml:trace>
  <inkml:trace contextRef="#ctx0" brushRef="#br0" timeOffset="80638.66">5662 11307 0,'18'0'46,"17"0"-30,0 0-16,36 0 16,-36 0-16,18 0 15,-18 0 17,-35-18-17</inkml:trace>
  <inkml:trace contextRef="#ctx0" brushRef="#br0" timeOffset="80891.03">6227 11024 0,'0'18'0,"0"35"15,0 17 1,0-17 0,0-17-16,0-1 15,0 0-15,0 18 16,0 0 0</inkml:trace>
  <inkml:trace contextRef="#ctx0" brushRef="#br0" timeOffset="82373.2">2028 11836 0,'-35'0'63,"35"-18"-16,35 18-32,-35-35-15,53 35 16,-17 0-1,-36 17 1,0 54-16,0-36 16,0 1-16,0 34 31,-18 1-15,36-71 46,17 0-46,71 0 15,-36 0-15</inkml:trace>
  <inkml:trace contextRef="#ctx0" brushRef="#br0" timeOffset="83559.45">3351 11800 0,'0'36'31,"0"17"-15,36 0-16,-36 17 0,0-17 16,0 18-1,35-71 1</inkml:trace>
  <inkml:trace contextRef="#ctx0" brushRef="#br0" timeOffset="84984.02">4445 11924 0,'0'-35'31,"35"-1"-15,1 36-1,-1 0 1,0 0 15,-35 18-31,0 17 16,0 36-1,-18-1 1,18-52 0,18 35 62,17-53-63,18 0 1,0 0 0,-17 0-1,-36 18 1</inkml:trace>
  <inkml:trace contextRef="#ctx0" brushRef="#br0" timeOffset="85816.16">6085 11836 0,'0'17'78,"0"19"-63,0-1 1,0 0 0,-17 18-1,17 0 1</inkml:trace>
  <inkml:trace contextRef="#ctx0" brushRef="#br0" timeOffset="87663.81">2187 12559 0,'0'-35'125,"18"35"-94,-18-36-15,35 36-16,0 0 16,-35 18-1,0 17 1,0 1 15,0-1-15,0-18-1,-17 19 1,-18-36 0,52-18 46,18 18-46,1 0-1,-36 18 17,35-18-32,-35 35 15,0 18 1,-35 53 15,17-106-15,18 35-16,-35-35 15,0 0 17,-1 0-17</inkml:trace>
  <inkml:trace contextRef="#ctx0" brushRef="#br0" timeOffset="88645.43">3193 12718 0,'17'0'78,"36"0"-78,-18 0 32,1 0-17,-1 0 1,0 0 0</inkml:trace>
  <inkml:trace contextRef="#ctx0" brushRef="#br0" timeOffset="89113.79">3581 12612 0,'0'-35'31,"17"-1"1,19 36-17,-1 0 1,-35 18 15,0 17-31,0 36 31,-18 17-15,-35-18-16,36-34 31,87-36 16,-70-18-31,53 18-1,-18 0-15</inkml:trace>
  <inkml:trace contextRef="#ctx0" brushRef="#br0" timeOffset="90149.93">4674 12559 0,'0'18'94,"0"34"-94,0 19 16,0-18-1,0-18-15,0 0 0,0 18 16,18-53 0</inkml:trace>
  <inkml:trace contextRef="#ctx0" brushRef="#br0" timeOffset="91374.82">6050 12400 0,'0'0'0,"-35"0"16,35 18-1,-35 17 1,35 0-1,-36-35-15,36 53 16,-35 35 0,35-52-16,0-1 15,-35 0-15,35 18 16,0 0 0,17-18-1,19 1 16,-1-1-15,0-35 0,1 0-1,-19 0 17,-17-18-32,0-17 46,0 0-30,0-18 0,0 18-1,0-1 32,-35 36-16,0 0-15,-1 0 0,36 18 15</inkml:trace>
  <inkml:trace contextRef="#ctx0" brushRef="#br0" timeOffset="107477.9">6526 10125 0,'0'-36'31,"36"36"94,-36 18-125,0 35 16,35-18-1,-35 1 1,0-1-16,0 0 16,0 0-16,35 18 0,-35-17 15,0 69 1,0-34 15,36 52-15,-36-17-1,0-53 1,0-18 0,0 18-1,0 53 1,0-53-1,0 0 17,0 0-32,0 70 31,0-17-15,0 0 15,0-35-16,0-1 1,0 1 0,0 35-1,0-18 1,0-35 0,-18 17-1,18 36 16,0 0-15,0-53 0,0 0-1,0 35 17,0-53-17,0 1 1,0 52 15,0-53-15,0-53 31,0 36-16,0 17-16,0-70 32,0-18-47</inkml:trace>
  <inkml:trace contextRef="#ctx0" brushRef="#br0" timeOffset="108302.82">7038 10248 0,'0'-35'15,"-18"35"48,18 18-48,0 17 1,0 0-16,0 0 16,0 18-16,18 18 15,-18-1 16</inkml:trace>
  <inkml:trace contextRef="#ctx0" brushRef="#br0" timeOffset="109002.4">7708 10195 0,'0'18'125,"-17"-18"-109,17 70-1,0-17 1,0-17-16,0-1 16,52 0-1,1-35 1,36-106 15,-89 36-15,0 17-1,-18 0 1,-35 18 0,-18 52 15</inkml:trace>
  <inkml:trace contextRef="#ctx0" brushRef="#br0" timeOffset="109741.19">8555 10231 0,'-35'0'16,"35"-36"31,-36 36-32,1 36 1,35 16 15,0-16-31,0-1 0,0 0 16,0 1-1,0-1 1,35-35 0,1 0-1,34-53 1,-35-18 0,-35-17-1,0 18 1,-17 52-1,-54 89 17,36-36-17,35 0-15</inkml:trace>
  <inkml:trace contextRef="#ctx0" brushRef="#br0" timeOffset="110322.36">9155 10213 0,'-36'0'16,"1"0"15,35 18-31,-35 17 16,35 35 0,0-34-1,0-1 1,0 0-16,106 18 31,-1-106-15,-52-17-1,-53-19 17,-105 19-17,69 70 1,-52 53-1,17-18 1</inkml:trace>
  <inkml:trace contextRef="#ctx0" brushRef="#br0" timeOffset="111224.68">6985 11254 0,'-18'0'94,"18"53"-94,0-1 31,0-16-15,0 34-1,18-70-15,17 0 16,18-35 0,0-18 15,-53 0-15,0-70-1,0 70 1,-18 53-1,1 0 17,17 17-32</inkml:trace>
  <inkml:trace contextRef="#ctx0" brushRef="#br0" timeOffset="111665.09">7638 11095 0,'0'-35'15,"0"52"32,0 19-47,0 105 16,0-88-16,0 35 16,0-53-1,0 0 1</inkml:trace>
  <inkml:trace contextRef="#ctx0" brushRef="#br0" timeOffset="112263.84">8537 11130 0,'-17'0'15,"-19"0"16,36 18-31,-35 52 16,35-34 0,0-1-1,35 18 1,18-53 15,35-88-15,-88 52-1,-17-69 17,-18 105-17,-1 17 17,36 18-32</inkml:trace>
  <inkml:trace contextRef="#ctx0" brushRef="#br0" timeOffset="112710.64">9366 11113 0,'-17'35'63,"17"0"-48,0 0 1,0 1-1,0-1 1,17-35 0,36 0-1,0 0 1,0-71 0,-53-52 15,-53 52-16,18 71-15,-53 0 16,-18 159 0</inkml:trace>
  <inkml:trace contextRef="#ctx0" brushRef="#br0" timeOffset="113623.01">7056 12435 0,'-36'0'15,"1"0"16,0 71-15,35 0 0,0-36-1,17 35-15,54-34 16,-18-36 0,-53-18-1,53 18 1,-53-106-1,0 36 1,-36-36 0,1 106-1,35 70 17</inkml:trace>
  <inkml:trace contextRef="#ctx0" brushRef="#br0" timeOffset="114366.6">7779 12400 0,'0'-35'31,"-18"35"16,-17 0-16,35 18-31,-35 52 32,35-17-32,0 0 15,-36 0 1,54-18-1,35-35 17,17 0-17,19-88 17,-89 35-32,0-18 15,-53 1 1,53 35-1,-36 35 1,36 35 15,0 18-15</inkml:trace>
  <inkml:trace contextRef="#ctx0" brushRef="#br0" timeOffset="117217.84">6950 11853 0,'0'-35'15,"17"35"1,-34 0 93,17 18-109,-36-18 16,36 53 0,0-18-16,0 0 0,0 18 15,18-18 16,35-35-15,0 0 0,-53-35-16,70-53 15,-34 35 17,-36 18-32,-36-1 31,-16 36-31,-1 0 31</inkml:trace>
  <inkml:trace contextRef="#ctx0" brushRef="#br0" timeOffset="117954.58">7673 11853 0,'-18'0'62,"18"36"-46,0 34 15,0-17-31,0-18 31,36-35-15,16 0 0,-52-17-16,53-36 15,-53-18 1,-35-35 15,-18 54 0,18 52-15,-18 141 0</inkml:trace>
  <inkml:trace contextRef="#ctx0" brushRef="#br0" timeOffset="118554.96">8484 11765 0,'0'53'78,"0"-18"-78,0 1 15,0 34 1,0-35-16,0 18 16,0 18 15,0-89-16</inkml:trace>
  <inkml:trace contextRef="#ctx0" brushRef="#br0" timeOffset="119289.76">9507 11765 0,'0'-17'16,"-17"17"-1,-19 0 16,1 17-15,35 36 0,0 0 15,0 0-31,0-18 16,18-35 15,105-17-16,-87-19 1,-36-70 0,0 54-1,-53-1 1,-36 35 31,89 53-47,-52 1 0</inkml:trace>
  <inkml:trace contextRef="#ctx0" brushRef="#br0" timeOffset="127468">8520 12541 0,'0'-35'31,"0"0"0,-18 35 63,18 53-78,0-18-16,-35 0 15,35 18 1,0-18-1,17-35 1,72 0 15,-19-17-15,-17-19 0,-53 1-1,0 0-15,0-18 16,-18-18-1,-70 71 17,18 18-17</inkml:trace>
  <inkml:trace contextRef="#ctx0" brushRef="#br0" timeOffset="128179.15">9454 12418 0,'0'17'78,"0"19"-78,0-1 15,0 0-15,0 1 16,0-19 0,-17 89-1,17-35 1</inkml:trace>
  <inkml:trace contextRef="#ctx0" brushRef="#br0" timeOffset="131323.81">9313 9895 0,'-35'0'0,"53"0"125,17 0-125,0 0 15,1 0 1,16 0-16,-16 0 16,-1 0 15,0 0 0,1 36 0,-36 52-15,0-35 0,0 35-1,0-53 17,35-35-32,-35 36 15,0 87 1,0-35-1,0-17 17,0 52-17,0-70 1,0-18 0,0 1 15,0 52-16,0 18 1,0-53 0,0-18-1,0 36 17,0-19-17,0 19 1,0 17-1,0-53 1,0 36 15,0-53 1,0 52-1,0-17-16,0 0-15,0-18 32,0 1-17,35-1 1,-35 0 0,0 18-1,0 35 16,0-52-15,0-1 15,35 0-15,-35 36 15,0-36-15,0 0-1,0 0 1,0 1 0,0-1-1,0 0 1,0 18 0,0 18 15,0-18-16,0 17 1,0-34 0,0 16-1,0 19 17,0-36-17,0 1 1,0 16-1,0 19 17,0-53-17,0 17-15,-17 18 16,17-35 15,0 17-15,0 0-1,0 0 1,0 1 0,0-1 31,0 0-32,-36-35 63,1 0-62,-18 0 0,18 0-16,-18 0 15,-35 0-15,-124-17 16,71 17 15,88 0-31</inkml:trace>
  <inkml:trace contextRef="#ctx0" brushRef="#br0" timeOffset="-135740.9">13000 6174 0,'-35'0'16,"35"-18"-1,0-53 17,0 19-17,0-1 1,0 17-16,-36-34 16,36 34-1,0-52 16,18 53-15,17 35 0,-35-35-1,53 88 17,-53-36-32,35 71 15,18-52 1,-53-1-16,36 0 15,-19-35 1,89 36 31,-71-36-47,-35-18 16,36-53-1,-36 36-15,0 17 16,0-17-16,0-35 15,0-1 1,0 36 0,-18 0 15</inkml:trace>
  <inkml:trace contextRef="#ctx0" brushRef="#br0" timeOffset="-134337.25">14305 4639 0,'0'0'0,"0"-35"0,-35 35 15,0 0 1,-18 0 0,0 0-1,-18 0 1,71 17 0,-17-17-1,-36 36-15,17-36 16,36 35-1,-17 18 1,-36 0 0,53 17-1,-35 19 1,35 87 0,0-123-1,0 229 16,0-211-15,0 158 0,0-70-1,0-1 1,0-87-16,0 35 16,0 0-1,0 17 1,-36-17-1,36 0 17,0-36-17,0 1 1,18-1 0,-18 1-1,0 17-15,0-35 16,0-18-1,0 71 1,0 35 15,0-105-15,0 69 0,0-34-1,0-36 1,0 53-1,0-52 1,0 52 0,0-17-1,0 17 1,0 0 31,0-35-47,0 0 15,0 0 1,35 70 0,-35-88-1,0 54 1,0-1 0,0 18 15,0-71-16,0 0-15,35-35 16,-35 35 0,53-35-1,18 0-15,-18 36 16,0-1 0,0 18-1,-53-18-15</inkml:trace>
  <inkml:trace contextRef="#ctx0" brushRef="#br0" timeOffset="-133070.1">14587 4851 0,'0'0'0,"0"17"93,0 36-77,0 35-16,0-17 16,0 17-16,0-35 15,36-18 1,-36 1-16,35-36 15</inkml:trace>
  <inkml:trace contextRef="#ctx0" brushRef="#br0" timeOffset="-132247.06">15893 4833 0,'-18'0'0,"0"0"47,18 18-32,-53 35-15,53-36 16,-35 71-1,35-70-15,0 17 16,35-35 0,89 0-1,-54 0 1,-34-70 0,-1-1-1,-35 1 1,0-18 15,-53 52-15,-17 36-16,34 0 15,-34 36 1</inkml:trace>
  <inkml:trace contextRef="#ctx0" brushRef="#br0" timeOffset="-131453.75">17515 4851 0,'-35'-36'16,"0"36"15,0 36-16,-36 34 1,71-34 0,-35 34-1,35-17 1,53-18 0,0-35-1,-18 0 1,0 0-16,0-17 15,-35-19 1,0-87 15,0 88-15,-35-1 0,-53 36-1,53 36 1</inkml:trace>
  <inkml:trace contextRef="#ctx0" brushRef="#br0" timeOffset="-130628.2">18962 4763 0,'-18'0'16,"-17"0"-1,-18 17 1,18 54-1,35-18 1,0 0 0,0-1-1,17-16 1,19-36 0,34 0-1,-17-18 1,-18-35-1,-35-35 1,0 17 0,-70 36-1,35 35 1</inkml:trace>
  <inkml:trace contextRef="#ctx0" brushRef="#br0" timeOffset="-129680.86">14499 5927 0,'-35'0'31,"35"35"-15,-53 0-16,53 1 16,0-1-16,-35 0 15,35 0 1,17 1-16,72-36 15,-19 0 1,-35-18 15,1-17-31,-36-1 16,0-34 15,-53-1-15,35 54-16</inkml:trace>
  <inkml:trace contextRef="#ctx0" brushRef="#br0" timeOffset="-128024.4">16051 5962 0,'0'-35'16,"-17"35"-16,-19 0 140,1 0-93,0 35 16,35 0-48,-35-35 1,35-17 296,0-19-265,0 1 16,0 53 46,17-18-93,-17 70-16,0-34 15,0-1-15,0 0 16,36 0-16,-36 1 16,0 17-1,0-18 1,0-70 62,0-54-62,0 72-16,0-19 15,0-52 1,0 53 0,0 0-1,0-1 16,-18 36 1</inkml:trace>
  <inkml:trace contextRef="#ctx0" brushRef="#br0" timeOffset="-127245.71">17604 6050 0,'-36'0'31,"1"0"-15,35 18-1,-53 17-15,53 71 32,0-53-17,18-18 1,70-35 0,-17 0-1,-19-18 1,-52-34-1,0-54 1,0 70 0,-70 1 15,17 35-15</inkml:trace>
  <inkml:trace contextRef="#ctx0" brushRef="#br0" timeOffset="-126581.73">19544 6085 0,'0'-35'16,"-18"35"-16,18-35 15,-35 35 1,0 0-1,-18 0 1,-18 18 0,18 52-1,18-35 1,35 71 15,53-106-15,18 35-1,-1-35 1,-35-35 0,-35 0-1,0-53 1,-17 17 0,-71 18-1,-89 53-15</inkml:trace>
  <inkml:trace contextRef="#ctx0" brushRef="#br0" timeOffset="-125569.96">14446 7038 0,'-35'0'15,"35"35"17,0 0-32,0 1 15,0-1 1,0 0-16,0 1 16,35-36-1,1 0 1,-1 0-1,0-18 1,-35-35 0,35-18-1,-35-34 1,0 52 0,-17 53-1,-89 17 1,106 19-1</inkml:trace>
  <inkml:trace contextRef="#ctx0" brushRef="#br0" timeOffset="-124843.81">16140 6932 0,'-18'0'0,"-17"0"31,-1 0-15,36 18-1,-17 35 1,17 0 0,0 17-1,35-17 1,18-53 0,70 0 15,-87-18-16,-36-35 1,35 1 0,-35 16-16,0-34 15,-53 34 1,-35-16 0,35 52-1,-18 35 1</inkml:trace>
  <inkml:trace contextRef="#ctx0" brushRef="#br0" timeOffset="-124224.22">17621 6985 0,'0'-35'16,"36"35"31,-36 17-32,0 19 1,0-1-16,0 0 16,0 0-16,0 1 0,0-1 15,0 18 1,0 18 0,0-36-1</inkml:trace>
  <inkml:trace contextRef="#ctx0" brushRef="#br0" timeOffset="-123138.99">19491 7144 0,'0'-36'16,"0"1"15,-35 35-31,-1 0 31,1 0-15,0 0-16,-36 35 16,18 36 15,53-18-16,0-18 1,0 18-16,36-53 16,34 35-1,36 1 1,-35-54 0,-36-17-1,-35-53 1,0 17-1,-71 0 17,-105 19-17,123-1 1</inkml:trace>
  <inkml:trace contextRef="#ctx0" brushRef="#br0" timeOffset="-122122.89">14552 8114 0,'-18'0'0,"-52"0"16,35 0 0,35 18-16,0 17 31,-36 53-16,36-17 1,0-36 0,89 18-1,-37-53 1,19 0 0,0-71-1,-36 36 1,-35-124 15,0 106-15,-35-17-1,-18 70-15,-18 0 16,1 53 0</inkml:trace>
  <inkml:trace contextRef="#ctx0" brushRef="#br0" timeOffset="-121258.68">15998 8167 0,'36'0'0,"-36"-35"15,-18 35 32,-17 0-16,0 17-15,35 54 0,0-18-1,0 17 1,17-17-1,36-53-15,-53 35 16,88-35 0,-17 0-1,-36-17 17,18-89-17,-53 71-15,0-18 16,0-18-1,-35 36-15,17 35 32,-88 0-17,71 0 1</inkml:trace>
  <inkml:trace contextRef="#ctx0" brushRef="#br0" timeOffset="-120455.55">17586 8184 0,'-18'-35'16,"-17"35"30,-18 18-30,18 35 0,0 17-1,35-52-15,0 52 32,0-34-32,53-36 0,123 53 31,-53-53-16,-87 0 1,-1-53 0,-35-18-1,-18-35 1,18 71-16,-88-18 16,-106-17 15,159 105-31</inkml:trace>
  <inkml:trace contextRef="#ctx0" brushRef="#br0" timeOffset="-119753.64">19368 8079 0,'0'35'47,"0"18"-31,-18 0-16,18 35 15,0-35-15,0 35 16,0-53 0</inkml:trace>
  <inkml:trace contextRef="#ctx0" brushRef="#br0" timeOffset="-117307.1">20091 4710 0,'0'35'62,"0"0"-62,0 0 16,0 1-16,0 17 15,0 0-15,0-1 16,0 37-16,17 69 16,-17 1-1,0 18 16,0-125-31,0 1 16,0 124 0,0-54-1,0 1 1,0-18 0,0-36-1,0 1 1,-17 70 15,17-71-15,0 1-1,0-18 1,-36 17 0,36 1-1,0-1 1,0 54-1,0-36 1,0 89 15,0-89-15,0 18 0,0-18-1,0-18 1,0 1-1,0-54-15,0 54 32,-35 70-17,35-53 1,0-17 0,0-1-1,0-34 1,0-1 31,-35-35 62</inkml:trace>
  <inkml:trace contextRef="#ctx0" brushRef="#br0" timeOffset="-114588.41">24430 4621 0,'18'0'47,"52"0"-32,-35 0 17,-17 0-17,53 0 1,-71-35-1,35 35-15,-18 0 16,19 0 0,34 0-1,-70 18 1,53-18 0,-18 0-1,-35 35 48,0 0-48,36 1 1,-36-1 0,0 0-1,0 53 16,0 1-31,0 16 16,0-34 0,-18-18-16,18 106 31,0-54-15,-53 37-1,53 104 1,0-34-1,0-71 1,0-35 0,-35 18-1,0 70 1,35-36 15,0 1-31,0-35 31,0 34-31,-53 72 32,53-125-17,0 19 1,0-54 0,-18-34-1,18 87 16,0-52-15,-53 70 0,53-71-1,0-17 17,0 0-17,0 0 1,0-18-1,0 1-15,0-1 47,-17-35 78,-54 0-109,36 0 0,-18 0-16,0-18 15,-53 18-15,-53-88 16,1 35-16</inkml:trace>
  <inkml:trace contextRef="#ctx0" brushRef="#br0" timeOffset="-84565.75">20426 4974 0,'0'0'15,"-35"0"1,35-35 31,0 0-32,17 35 1,-17-36 0,35 1-1,-35 0 16,36 35-15,-1 0-16,0 17 16,18 19 15,-17-1-31,-36 0 31,0 1-15,0-1-1,-18-35-15,-17 88 32,35-53-17,0 1 1,0-1 0,17-35 62,19 0-63,-1-18-15,0 18 16,0-35-16,18 35 16</inkml:trace>
  <inkml:trace contextRef="#ctx0" brushRef="#br0" timeOffset="-82396.36">21625 4904 0,'-35'0'16,"88"0"62,-18-18-62,18 18-16,0-53 15,18 53-15,-36 0 16,-35-35-16,53 35 16</inkml:trace>
  <inkml:trace contextRef="#ctx0" brushRef="#br0" timeOffset="-82137.06">22102 4551 0,'0'70'31,"0"-34"-16,0 17 1,35 52 0,-35-34-1,35-36 1</inkml:trace>
  <inkml:trace contextRef="#ctx0" brushRef="#br0" timeOffset="-81361.33">23354 4551 0,'0'70'94,"0"-34"-94,0-1 15,0 0-15,0 1 16,0-19-16,18 36 16,-18-18-16,35 1 15,0-36 1</inkml:trace>
  <inkml:trace contextRef="#ctx0" brushRef="#br0" timeOffset="-79424.56">23918 4974 0,'18'0'62,"35"0"-30,-53-17-32,70 17 15,-52 0-15,35-36 16</inkml:trace>
  <inkml:trace contextRef="#ctx0" brushRef="#br0" timeOffset="-79116.33">24306 4745 0,'53'35'47,"-53"18"-32,36-53-15,-36 53 16,35 35 0,-35-53-16,0 1 0,0-1 15</inkml:trace>
  <inkml:trace contextRef="#ctx0" brushRef="#br0" timeOffset="-76915.33">20232 6050 0,'35'-35'94,"0"35"-78,1 0-16,17 0 15,-18 0 17</inkml:trace>
  <inkml:trace contextRef="#ctx0" brushRef="#br0" timeOffset="-76338.66">20814 5556 0,'-18'0'79,"18"18"-79,-35-18 15,35 35-15,-35-35 16,-1 53-1,36 18-15,0-18 16,0-18 0,18-35 15,35 35-15,-35-35-16,52 0 15,1 0 1,-36 35-1,-35 36 17,0-36-17,-18 1 1,-17-19 0,0-17-1</inkml:trace>
  <inkml:trace contextRef="#ctx0" brushRef="#br0" timeOffset="-74389.86">21608 5856 0,'53'-18'47,"-36"18"-32,36-35 1,-35 35-16,52 0 16,-34 0-1</inkml:trace>
  <inkml:trace contextRef="#ctx0" brushRef="#br0" timeOffset="-73851.08">21978 5539 0,'0'0'0,"35"0"15,1-53 1,34 53-16,1 0 16,-18 17-1,-53 107 17,0-54-17,-18-34 1,-17-1-1,52-53 32,19 18-31,-1 0 15,-35 18-31,35 17 16,-35 0-1,0 1 1,0 17 0,-17-53-1,-19 35 17,1 0-17</inkml:trace>
  <inkml:trace contextRef="#ctx0" brushRef="#br0" timeOffset="-73252.76">23319 5521 0,'-18'-53'16,"18"71"15,18 52 0,35-17-31,-53 0 32,35-18-32,-35 71 15,0-18 1</inkml:trace>
  <inkml:trace contextRef="#ctx0" brushRef="#br0" timeOffset="-72790.09">24271 5450 0,'0'53'31,"0"0"-15,0 18-1,53-36 1,-53 0-16,0 1 15,0 122 1</inkml:trace>
  <inkml:trace contextRef="#ctx0" brushRef="#br0" timeOffset="-70052.29">20391 6879 0,'0'-35'47,"0"17"-16,17 18 0,-17-35-15,35 35-16,1 0 15,-36 18 1,53-1 15,-53 107-15,0-54 0,-18-34-1,-17 34 1,-1-17 15,54-53 0,53 0-15,-1-18 0,36-17-1,-71 35 1,71-35-1</inkml:trace>
  <inkml:trace contextRef="#ctx0" brushRef="#br0" timeOffset="-68823.77">21696 6685 0,'0'0'0,"0"-17"78,17 17-47,19 0-31,-1 0 16,18 0-1,0 0 1,-53 17-16,0 36 31,0 0-15,-35 35 0,-18-88-1,53 35 1,35-35 62,0 0-62,1 0-1,-36 36 1,35-36-1,-35 35 1,0 0 0,-18 18-1,-70 53 17,53-106-17,-1-35 1,1 35-1</inkml:trace>
  <inkml:trace contextRef="#ctx0" brushRef="#br0" timeOffset="-67039.38">22948 6967 0,'18'0'47,"17"0"-47,0 0 16,18-17-1,-17 17 1,-1 0 0</inkml:trace>
  <inkml:trace contextRef="#ctx0" brushRef="#br0" timeOffset="-66714.83">23283 6720 0,'0'-35'15,"36"35"1,-36 18 0,53 70-1,-53-35-15,35 0 16,-35-36 0,35 54-1,-35-36 1</inkml:trace>
  <inkml:trace contextRef="#ctx0" brushRef="#br0" timeOffset="-65981.4">24253 6685 0,'-35'0'16,"0"0"0,35 18-16,-35 17 15,35 18 1,0-18-1,0 36 1,0-1 0,0-52-16,17 35 15,19-18 1,87-35 15,-52-53-15,-36-53-1,-35 71-15,-18-35 16,-105-19 15,87 89-15,1 0 0</inkml:trace>
  <inkml:trace contextRef="#ctx0" brushRef="#br0" timeOffset="-63736.87">20302 8132 0,'18'0'94,"17"-36"-94,18 36 15,18-35 1,-18 35-16,-18 0 16</inkml:trace>
  <inkml:trace contextRef="#ctx0" brushRef="#br0" timeOffset="-63122.93">20638 7867 0,'0'-35'16,"35"-1"0,18 36-1,-18 0 1,0 0-1,18 18 1,-18 35 0,-35 18-1,-17-1 1,17-35 0,-35-35-1,52 0 32,18 0-31,1 0-1,17 36 1,-18 17 0,-35 70 15,0-88-16,-35-35 1,-1 0 0</inkml:trace>
  <inkml:trace contextRef="#ctx0" brushRef="#br0" timeOffset="-61365.75">21661 8079 0,'0'0'0,"0"-18"63,17 18-48,18-35-15,1 35 16,17 0 0</inkml:trace>
  <inkml:trace contextRef="#ctx0" brushRef="#br0" timeOffset="-61077.24">21943 7761 0,'53'18'47,"-53"17"-31,53 36-16,-53-36 0,53 0 16,-53 0-16,52 1 15,-52-1 1,0 0-16</inkml:trace>
  <inkml:trace contextRef="#ctx0" brushRef="#br0" timeOffset="-60349.19">23195 7673 0,'-35'0'31,"0"0"-15,-1 0 15,36 35-16,0 53 1,0-52-16,0 17 16,18 0-1,70-53 1,-17-53 0,-1 17-1,-70 1 1,0 0-1,0-18 1,-35 0 0,-71 53 15,71 0-15</inkml:trace>
  <inkml:trace contextRef="#ctx0" brushRef="#br0" timeOffset="-58251.72">24183 7708 0,'-35'0'15,"70"18"48,-35 52-48,35-17-15,-35 0 16,0-17-16,35-1 16,-35 18-1,36-53 1,-36 35-16</inkml:trace>
  <inkml:trace contextRef="#ctx0" brushRef="#br0" timeOffset="6136.02">15081 10407 0,'0'-35'0,"0"123"78,0 18-78,0 70 16,0-52-16,0-19 15,0-34-15,-53 17 16,53-17-16,0 17 15,-35-53-15,35 0 16,0-70 31,0-53-47,0 17 0,0 19 16</inkml:trace>
  <inkml:trace contextRef="#ctx0" brushRef="#br0" timeOffset="6516.5">15064 10672 0,'-71'335'16,"142"-670"-16,-107 299 0,36-17 31,0 18-15,18 35-16,17-35 0,36 35 15,-36 0 1,-17 0 0,-18 53-1,70 35-15,-17 106 16,-18 35-1,-35-176 1,53 35 0,-17-52-1</inkml:trace>
  <inkml:trace contextRef="#ctx0" brushRef="#br0" timeOffset="6736.88">14958 11095 0,'88'-53'31,"0"53"-31,18-53 16,-18 53-1,0-71-15,-35 71 0</inkml:trace>
  <inkml:trace contextRef="#ctx0" brushRef="#br0" timeOffset="7093.72">15610 10460 0,'-35'0'15,"35"-35"-15,35-18 31,36 53-31,0-36 0,17 36 16,0-35 0,-53 35-16</inkml:trace>
  <inkml:trace contextRef="#ctx0" brushRef="#br0" timeOffset="7314.41">16087 10125 0,'0'53'47,"0"0"-31,53-1-16,-53 19 0,53 53 31,-53-19-16,35-105-15</inkml:trace>
  <inkml:trace contextRef="#ctx0" brushRef="#br0" timeOffset="7666.03">16775 10601 0,'35'0'16,"35"0"-1,-17-35-15,18 35 16,-1 0-16,19 0 0,-19 0 16,18 0-1</inkml:trace>
  <inkml:trace contextRef="#ctx0" brushRef="#br0" timeOffset="7902.48">16951 10866 0,'-35'0'0,"105"0"15,-17-53 1,0 53 0,35 0-16,-35-36 0,0 36 15,-18 0-15,36 18 16</inkml:trace>
  <inkml:trace contextRef="#ctx0" brushRef="#br0" timeOffset="9939.76">18309 9913 0,'-70'0'16,"17"0"0,17 0-1,36 35-15,-35 1 16,35-1 0,-35 0-1,35 53 16,0 1-15,0 52-16,0 106 31,-53 299-15,53-193 0,0-71-1,35 89 1,-35-36 15,0-88-15,0 141-1,0-247-15,0-17 16,36 34 0,16 72-1,-16-54 1,-36-141-1,0 18 1,0-18 0,35-35-1,141-52 17,-105 52-17,52-36 1,36 36-1,-18 0-15</inkml:trace>
  <inkml:trace contextRef="#ctx0" brushRef="#br0" timeOffset="11810.97">18609 10195 0,'-35'-35'31,"35"0"0,17 35-15,-17-36-1,53 36-15,18 0 16,-36 0 0,-35 18-1,0 53 1,-53 70-1,-35-53 1,53-53 15,52-35-15,36 0 0,18 0-1,-18 36 1</inkml:trace>
  <inkml:trace contextRef="#ctx0" brushRef="#br0" timeOffset="12546.27">19614 10354 0,'0'0'0,"18"0"32,17-35-32,18 35 0,18 0 15,17-36 1,0 36-16,-35-35 0</inkml:trace>
  <inkml:trace contextRef="#ctx0" brushRef="#br0" timeOffset="12764.32">20179 10107 0,'0'35'32,"53"18"-32,-53 35 15,0-35 1,35 0-16,-35 0 16</inkml:trace>
  <inkml:trace contextRef="#ctx0" brushRef="#br0" timeOffset="13422.27">21414 10019 0,'0'18'47,"0"17"-31,0 0-16,0 0 16,0 1-16,17-36 15,-17 53-15,0-1 16,-17-52-1</inkml:trace>
  <inkml:trace contextRef="#ctx0" brushRef="#br0" timeOffset="14006.47">22543 10195 0,'17'0'32,"18"-35"-32,18 35 15,0 0-15,35 0 16,-17 0-16,-18 0 16</inkml:trace>
  <inkml:trace contextRef="#ctx0" brushRef="#br0" timeOffset="14230.39">23178 9948 0,'0'53'31,"0"18"-15,17-18-16,-17 0 15,0 0-15,0 70 16,0-70-16</inkml:trace>
  <inkml:trace contextRef="#ctx0" brushRef="#br0" timeOffset="15216.51">18239 11271 0,'35'0'31,"0"0"-31,36 0 15,-54 0-15,36-17 16,-17 17-16,-19 0 16</inkml:trace>
  <inkml:trace contextRef="#ctx0" brushRef="#br0" timeOffset="15570.08">18927 11024 0,'-36'0'31,"-17"0"-15,0 36-1,53-1 1,0 0-1,18 18 1,35 0 0,-18 0-1,-35-35 1,0 17 0,-35-35 15,0 0-16</inkml:trace>
  <inkml:trace contextRef="#ctx0" brushRef="#br0" timeOffset="16148.23">19650 11307 0,'53'0'47,"0"0"-31,35 0-16,-35 0 16,-18 0-16,-35-36 15</inkml:trace>
  <inkml:trace contextRef="#ctx0" brushRef="#br0" timeOffset="16619.37">20126 11130 0,'0'0'0,"53"-35"15,0 35 1,0 0 0,-18 35-1,-35 0-15,0 54 16,-71-36 0,36-18-1,-18-35 16,89 0-15,34 0 0,1 0-1,-1 106 1,-70-89 0,-17 36-1,-72-18 1,19 1-1,17-36 1,18 0 0,35-18-1,0-17 1</inkml:trace>
  <inkml:trace contextRef="#ctx0" brushRef="#br0" timeOffset="17181.46">21766 11077 0,'0'71'63,"53"35"-47,-53-36-1,0 1-15,36-18 16,-36 17-16,0-17 15</inkml:trace>
  <inkml:trace contextRef="#ctx0" brushRef="#br0" timeOffset="17575.54">23072 11042 0,'0'0'0,"0"18"32,0 35-17,0 35 1,0-18-16,0 18 0,0-17 15,0 17 1,0-35-16</inkml:trace>
  <inkml:trace contextRef="#ctx0" brushRef="#br0" timeOffset="18743.7">18715 12100 0,'0'-35'0,"35"35"16,-35-35-16,53 35 15,0 0 1,-18 0 0,-35 35-1,0 0-15,0 1 16,-35-1-16,-36 0 16,36 18-1,88-53 32,88 0-31,-35 0-1,-53-18 1</inkml:trace>
  <inkml:trace contextRef="#ctx0" brushRef="#br0" timeOffset="19440.55">20214 11924 0,'0'0'0,"53"0"16,-53-35 0,53 35-16,0 0 15,-18 53 1,-35-1-1,0 1 1,-35-53 0,-36 53-1,36-53 1,53 0 15,17 0-31,36 36 16,-1 16-1,-17-16 1,-53-1 0,-53 0 15,18 1-15,-18-36-16,-18 0 15,36 0 1</inkml:trace>
  <inkml:trace contextRef="#ctx0" brushRef="#br0" timeOffset="20356.92">21449 12312 0,'18'0'47,"52"-53"-32,-35 53-15,18 0 16,0 0-16,18-35 16</inkml:trace>
  <inkml:trace contextRef="#ctx0" brushRef="#br0" timeOffset="20579.84">21960 12083 0,'0'35'47,"0"0"-47,0 0 16,0 36-16,36 0 31</inkml:trace>
  <inkml:trace contextRef="#ctx0" brushRef="#br0" timeOffset="21146">23283 12047 0,'0'0'0,"-17"0"31,17-35-31,-36 35 15,1 0-15,-18 35 16,18 36 0,35-1-1,0-17 17,18 0-17,70-53 1,-18 0-1,-34-53 1,-1-35 0,-53-18-1,-70 71 17,53 35-17</inkml:trace>
  <inkml:trace contextRef="#ctx0" brushRef="#br0" timeOffset="22287.71">18486 13282 0,'0'-35'16,"70"35"0,-70-35-16,71 35 0,52-53 31</inkml:trace>
  <inkml:trace contextRef="#ctx0" brushRef="#br0" timeOffset="22793.01">19085 12929 0,'36'-35'16,"16"35"-1,1 0 1,0 0 0,-53 18-16,0 70 31,-17-18-16,17-17 1,-36-53-16,19 0 16,52 0 31,36 0-32,-18 0 1,-18 71-1,-35-36 1,0 36 15,-18-71-31,-17 35 16,-53-35 15</inkml:trace>
  <inkml:trace contextRef="#ctx0" brushRef="#br0" timeOffset="23618.55">20197 13035 0,'35'-35'62,"0"35"-46,0 0-16,1 0 15,-1 0-15,0 0 16</inkml:trace>
  <inkml:trace contextRef="#ctx0" brushRef="#br0" timeOffset="23878.44">20620 12859 0,'0'35'46,"0"53"-30,0-52-16,0-1 16,35 35-1,-35-34 1</inkml:trace>
  <inkml:trace contextRef="#ctx0" brushRef="#br0" timeOffset="24555.27">21890 12788 0,'0'-35'31,"-18"70"16,18-17-47,0 17 15,0 0 1,0 1-16,0 34 16,53-17-1,53-53 1,-71 0-1,18-70 1,-53-1 0,0 18-1,-35 0 1,-18 53 0,-35 0 15</inkml:trace>
  <inkml:trace contextRef="#ctx0" brushRef="#br0" timeOffset="24885.49">23089 12876 0,'0'36'46,"36"-1"-30,-36 18-16,0 88 31,0-106-15</inkml:trace>
  <inkml:trace contextRef="#ctx0" brushRef="#br0" timeOffset="26208.54">23336 9737 0,'0'0'0,"88"0"0,-52 0 16,17 0-16,35 0 15,-53 0 1,18 0-1,-18 17 1,1-17 15,-36 53-31,35-53 16,88 265 15,-123-212-31,36 158 16,-36-52-1,0 0 1,0 70 0,53 18-1,-53-18 1,0-17 0,0-18-1,0 177 16,0-266-15,0 19 0,0-18-1,0 17 1,0-17 0,0 35-1,0-35 1,35 17-1,-35 1 17,35-89-17,-35 0 17,0 1-17,0-1 1,0 0 31,-35-35-16,0 36-15,-1-36-16,-17 0 15,-176 0 1,53 88-1,52-35 1,1-18-16</inkml:trace>
  <inkml:trace contextRef="#ctx0" brushRef="#br0" timeOffset="84456.95">27023 1993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26:17.45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6 1223,'-36'0,"89"0,0-36,0 36,-18 0,1 0,-36-35</inkml:trace>
  <inkml:trace contextRef="#ctx0" brushRef="#br0" timeOffset="306">459 958,'0'-35,"35"35,18-35,-35 35,35 17,-53 18,35-35,-35 36,0 17,-18-53,-35 70,1-70,52 35,-36-35,54 0,17 36,-35-1,35-35,-35 35,0 1,0-19,-17-17,17 36,-53-36,18 0,-18 0,17 0,36-18</inkml:trace>
  <inkml:trace contextRef="#ctx0" brushRef="#br0" timeOffset="10304">159 1893,'0'-35,"18"35,17 0,0 17,-35 19,0-1,0 0,-17-35,17 35,-36 1,36-1,18-35,17 0,18 0,-17 0,-1 0,0-18</inkml:trace>
  <inkml:trace contextRef="#ctx0" brushRef="#br0" timeOffset="11032">618 1787,'0'-35,"-18"35,-17 0,0 0,35 17,-36 54,36-36,0-17,-35 35,35-35,0 17,0 0,0 0,18-35,17 36,0-36,0-18,-35-17,0-1,0 1,-17 35,-18 0,-1 53,36-18</inkml:trace>
  <inkml:trace contextRef="#ctx0" brushRef="#br0" timeOffset="11736">865 1840,'0'18,"0"17,0 18,-18 0,18 0,0 0,0 17,0-17,0-18,-35 1,35-1,0 18,0-71</inkml:trace>
  <inkml:trace contextRef="#ctx0" brushRef="#br0" timeOffset="12143">1059 1981,'17'0,"19"0,34 0,-52 0,-18-17,0 52,0 0,0 0,0 18,0-17,0-1,0 0,0 0,0 1,0-1,53 0,-53-52</inkml:trace>
  <inkml:trace contextRef="#ctx0" brushRef="#br0" timeOffset="12546">1076 2158,'18'0,"17"-18,1 18,-1 0,0 0,0 0,1 0,-36-35</inkml:trace>
  <inkml:trace contextRef="#ctx0" brushRef="#br0" timeOffset="16364">688 2810,'-35'-35,"35"53,18 70,-18-53,0 0,35 1,-35-1,0 0,0 0,0 1,0-19,0 54,35-71</inkml:trace>
  <inkml:trace contextRef="#ctx0" brushRef="#br0" timeOffset="17392">953 94,'0'-18,"35"18,-35-35,53 35,-18 0,1 0,-1-35,0 35,53 0,-35 0,0 17,0 36,-53-18,0 1,35-1,-35 0,0 18,0 18,0-18,36 0,-36-1,35 19,-35-18,35 0,-35 0,0 17,53-17,-53 0,0 0,0 18,35-18,-35-1,0 1,0 36,0-19,36 18,-36 1,0-37,0 1,0 0,0 0,35 18,-35-18,0 0,0 0,53 17,-53-17,0 0,0 0,35 17,-35-34,0-1,0 0,0-17,0 17,0 0,35 36,-35 0,0-19,36 19,-36-18,0 0,0-18,0 0,0 18,0-17,0-1,0 18,0 0,0-18,-71-53,36 18,-18 0,-18 0,36 0,-35 0</inkml:trace>
  <inkml:trace contextRef="#ctx0" brushRef="#br0" timeOffset="18621">2435 1540,'-36'-35,"54"88,-18 17,35-17,-35 0,0 0,53 18,-53-36,0 0,0-52,0-19,-35-34,35 17,0 0,-35 0,35-35,0 35,0 0,0 18,0-1,17 36,18 0,1 0,17 0,-18 0,0 0,-35 18,36-18,-36 53,-18 0,18-18,-71 0,36 18,-18-17,53-1,0 0,18-35,-18 53,53-53,-53 35,53-35,-53 36,53-36,-53 35</inkml:trace>
  <inkml:trace contextRef="#ctx0" brushRef="#br0" timeOffset="19237">2752 1805,'0'-36,"0"54,0 17,35 1,-35 17,36-53,-36 35,35-35,0 0,0-35,-35-1,36 36,-36-35,0 70,0 1,0 17,0-18,35 0,-35 0,35-35,-35 36,36-36</inkml:trace>
  <inkml:trace contextRef="#ctx0" brushRef="#br0" timeOffset="19858">3440 1134,'-35'0,"35"-35,-36 35,-16 71,52-18,-53 35,53 0,-71 18,71 35,-71 18,71-18,0-18,0-52,0-18,18 17,17-34,1-1,34 0,-17-35,0 35,18-35,-54 0,19 0</inkml:trace>
  <inkml:trace contextRef="#ctx0" brushRef="#br0" timeOffset="20513">3511 1840,'0'-35,"35"35,18-36,35-16,-53 52,-35-36,53 36,-18-35</inkml:trace>
  <inkml:trace contextRef="#ctx0" brushRef="#br0" timeOffset="21126">4146 1170,'0'0,"0"53,0-36,0 19,0-1,0 0,17 0,-17 1,0-1,0 0,0 1,0-1,35-35</inkml:trace>
  <inkml:trace contextRef="#ctx0" brushRef="#br0" timeOffset="21450">3952 1893,'-36'0,"72"0,16 0,19-18,0 18,17-35,-35 35,0 0,17 0,-35-53,1 53,-1 0</inkml:trace>
  <inkml:trace contextRef="#ctx0" brushRef="#br0" timeOffset="21808">4304 2122,'-35'0,"-18"0,53-35,-35 35,0 0,35 18,-36-18,36 35,-35 0,35 0,18 1,17-36,0 0,0 0,1 0,-1 35,0-35,-35 35,53-35,-53 36,35-1,-35 18,36-18,-54-35,-52 0,34 0,1 0,0 0,35-35,0-1,0-16,17-19,19 36,-1 35,18-53,-36 53,-17-35,71 35,-36-36,-35 1</inkml:trace>
  <inkml:trace contextRef="#ctx0" brushRef="#br0" timeOffset="23714">3705 1681,'-36'0,"36"-35,0 53,18-18,-18 17,0-52,-35-18,35 35,0 54,0 17,0 0,17-53,-17 52,0-16,36-36,-36 35</inkml:trace>
  <inkml:trace contextRef="#ctx0" brushRef="#br0" timeOffset="31750">3757 1752,'0'-18,"-17"18,-18 0,-18 0,17 0,107-70,-18 34,17 1,-52 35,-18-35,35 35,-52 0,-36 35,0 0,-18 18,36-53,35 53,-53-53,124 0,-18 0,-18-17,0 17,-53 0,-17 0,0 0,0 17,-1-17,1 53,88-53,35 0,0-18,-35 18,-17-35,-54 35,-35 0,-35 18,17-18,1 70,34-70,36 18,-35-18,53 0,35 0,35 0,0-18,-35 18,-18 0,-35-35,-17 35,-19 0,-17 0,18 0,0 0,0 0,52 0,36-35,35 0,-35 35,18-53,-36 53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26:06.55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7,'0'-17,"0"34,0 72,17-1,-17-53,0-17,0 52,36-34,-36-1,0 0,0 0,0-17,0 53,35-71,-35 35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26:07.90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29,'0'-35,"18"-18,17 53,18-35,-18 35,1 0,17 0,-18 18,-35 17,0 18,0 17,-35-34,-36-1,18-35,53 35,-35-35,53 0,-18-17,52 17,-16 0,17 52,-53-34,0 53,0-36,0 0,-53-35,53 18,-53-18,18 0,-1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26:09.30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265,'18'0,"-18"-18,53 18,-18 0,1-35,-1 35,0 0,0 0</inkml:trace>
  <inkml:trace contextRef="#ctx0" brushRef="#br0" timeOffset="360">389 0,'0'18,"0"17,0 18,0 0,0 0,35 18,-35-18,0-18,35 0,-35 0,0 18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26:10.73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13,'0'-35,"0"0,17 35,-17-36,36 36,-1 0,0 0,18 0,-53 18,0 35,0-18,0 18,-17-53,17 71,-36-71,36 52,-35-52,35 36,0-1,-35-35,52 0,19 0,17 0,-18 0,0 0,36 0,-54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14:03.84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5609,'17'0</inkml:trace>
  <inkml:trace contextRef="#ctx0" brushRef="#br0" timeOffset="-138225.75">9683 0,'-35'0</inkml:trace>
  <inkml:trace contextRef="#ctx0" brushRef="#br0" timeOffset="-137302.75">9719 1199</inkml:trace>
  <inkml:trace contextRef="#ctx0" brushRef="#br0" timeOffset="-83835.73">10777 10036</inkml:trace>
  <inkml:trace contextRef="#ctx0" brushRef="#br0" timeOffset="-83540.73">10918 10124</inkml:trace>
  <inkml:trace contextRef="#ctx0" brushRef="#br0" timeOffset="-83376.73">11059 10195,'-17'0,"34"-35</inkml:trace>
  <inkml:trace contextRef="#ctx0" brushRef="#br0" timeOffset="-37896.73">11130 4021,'-35'0</inkml:trace>
  <inkml:trace contextRef="#ctx0" brushRef="#br0" timeOffset="33072.25">11006 4762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26:01.86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3 158,'-17'0,"17"-17,-36-19,36 1,0 0,0 0,18 35,17 0,0 17,-35 19,36-36,-36 35,35-35,0 35,1 0,-1-35,0 0,0 0,-35-17,36 17,-36-18,0-17,0 0,0-1,-18 36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17:48.02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9 247,'-35'0,"35"-18,0-17,0-18,0 17,0 1,17 35,-17 18,36-18,16 35,19-35,-71 35,53-35,0 0,0 0,0 0,-18 0,-35-17,0-19,0 1,0 0,0 0,-18 35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17:48.98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34 302,'-18'0,"-35"0,18 0,0 0,35 18,-18-18,18 35,0 1,-53 34,53-17,0 18,0-36,0 18,0 17,0-17,-35 0,35 0,0 18,0-54,0 54,0-36,0 18,0 0,0 0,0 35,0-35,0-18,0 18,0 0,0 0,-36 18,36-19,0 1,0-17,0-1,-35 18,35-18,0 18,0 18,0-19,0-16,0-1,0 0,0 18,0 0,0-18,0 1,0 17,0 0,0-18,0 0,0 0,0 1,0-1,35-35,-35 35,0 0,36-35,-1 0,0-17,1 17,-1 0</inkml:trace>
  <inkml:trace contextRef="#ctx0" brushRef="#br0" timeOffset="5470">3597 267,'35'0,"-35"-18,35 18,-35-35,36 35,-1-35,0 35,1 0,-36 17,0 19,0 17,0 0,0-18,0 0,0 0,0 18,0 0,-18 18,18-1,0 19,0-37,0 1,0 0,0-17,0-1,0 0,0 0,0 1,0 17,0 0,0-1,-53 19,53-18,0 0,0 0,0 17,0-52,0 17,0 1,0-1,0 0,0 0,0 1,0 17,0-1,0 19,0-36,0-17,0 17,0 0,0 1,0 17,0-18,0 53,0-53,0 1,0-1,0 0,0-17,-35 35,35-36,0 54,0-18,0-18,0 0,0 18,0-17,0-1,-36-35,36 35,0 1,-35-36,0 0,17 0,-52 0,17 0,0 0,18 0,-1 0</inkml:trace>
  <inkml:trace contextRef="#ctx0" brushRef="#br0" timeOffset="147174">1463 1678,'-36'0,"1"0,35 18,-35-18,35 35,0 0,0 1,0-19,0 19,0-1,17-35,-17 35,36-35,-1 35,0-35,1 0,-1 0,0 0,-35-17,0-19,0 19,0-18,0-1,0-17,0 18,-18 35,-17 0,0 0,35-35,-35 35</inkml:trace>
  <inkml:trace contextRef="#ctx0" brushRef="#br0" timeOffset="152197">651 1819,'0'-35,"-17"35,17-35,-36 35,1 0,17 0,-17 0</inkml:trace>
  <inkml:trace contextRef="#ctx0" brushRef="#br0" timeOffset="161326">616 1837,'0'-18,"-18"18,-17 0</inkml:trace>
  <inkml:trace contextRef="#ctx0" brushRef="#br0" timeOffset="163785">616 1731,'0'35,"-35"-35,-1 0,36 36,-35-36,35 35,0 0,0 0,0-17,0 17,0 1,18-36,-18 35,35-35,-35 35,35-35,-17 0,17 0,0 0,1 0,-36-17,35 17,-35-36,0 1,0 0,0 17,0-17,0 0,-18 35,18-36,-35 36,0 0,0 0,35-35,-18 35,-17 0,-1 0,36 18,0 17</inkml:trace>
  <inkml:trace contextRef="#ctx0" brushRef="#br0" timeOffset="172898">2362 1661,'-17'0,"-19"0,36 17,-35-17,35 35,0 1,-35-36,35 35,0-17,0 17,0 0,17-35,19 0,-36 35,35-35,0 0,0 0,1-17,-1 17,-35-35,0-1,0-17,0 18,0 0,-18 35,18-35,-35 35,0 0,0 0</inkml:trace>
  <inkml:trace contextRef="#ctx0" brushRef="#br0" timeOffset="174384">3279 1625,'0'18,"0"-36</inkml:trace>
  <inkml:trace contextRef="#ctx0" brushRef="#br0" timeOffset="181515">2997 1819,'35'0,"18"0,18 0,-71-17,35 17</inkml:trace>
  <inkml:trace contextRef="#ctx0" brushRef="#br0" timeOffset="181989">3421 1555,'-18'0,"-17"0,35 17,-36-17,36 36,-35-36,35 35,0 0,0 0,18-35,17 0,-35 36,35-36,18 0,-53 35,53-35,0 35,-18-35,-35 36,36-36,-36 35,35-35,-35 35,0-17,-18-18,18 35,-35-35,0 0,-1 0,36-18,0-35,-17 53,17-52,0-1,0 0,0 17,0-16,0 16,0 1,0-36,0 54,0-19,-36 36,36-35</inkml:trace>
  <inkml:trace contextRef="#ctx0" brushRef="#br0" timeOffset="-210799.73">704 2437,'0'-36,"0"1,-18 35,18-35,-35 35,0 0,0 0,-1 0,1 0,35 17,-35 36,35-35,0 17,0 1,0-1,0 0,0 0,17 1,19-1,-36 0,35-35,0 0,18 0,-18 0,-35-17,36 17,-1-36,-35 1,35 35,-35-53,0 18,0 0,0-1,-17 1,-19 0,1 35,0 0,-18 0,18 0,-1 0,36 35</inkml:trace>
  <inkml:trace contextRef="#ctx0" brushRef="#br0" timeOffset="-193744.73">1410 2331,'-36'0,"1"0,17 0,18 17,-35-17,35 36,0-1,0 0,0 1,0 16,0-16,0-1,18 0,17 1,0-36,1 0,-36 35,35-35,-35-18,0-17,35 35,-35-35,0-1,0 1,0 0,0 0,-35-1,17 36,18-35,-35 35,-18-35,0 70,53-17,-35-18</inkml:trace>
  <inkml:trace contextRef="#ctx0" brushRef="#br0" timeOffset="-183806.73">1974 2595,'-18'0,"54"0,34-53,-17 53,-17 0,-36-35,35 35</inkml:trace>
  <inkml:trace contextRef="#ctx0" brushRef="#br0" timeOffset="-183062.73">2239 2348,'0'-35,"17"35,19 0,-19 0,19 0,-36 18,0 52,0-34,0 17,0 17,0-35,0-17,0 17,0 1,0 16,0-16,0-54</inkml:trace>
  <inkml:trace contextRef="#ctx0" brushRef="#br0" timeOffset="-182187.73">2274 2701,'0'-35,"18"0,17 35,-35-36,35 36,-17 0,35-35,-18 35,-53 0,-17 0</inkml:trace>
  <inkml:trace contextRef="#ctx0" brushRef="#br0" timeOffset="-163038.75">2891 2631,'18'-18,"17"18,-52 0,-19 0,36 18,-17-18,-19 0,54 0,0 0,52-18,-17 18,-53-35,35 35,-52 0,-36 17,18-17,35 36</inkml:trace>
  <inkml:trace contextRef="#ctx0" brushRef="#br0" timeOffset="-160158.75">3068 2437,'0'-36,"0"19,17 17,-17-36,18 36,17 0,1 0,-36 18,0 0,0 17,0 0,0 1,0-1,0 0,0 0,-18-35,18 36,0-1,-35 0,35 0,17-35,19 0,-1 0,0 0,-35-17,0-18</inkml:trace>
  <inkml:trace contextRef="#ctx0" brushRef="#br0" timeOffset="-158238.75">3456 2313,'0'-35,"-18"35,-17 0,35 18,-35-18,35 35,0 0,0-17,0 17,-36-35,36 35,0 1,0-1,0 0,0 0,0 1,18-36,17 35,1-35,-1 0,-35-18,35 18,-35-35,0 0,0-1,-18 36,18-35,-35 35,0 0,35 18,-35-18,35 35,0 0,0 1</inkml:trace>
  <inkml:trace contextRef="#ctx0" brushRef="#br0" timeOffset="-148166.75">1216 55,'0'18,"0"17,0 1,35-36,-35 35,0 0,0 0,0 1,35-36,0-18,1 18,-36-35,53 35,-53-36,53 36,-53-35,53 35,-53-35,70 35,-35-53,18 53,-53-35,36 35,-36 17</inkml:trace>
  <inkml:trace contextRef="#ctx0" brushRef="#br0" timeOffset="-146164.75">404 38,'0'17,"0"19,36-36,-36 35,0 0,0 0,0 1,0-1,0 0,35-35,0 0,0 0,-35-17,36 17,-36-36,35 36,0-53,36-17,-36 35,0-1,1 36,-1-53,0 53,0 0,-70 0</inkml:trace>
  <inkml:trace contextRef="#ctx0" brushRef="#br0" timeOffset="-138170.75">1780 1343,'0'18,"0"17,18-35,17 0,-35 35,35-35,1 0,-36 18,35-18,-35 35,35-35,0 0,-35 35,36-35,-1 0,-35 36,35-36,1 35</inkml:trace>
  <inkml:trace contextRef="#ctx0" brushRef="#br0" timeOffset="-134051.75">2186 1431,'0'-35,"-18"35,18 18,0-1,18-17,-18 35,35-35,-35 36,0-1,0 0,0 1,-18-36,18 35,-35-35,35 35,-35-35,35 35,-35-35,35 36,-36-36,36 35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17:39.33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9 69,'-18'18,"18"17,0 0,0 18,0-18,18-35,-18 36,35-36,0 0,0 0,1 0,-36-18,0-17,35 35,-35-36,0 1,0 18,0-19,0 1,-18 35,-52-53,17 53,0 0,18 0,35 53,0-18,0 1,0-19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17:40.40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36,'18'0,"35"0,0 0,-53-36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17:41.36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,'18'0,"17"0,1 0,-36 18,0 17,0 18,0-18,0 1,0-1,0-18,0 19,0-1,0 36,0-54</inkml:trace>
  <inkml:trace contextRef="#ctx0" brushRef="#br0" timeOffset="562">36 282,'0'-35,"35"35,0 0,0-35,1 35,34-53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17:42.95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5 0,'18'0,"17"0,1 0,-1 0,0 0,-35 71,0-54,0 19,0-1,0 0,-18 0,18 36,0-53,-35 35,35-18,0-18,0 19,0 34</inkml:trace>
  <inkml:trace contextRef="#ctx0" brushRef="#br0" timeOffset="593">0 371,'0'-36,"18"36,17 0,-35-35,71 35,-19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18:24.03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,'0'35,"0"0,0 36,0-18,0-1,0 1,0-17,35-36,-35 35</inkml:trace>
  <inkml:trace contextRef="#ctx0" brushRef="#br0" timeOffset="4500">141 617,'-18'0,"-17"0,0 0,35 35,-36 18,36-18,0 1,0-1,0 0,18-35,-18 35,53-35,0 0,-53-17,70 17,-70-35,36 35,-36-36,0 1,0-18,-18 53,18-53,-35 53,35-35,-36 35,1 0,-35 18,70 34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18:25.59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6 73,'-35'0,"35"-35,17 0,19 35,-1 0,0 0,1 0,-36 35,35 0,-35 1,0-1,-18 0,-35 0,18-35,53 0,17 0,0 0,-35 36,0-1,0 0,0 1,0-1,-17-35,-19 35,1-35,35-18</inkml:trace>
  <inkml:trace contextRef="#ctx0" brushRef="#br0" timeOffset="4118">265 761,'0'-35,"-35"70,35-17,0 17,0 0,0 18,0-17,0-1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18:26.55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282,'18'0,"-18"-35,70 35,-34-36,-1 36,0 0,0-35,1 35</inkml:trace>
  <inkml:trace contextRef="#ctx0" brushRef="#br0" timeOffset="316">371 0,'35'0,"-35"35,0 0,35 1,-35-1,0 0,0 0,0 1,0 17,0-18</inkml:trace>
  <inkml:trace contextRef="#ctx0" brushRef="#br0" timeOffset="3922">371 917,'17'0,"-17"-35,35 35,18 0,-17 0,17 0,-53-36,35 36</inkml:trace>
  <inkml:trace contextRef="#ctx0" brushRef="#br0" timeOffset="4402">653 670,'0'-35,"17"-1,19 36,-1 18,-35 17,0 1,0 17,-18 17,-17-17,35-18,-35-35,70 0,18 0,0 0,-18 0,0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18:27.37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6 71,'-35'0,"35"-36,0 1,18 35,17 0,-17 0,35 35,-53-17,0 17,0 1,0-1,0 0,0 18,-18-53,18 35,-35-35,35 36,17-1,36-35,-18 0,1 0,-1 0,0 0,18 0</inkml:trace>
  <inkml:trace contextRef="#ctx0" brushRef="#br0" timeOffset="4268">89 794,'0'0,"36"0,16-35,-16 35,-19 0,19 0,34 0</inkml:trace>
  <inkml:trace contextRef="#ctx0" brushRef="#br0" timeOffset="4604">442 617,'18'0,"-18"-35,35 35,18 18,-53 52,0-17,-18-53,18 36,-35-36,53 35,17-35,-35 53,35 0,-35 17,-17-35,-19 1,1-36,0 0,-18 0,18-18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17:40.40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36,'18'0,"35"0,0 0,-53-36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09:55.60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28,'17'0,"19"-18,-1 18,18 0,-53-35,53 35,-18 0,0 0,-35-35,36 35,-1 0,-35-36,35 36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09:50.67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953 105,'35'0,"0"0,0 0,1 0,-1 0,0 0,-35-17,36 17,-1 0,0-53,0 53,1 0,-1 0,18-35,-18 35,0 0,1 0</inkml:trace>
  <inkml:trace contextRef="#ctx0" brushRef="#br0" timeOffset="13022">71 2751,'-36'0,"36"-17,0-19,0 1,-35 35,35-35,0 0,0 17,0-17,18 35,-18-36,35 36,0 0,1 0,-1 0,-35 18,0 17,35-35,-35 18,35-18,-35 35,0 0,36-35,-36 36,35-36,-35 35,35-35,-35 35,35-35,-17 0,17 0,-35-17,0-19,0 1,0 0,0 0,0 17,0-17,0-1,0 1,-17 35,17-35</inkml:trace>
  <inkml:trace contextRef="#ctx0" brushRef="#br0" timeOffset="17514">1111 1375,'0'-35,"-17"35,-19 0,1 0,0 18,0-18,35 35,-36-35,36 35,-35-35,35 36,0-1,0 0,0 18,0 0,0-18,0 18,0 0,0 0,0 18,0-36,0 0,0 18,18 0,-18-18,0 18,0 0,0 18,0-18,0 0,0-18,0 0,0 18,0 0,0-18,35-35,-35 53,0-18,0 1,0-1,0 0,0 18,0 0,0 18,0-36,0 0,0-17,0 17,0 0,0 1,35-1,-35 0,0 0,0 1,0-1,0 0,0 1,0-1,0 0,0 18,0-18,0 1,0-1,0 0,0 0,0-17,0 17,0 1,0-1,0 0,0 0,0 1,0-1,0 0,0 1,0-1,53 0,-53 0,0 1,18-36,17 0,0 0,1 0,-1 0,0 0,18 0,-18 0</inkml:trace>
  <inkml:trace contextRef="#ctx0" brushRef="#br0" timeOffset="22156">1200 1711,'-18'0,"18"-18,0 36,0 35,0-18,18-35,-18 35,0 0,0 1,0-1,0 0,0 0</inkml:trace>
  <inkml:trace contextRef="#ctx0" brushRef="#br0" timeOffset="23544">2011 1693,'0'-35,"0"-1,35 36,-35-35,18 35,17 0,0 0,1 0,-1 18,-35 17,0 0,0 1,0-1,0 0,-18-35,18 35,-35-35,35 36,-18-36,54 0,-1 0,-35 35,35-35,-35 35,0 1,0-1,0-18,0 19,-17-36,-19 53,1-53,0 0</inkml:trace>
  <inkml:trace contextRef="#ctx0" brushRef="#br0" timeOffset="25532">2858 1852,'17'0,"18"0,18 0,0-18,-17 18</inkml:trace>
  <inkml:trace contextRef="#ctx0" brushRef="#br0" timeOffset="26072">3175 1658,'0'17,"0"36,0-17,0-1,0 0,0 0,0 1,35-36,-35 53,0-18,0 0,0 0</inkml:trace>
  <inkml:trace contextRef="#ctx0" brushRef="#br0" timeOffset="27116">4216 1552,'0'-35,"0"17,17 18,-17-35,36 35,-1 0,0 0,-35 17,0 1,36-18,-36 35,0 0,0 1,-18-36,18 35,-35-35,35 35,-36 1,36-1,-35-35,35 35,35-35,18 0,-17 0,16 0,1 0,-53 35,36-35,-1 0,0 0</inkml:trace>
  <inkml:trace contextRef="#ctx0" brushRef="#br0" timeOffset="29558">1164 2487,'36'0,"-36"-36,35 36,0 0,0 0,-35 18,0 0,0 17,0 0,0 1,-17-1,17 0,-36-35,36 35,0 1,0-1,18-35,17 0,18 0,0 0,18-18,-36 18</inkml:trace>
  <inkml:trace contextRef="#ctx0" brushRef="#br0" timeOffset="31112">2099 2487,'0'-36,"35"36,1 0,-1 0,0 0,0 0,-35 18,0 17,0 1,0-1,-17-35,-18 0,35 35,-36-35,36 35,-35-35,53 0,17 0,0 0,0 36,-35-1,36-35,-36 35,-18 1,-17-1,-18 0,18-35,-1 0,1 0,0 0</inkml:trace>
  <inkml:trace contextRef="#ctx0" brushRef="#br0" timeOffset="32580">3105 2434,'-36'70,"36"-17,0 0,0-18,18-35,35 0,17 0,-70-17,0-18,36 35,-36 17,0 18,0 1,0-1,0 18,0-18</inkml:trace>
  <inkml:trace contextRef="#ctx0" brushRef="#br0" timeOffset="33788">4269 2381,'-18'0,"0"0,-17 0,0 0,0 18,35 17,-36-35,36 35,0 0,0 1,18-36,0 0,-18-18,35 18,0 0,0 18,-35 17,0 0,0 0,-17 1,-19-36,1 0,18 0,-19 0,-34 0</inkml:trace>
  <inkml:trace contextRef="#ctx0" brushRef="#br0" timeOffset="35566">1394 3104,'-18'0,"18"18,0-1,0 19,-35-36,35 35,0 0,17 0,19-35,-36 36,35-36,0 0,0 0,1-18,-36-17,0 0,0-1,0 1,0 17,-18 18,-17-53,-1 53,1 0,0 0,35 53,-35-17</inkml:trace>
  <inkml:trace contextRef="#ctx0" brushRef="#br0" timeOffset="36660">2170 3280,'-36'0,"54"0,-18-17,53 17,0 0,-18 0,-35-35,0-1</inkml:trace>
  <inkml:trace contextRef="#ctx0" brushRef="#br0" timeOffset="37019">2399 3086,'35'0,"-35"18,0 17,36 1,-36-1,0 0,0 0,0 18,0-17</inkml:trace>
  <inkml:trace contextRef="#ctx0" brushRef="#br0" timeOffset="38018">3157 3139,'18'-17,"17"17,1 0,34 0,-52 0,17 0,-35 17,0 19,0-1,-18-35,18 35,-35 0,35 1,-35-36,35 35,-35-35,35 35,-18-35,89 0,-36 0,-18 0,19 0,-1 0,36 0</inkml:trace>
  <inkml:trace contextRef="#ctx0" brushRef="#br0" timeOffset="39090">4286 3034,'-17'0,"34"0,19 0,17 0,-18 0,0 17,-53 18,-17-35,35 36,-35-36,0 0,52 0,19 35,-1 18,-35-18,35-35,-35 18,0 17,0 0,-18-35,18 36,-35-36,18 0,-54 0,36 0</inkml:trace>
  <inkml:trace contextRef="#ctx0" brushRef="#br0" timeOffset="40980">1341 3810,'17'-36,"19"36,-1 0,0 36,-35-1,0-17,-18 34,18-16,-35-36,53 0,17 0,0 0,-35 17,0 19,-53 17,36-53,17 35,-35-35</inkml:trace>
  <inkml:trace contextRef="#ctx0" brushRef="#br0" timeOffset="42196">2205 3810,'0'-36,"18"36,17 0,0 0,0 0,-35 18,36-18,-36 18,-18 35,18-18,-35-35,35 17,-36-17,36 36,-35-36,35 35,18-35,17 0,18 0,-18 0,1-18,-1 18,0 0,0-35</inkml:trace>
  <inkml:trace contextRef="#ctx0" brushRef="#br0" timeOffset="43336">3263 3757,'0'17,"0"36,0 0,0 0,0-18,36-35,-1 0,0 0,0-17,-35-19,0 1,36 35,-36 18,0 17,0 18,0-18,0 1</inkml:trace>
  <inkml:trace contextRef="#ctx0" brushRef="#br0" timeOffset="44625">4339 3739,'0'71,"0"-18,0-1,0 37</inkml:trace>
  <inkml:trace contextRef="#ctx0" brushRef="#br0" timeOffset="45727">4657 1252,'17'0,"19"-35,-1 35,0 0,-35 17,0 36,0 18,35-18,-35-18,0 0,0 1,0-1,0 0,0 0,0-17,0 17,0 1,0-1,0 18,0-18,0 0,0 1,0-1,0 0,0 0,0 1,0-1,0 0,53 36,-53-36,0 0,0 1,0-1,0 0,0 1,0-1,0 18,0 0,0 17,0-17,0-18,0 1,0-19,0 19,0-1,0 35,0-17,0 0,0 0,0 0,0 18,0-18,0-1,0 1,0 0,0-17,0-1,0 0,0 0,0 18,0-17,0 52,0-53,0-17,0 17,0 0,0 1,0 16,0-16,0-1,0 0,0 1,0-1,0 0,0 0,0 1,-17-36,-19 0,1 0,0 0,-18 0</inkml:trace>
  <inkml:trace contextRef="#ctx0" brushRef="#br0" timeOffset="51630">212 793,'17'0,"19"0,-1 0,0 0,0 18,1-18,-1 0,0 35,1-35,-36 36,35-36,0 35,0 18,1-53,-36 35,35-35,0 35,-35 1,36-36,-1 35,0-35,-35 35,35-35,1 0,-36 35,35-35,-35 18,0 17,18-35,-18 36,35-36</inkml:trace>
  <inkml:trace contextRef="#ctx0" brushRef="#br0" timeOffset="52942">670 1217,'18'0,"17"35,1-35,-36 35,35-35,0 0,-35 18,35-18,1 53,-1-53,-17 0,34 35,-16-35,-36-18,17 18,-17-35,0 0,0 0,0-1,0 1,0 0,0 0,0-1,0 19</inkml:trace>
  <inkml:trace contextRef="#ctx0" brushRef="#br0" timeOffset="56880">1482 1499,'-18'0,"18"-35,-35 35,35-36,-35 36,-1 0,36-35,-35 35,0 0,-1 0,1 0,18 0,-19 0,36 18,-35-18,35 35,-35-35,-1 0,36 35,-35-35,35 36,0-1,-35-35,35 35,-35-35,35 35,0 1,0-1,-36-35,36 35,0-17,0 17,0 0,0 1,0-1,18-35,-18 35,0 1,0-1,35-35,-35 35,0 0,35-35,-35 36,36-36,-36 35,35-35,-35 18,35-18,-35 35,36-35,-1 0,-17 0,17 0,0 0,0 0,1 0,-1 0,-35-18,35 18,0 0,-35-17,36 17,-1-53,0 53,-35-36,36 1,-36 0,35 35,-35-18,0-17,0 0,35-1,-35-34,0 35,0-1,0 19,0-19,0-34,0 52,-18-35,-17 53,35-35,-35 35,35-18,-35 18,-1 0,36-35,-35 35,0 0,0 0,17 0</inkml:trace>
  <inkml:trace contextRef="#ctx0" brushRef="#br0" timeOffset="91455">141 5820,'0'-35,"0"0,-35 35,35-35,0-1,0 1,0 0,0 0,18-1,17 36,0 0,-35 18,35-18,-35 35,0 0,36-35,-36 36,0-1,35-35,-35 35,35-35,-35 36,18-36,17 0,0 0,-35-18,0-17,0-1,0 1,0 0,36 35,-36-35,-18 35</inkml:trace>
  <inkml:trace contextRef="#ctx0" brushRef="#br0" timeOffset="93604">1305 4921,'-35'0,"0"0,0 0,-1 0,-17 0,18 0,0 0,35 18,-36-18,36 35,0 0,-35 0,35 1,0 17,0-1,0 19,0-18,0-18,0 0,0 1,0-1,0-17,0 17,0 53,0-53,0 1,-35-36,35 53,0-18,0 0,0 0,0 18,0 0,0 0,-18-53,18 71,0-18,0 0,0-18,0 0,0 0,0 1,0-1,0-17,0 17,0 0,0 0,0 18,0-17,0 34,0-52,0 17,0 0,0 1,0-1,0 53,0-53,0-17,0 17,0 1,0-1,0 0,0 0,0 1,0-1,0 0,0 1,0-1,0 0,0-17,0 17,0 0,0 1,0-1,36-35,34 0,-17 0,-18 0,1 0,-1 0,-35-18,53 18</inkml:trace>
  <inkml:trace contextRef="#ctx0" brushRef="#br0" timeOffset="96646">4533 4744,'36'0,"-1"0,18 0,-18 0,-35 18,0 17,0 1,0 17,0 17,0-17,0 0,0-18,0 1,0-1,0 0,0 0,0 1,0-19,0 19,0-1,0 18,0 17,0-17,-18-53,18 53,0 0,0 18,0-18,0-18,0 0,0-17,-17-18,17 70,0-17,0 0,0 0,0 0,-53 0,53-18,0-17,0 52,0-34,0-1,0-17,-35 34,35-34,0 17,0 1,0-1,0 0,0 0,0 1,-36-36,36 35,0 0,0 18,0-17,0-1,0 0,0 0,0 1,0-1,0-17,0 17,0 0,0 0,0 1,0 17,0-18,0 0,0 0,0 1,0-1,0 0,-35-35,17 0,-17 0,0 0,0 0,35 36</inkml:trace>
  <inkml:trace contextRef="#ctx0" brushRef="#br0" timeOffset="100714">5309 3810,'0'-36,"0"54,0 53,0-19,0 1,0 0,0-17,-35-36,35-18,0-17,0-36,0 36,0 0,0-1,0 1,0 0,18-1,-18 1,35 35,-35-35,35 0,1 35,-36-36,52 36,1 0,-17 0,-36 18,35 17,-35 1,0-1,-18 0,-17 0,0-35,-1 36,1-36,0 0,0 0,-1 53,-17-53,89 0,-1 0,0 0,-35 52,36-16,-36-1,35-35,-35 53,35-53,0 0</inkml:trace>
  <inkml:trace contextRef="#ctx0" brushRef="#br0" timeOffset="102327">5662 3951,'0'35,"35"-35,-35 71,0-36,0-18,0 19,0 34,0-34</inkml:trace>
  <inkml:trace contextRef="#ctx0" brushRef="#br0" timeOffset="102728">5874 4021,'-18'0,"18"-35,18 35,17 0,0 0,1 0,-1 0,-35 35,35-35,-35 36,0-1,0 0,-53 0,36-35,-54 0,36 0,52 0,19 0,-1 0,0 36,1-1,-36 0,52 1,-52-1,-17-35,17 35,-35-35,-1 0,1 0,0-18,-1 18</inkml:trace>
  <inkml:trace contextRef="#ctx0" brushRef="#br0" timeOffset="203761">1376 4356,'35'-17,"0"17,18-35,-35 35,-18 17,-35-17,-18 35,70-35,36-17,0 17,-17-35,-72 35,1 0,0 0,52 0,19 0,-1 0,-53 0,-52 0,52 0,53 0,18 0</inkml:trace>
  <inkml:trace contextRef="#ctx0" brushRef="#br0" timeOffset="-192916.73">1323 7002,'-35'0,"-1"0,1 0,0 0,0 18,35 17,-36-35,36 35,0 1,0-1,0 0,0 1,0-1,18-35,-18 35,35-35,1 0,-1 0,0 0,0 0,-35-18,36-17,-36 0,0 0,0-1,0 1,0 0,-18 0,-17 35,-1 0,1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12:03.92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95 38,'0'-35,"-18"35,-17 0,0 0,0 0,35 18,-36 17,36 0,-35-35,35 36,0-1,0 0,0 0,0 1,18-36,-18 35,35-35,-35 18,35-18,1 0,-1 0,0 0,0 0,1-18,-36-17,35 35,-35-53,35 53,-35-36,0 1,0 0,0 17,-17 18,17-35,-36 35,1 0,35-35,-35 35,-1 0,-16 35,16-35</inkml:trace>
  <inkml:trace contextRef="#ctx0" brushRef="#br0" timeOffset="61742">195 603,'-35'0,"0"0,-1 0,36 17,0 19,-35-36,35 35,0 0,18 1,-18-1,35-35,0 0,-35 35,35-35,1 0,-1-18,-35-17,0 0,0 0,0-1,-18 1,18 0,-35 35,-18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12:23.06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264,'71'-17,"-18"17,-18 0,0 0,-35-36</inkml:trace>
  <inkml:trace contextRef="#ctx0" brushRef="#br0" timeOffset="1006">318 0,'-36'0,"54"0,17 0,0 0,1 0,-1 0,-35 17,0 19,0-1,0 0,-18-35,18 18,-35-18,53 0,17 0,18 0,-18 53,-35-18,35 0,-35 1,0-1,0-17,-17-18,-18 0,-1 0,36 35</inkml:trace>
  <inkml:trace contextRef="#ctx0" brushRef="#br0" timeOffset="44868">159 811,'-35'0,"52"0,36-17,-18 17,1 0,-1-36,0 36,-35-35</inkml:trace>
  <inkml:trace contextRef="#ctx0" brushRef="#br0" timeOffset="45355">406 547,'0'17,"0"19,35-1,-35 0,0 0,0 1,0-1,35 0,-35 18,36-88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12:36.75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64 0,'-17'0,"-19"0,1 0,0 0,35 18,-35-18,35 35,-36-35,36 36,-35-36,35 35,0-18,0 19,0-1,-35 0,35 1,0-1,0 0,0 0,0 1,0-1,0 0,17-35,-17 36,36-36,-1 0,0 0,-35-18,35 18,-35-35,0-1,0 1,0 0,0-1,0 1,-17 35,-18 0,-1 0,36 18,0 17,-35-35</inkml:trace>
  <inkml:trace contextRef="#ctx0" brushRef="#br0" timeOffset="32938">53 794,'35'-35,"-17"35,17 0,0 0,0 0,-35 17,36-17,-36 36,0-1,-18 0,-17-35,35 36,-36-36,36 35,-35-35,35 35,0 0,18-35,17 0,0 0,1 0,-1 0,0 0,1 0,-36-17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12:57.14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29 0,'0'17,"0"36,0-17,0-1,0 0,0 0,0 1</inkml:trace>
  <inkml:trace contextRef="#ctx0" brushRef="#br0" timeOffset="14131">88 652,'-35'0,"52"0,19 0,-1 0,0 0,-17 0,-18 18,0 17,-18 1,18-1,-35-35,0 35,-1-35,54 0,17 0,1 0,-1 0,-35 35,35-35,-35 36,0-1,0 0,-18-35,-17 35,0-35,0 36,-1-36,1 0,35-18,-35 18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11:35.41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200,'0'-35,"0"-1,0 72,0 17,0-18,0 0,0 0,0 1,0-1,0 0,0 1,0-1,0 0,0 18,0 0,0-18,0 1,0-1,0-70,0-18,0 17,0-52,0 35,0 0,0 0,0-17,0 17,0 18,0-1,0 1,0 0,18 35,17 0,0 0,-17 0,17 0,-35 17,0 19,53-1,-53 0,0 1,-17-36,17 35,-36-35,1 0,35 35,-35-35,0 0,-1 0,54 0,17 35,18 1,18 34,-36-35,-35 1,35-1</inkml:trace>
  <inkml:trace contextRef="#ctx0" brushRef="#br0" timeOffset="2423">441 500,'0'-35,"18"35,17 0,0 0,-35 35,36-35,-36 53,0 0,0 17,-18-70,18 53,-53-18,18-35,35 36,-35-36,70 0,18 0,0 0,-18 0,-35 35,35-35</inkml:trace>
  <inkml:trace contextRef="#ctx0" brushRef="#br0" timeOffset="4054">671 271,'17'0,"36"0,-18 0,1 0,17 0,-18 0</inkml:trace>
  <inkml:trace contextRef="#ctx0" brushRef="#br0" timeOffset="4887">1041 112,'0'-35,"18"35,17 0,18 0,-18 0,-35 17,35-17,-35 35,0 1,0-1,0 0,0 1,-17-1,-36 0,17 0,-16 36,16-36,36 0,-35-35,35 36,18-36,17 0,18 0,-18 0,18 0,0 35,-18-35,-35-18</inkml:trace>
  <inkml:trace contextRef="#ctx0" brushRef="#br0" timeOffset="5858">1429 200,'0'-35,"0"52,0 36,0-17,0-1,0 0,0 0,0 1,0 17,0-18,0-53,0-35,0 18,0 0,0-1,0 1,0 0,0 0,0-1,0-17,0 18,0 0,0 0,0 17,35 18,1 0,-1 0,0 0,0 0,1 18,-36 17,0 0,0-17,0 17,0 0,-18-35,18 36,-35-36,-1 35,1-35,0 0,53 0,-18 35,52-35,-52 35,36-35,-36 36,70-36,-70 35,53-35,-53 35,35-35,-35 36,36-36</inkml:trace>
  <inkml:trace contextRef="#ctx0" brushRef="#br0" timeOffset="6955">1888 341,'35'18,"-35"17,0 0,0 1,0-1,0 0,0-17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13:36.18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,'0'35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13:29.62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 108,'0'53,"0"-17,0 17,0 17,0-52,0 17,0 0,18-35,-18 36,0-1,0-70,0-1,-18 1,18 0,0-53,0 70,0-17,0-1,0 1,0-18,0 18,18 35,-18-35,35 35,1 0,-1 0,-35 17,0 36,35-53,-35 35,0 1,-17-1,-19-35,1 0,35 35,18-35,17 36,0-36,-35 35,35-35,-35 35,0 0</inkml:trace>
  <inkml:trace contextRef="#ctx0" brushRef="#br0" timeOffset="954">354 197,'0'17,"0"36,0-18,0 1,0-1,0 18,35-53,-35 35,36 0,-1-35,0 0,1 0,-36-17,0-18,0 52,35-17,-35 53,0 18,0-36,0 0,0-17,0 17,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13:31.65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342,'18'0,"35"0,17 0,-17-18,-18 18</inkml:trace>
  <inkml:trace contextRef="#ctx0" brushRef="#br0" timeOffset="623">494 183,'-35'0,"35"-35,17-1,19 36,-1 0,0 0,1 18,-36 17,0 0,0-17</inkml:trace>
  <inkml:trace contextRef="#ctx0" brushRef="#br0" timeOffset="2184">565 183,'17'0,"-17"17,0 1,0 17,0 1,0-1,-17-35,17 35,-36 1,36-1,18-35,17 0,1 0,-1 0,0 0,0 0</inkml:trace>
  <inkml:trace contextRef="#ctx0" brushRef="#br0" timeOffset="2791">794 77,'0'53,"0"-18,0 0,35 1,-35-1,0 0,0 1,0 17,0-18,0-53,0-17,0 0,0 17,0-53,0 18,0 1,0-1,0 0,0 17,35 36,1 0,17 0,-18 0,-35 36,0 17,0-18,0 0,-18 0,-70 1,53-36,52 0,19 0,-1 0,0 35,1 36,-36-36,52-35</inkml:trace>
  <inkml:trace contextRef="#ctx0" brushRef="#br0" timeOffset="3434">1164 289,'0'17,"36"19,-36 17,0-18,35 0,-35 0,0 1,0-1,0 18,0-18,-35-35</inkml:trace>
  <inkml:trace contextRef="#ctx0" brushRef="#br0" timeOffset="5017">547 465,'35'0,"1"0,-1 0,-35 35,0 1,0-1,0 0,0 0,-18-35,-17 36,0-36,-1 0,36 35,-35-35,0 0,35-3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09:55.60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28,'17'0,"19"-18,-1 18,18 0,-53-35,53 35,-18 0,0 0,-35-35,36 35,-1 0,-35-36,35 36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11:45.35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,'0'53,"0"-35,53 35,-53 17,0-35,0 1,0-1,0 0,18-35,-18 53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11:46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71,'0'-35,"0"-1,18 36,17 0,-17 0,-18 18,35-18,-35 35,0 1,0-1,0 0,-17-35,17 35,-18-35,18 36,-35-36,35-18,17 18,36 0,-18 18,1 17,-36 18,35-53,-35 70,0-17,0-17,-18-36,-17 0,0 0,0 0,-1 0,1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11:47.58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94,'17'0,"-17"-36,89 36,-36 0,-18 0,0 0</inkml:trace>
  <inkml:trace contextRef="#ctx0" brushRef="#br0" timeOffset="331">300 0,'35'35,"-35"0,0 0,0 1,35 34,-35 1,0-36,0 18,0-18,36-35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11:48.51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8 72,'-36'0,"36"-35,0 0,18 35,17 0,1 0,-1 0,0 35,0 18,-35-18,0-17,0 17,-17-35,17 35,-35-35,35 36,-36-36,36 35,-35-35,53 0,52 0,-52 0,17 0,0 0,1 0,17 0,-18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14:28.63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3 371,'-18'0,"-17"0,52-35,19 35,-36-36,35 36,0-35,0 35,1 0,-36-35</inkml:trace>
  <inkml:trace contextRef="#ctx0" brushRef="#br0" timeOffset="9245">300 89,'35'0,"-35"-18,17 18,19 0,17-35,-36 35,-17-36,0 54,0 17,0 18,0-17,0-1,0 0,0 0,0-17,0 17,0 1,0 34,0-17,0-18,0 1,0-54,0-17</inkml:trace>
  <inkml:trace contextRef="#ctx0" brushRef="#br0" timeOffset="10716">388 353,'17'0,"36"0,-53-17,53 17,-18 0,-52 0,-18 0,-18 0,53 17,-36-17,1 0,35 35,-35-35,52 0,19 0,-36-17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14:51.10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70,'36'-35,"-1"35,18 0,-18-35,18 35,-18 0,-35 18,0 17,0 0,0 0,0-17,36 35,-36-18,0-17,0 17,0 36,0-89</inkml:trace>
  <inkml:trace contextRef="#ctx0" brushRef="#br0" timeOffset="775">177 159,'0'0,"35"0,18 0,-53-18,71 18,-18 0,-18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14:58.05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88 176,'-18'0,"18"18,-35-18,0 0,35 35,53-35,-36 0,19 0,-36-18,70 18,-17 0,-53-17</inkml:trace>
  <inkml:trace contextRef="#ctx0" brushRef="#br0" timeOffset="794">494 0,'35'0,"-53"0,-35 0,18 0,35 17,-35-17,35 71,0-36,0-17,0 52,0-34,0-1,0-17,18-36,34 18,-16 0,-1 0,-35 35,35-35,-35 35,0 36,-17-18,-19-18,1-35,35 36,-35-36,0-18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19:50.11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3 0,'-18'0,"-17"0,52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19:50.29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 0,'0'35,"18"-35</inkml:trace>
  <inkml:trace contextRef="#ctx0" brushRef="#br0" timeOffset="159">19 141,'0'35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19:50.62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8 0,'-18'0,"36"0,17 0</inkml:trace>
  <inkml:trace contextRef="#ctx0" brushRef="#br0" timeOffset="159">114 106,'35'0,"0"-35,1 0,-54 70,-17 18,70-53,0 0,-35-18,53 18,-18-35,-52 88,-18-36,87-17,-16 0,-1-35,0 35,-52 35,-36-35,0 0,106 0,-18 0,0-17,1 17,-1 0,-88 0,53 17,-35-17,17 0,18-17,71 17,-36 0,-53 0,-17 17,53-34,-36 17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13:36.18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,'0'35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19:56.24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406,'0'-35,"0"0,0 52,0 71,0-52,0-1,35 0,-35 1,0-1,0 0,0-17,0 70,0-35,0-88,0-18,0 17,0 1,0 0,-17 0,17-1,0-17,0 18,0 0,0 0,0-18,0 0,0 17,17 36,-17-35,18 35,-18-35,35 35,0 0,36 0,-36 18,-35 17,0 18,0-18,0 0,-17-35,17 36,-36-36,36 35,-53-35,0 35,89 0,17 1,35 17,-53-53,0 0,-35 35,53-35,-17 0,-36 17</inkml:trace>
  <inkml:trace contextRef="#ctx0" brushRef="#br0" timeOffset="1426">564 600,'0'-35,"36"35,-1 0,-17 0,17 0,-35 18,35-18,-35 35,0-18,-18 36,-34-17,16-36,1 0,53 0,17 0,0 0,0 35,-35 0,0 1,0-1,-17 0,-18-35,-1 0,1-18</inkml:trace>
  <inkml:trace contextRef="#ctx0" brushRef="#br0" timeOffset="3638">952 353,'53'0,"-17"-35,-1 35,0 0,36-53,-36 53,-17 0,17 0,18-35</inkml:trace>
  <inkml:trace contextRef="#ctx0" brushRef="#br0" timeOffset="6157">1058 124,'0'53,"18"0,-18 17,53 19,-53-37,0 19,35-36,-35 1,35 16,1-52</inkml:trace>
  <inkml:trace contextRef="#ctx0" brushRef="#br0" timeOffset="6562">1605 159,'0'0,"-35"0,35-35,0 17,53 18,-53-35,53 35,0 0,-53 18,35-18,-35 17,0 54,0-18,-18-53,18 53,-35-53,35 35,-35-35,52 0,19 35,-1 18,-35-18,0 1,0-1,-18-35,18 35,-17-35,-54 0,18 0,18 0,35-17,17 17</inkml:trace>
  <inkml:trace contextRef="#ctx0" brushRef="#br0" timeOffset="7402">2046 142,'0'35,"35"35,-35-17,0 18,36-1,-36-34,0-19,0 19,0-1,0-70,0-1,0 1,-18-18,18 0,0-35,0 35,0 0,0 0,0 18,0 0,0-1,35 36,0 0,1 0,17 0,-18 0,-35 36,53-36,-53 53,0 0,0-18,0 35,-35-70,35 53,-53-53,17 36,1-36,0 0,70 0,18 0,-53 35,53-35,-53 53,71-18,-19 36,-16-71,-36 35,35-35,-35-18</inkml:trace>
  <inkml:trace contextRef="#ctx0" brushRef="#br0" timeOffset="8182">2593 389,'0'-36,"35"36,0 0,1 53,-36-18,35 1,-35-1,0 36,0-19,-18-52,18 36,-35-36,88 0,-18 0,18 0,-18 0,1-18,-1 18,0-53,18 18,-18 35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21:09.48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388,'0'35,"0"0,0 1,36-1,-36 0,0 0,0 1,0 17,0-89,0 1,0 0,-18 0,18-1,0 1,0 0,0-1,0-17,0 1,0 16,0 1,18 0,35 35,-18 0,-35 17,0 19,0-19,0 19,0-1,-18 0,-52 18,87-53,54 35,-53-35,17 0,0 0,-35 53,71-53,-71 36,17-36,-17 35</inkml:trace>
  <inkml:trace contextRef="#ctx0" brushRef="#br0" timeOffset="1072">477 423,'35'0,"-35"18,0 52,35-70,-35 53,0 0,36-18,-1-35,18 0,-53-17,53 17,-18-36,-35-16,35 52,-35 17,0 18,0 1,36-36,-36 17,35 36,-35-17</inkml:trace>
  <inkml:trace contextRef="#ctx0" brushRef="#br0" timeOffset="1838">988 370,'0'-35,"36"35,-1-35,35 35,-17-71,0 71,18-53,-18 53,-53-35</inkml:trace>
  <inkml:trace contextRef="#ctx0" brushRef="#br0" timeOffset="2151">1041 35,'0'35,"18"1,-18-1,70 18,-70-18,53 0,-53 1,36 16,-36-34,52 35</inkml:trace>
  <inkml:trace contextRef="#ctx0" brushRef="#br0" timeOffset="2512">1553 0,'-36'0,"54"0,17 0,1 53,-1-53,0 0,0 0,-35-18,36 18,-36 35,0 18,0 0,35-53,-35 53,0-18,0 1,35-1,-35 0,0 0,36-35,-36 53,35-53,-53 0</inkml:trace>
  <inkml:trace contextRef="#ctx0" brushRef="#br0" timeOffset="4988">1729 405,'35'-17,"18"17,-53-36,53 36,-18 0,-35-35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21:15.34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22,'0'17,"0"36,18-53,-18 88,0-52,53-1,-53 53,35-53,-35 18,0-17,0-54,0-17,0-1,-18 1,18 0,-53-1,53 1,0 0,0 0,0-18,0 17,0 1,0 0,18 35,17 0,0 0,1 0,-1 18,-35 34,0 19,-18-18,-17-53,35 35,18-35,17 35,18-35,17 0,-70 36,36-36</inkml:trace>
  <inkml:trace contextRef="#ctx0" brushRef="#br0" timeOffset="786">406 216,'0'-36,"35"36,0 0,-35-35,53 35,-18 0,1 0,-36 53,35-53,-35 53,0-18,0 0,0 1,0 17,0 0,-18-18,18 0,18-35,35-18,17 18,-70-35,53 35,0-35,-17 35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23:45.45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23:32.86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716 80,'0'-35,"0"0,36 35,-1 0,0 0,0 0,1 0,17 0,-18 0,0 17,-35 19,0-1,0 0,35 18,-35 18,0-18,53-1,-53 1,36 36,-36-1,35 0,-35 18,0 0,53 17,-53 18,0 0,53-53,-53-17,0 17,35 0,-35-35,0 0,53 53,-53-35,0-36,0 18,0 0,35 0,-35 35,0-35,36 0,-36-18,0 0,35-35,-35 53,0-18,0 1,35-1,-35 0,0 1,0-1,0 18,0 17,0-52,0 17,0 1,0-1,-35-35,-18 35,18-35,-18 53,35-53,-17 0,-36 0,36 0</inkml:trace>
  <inkml:trace contextRef="#ctx0" brushRef="#br0" timeOffset="2198">4445 2056,'-35'-36,"35"1,0 53,0 52,0-34,0-1,17 0,-17 1,0-1,0 18,0-18,0-70,0-18,-17 18,17-1,0 1,0 0,-36 35,36-36,0 1,0 0,0 0,0-1,0 1,0-18,0 18,0 0,18 35,-18-36,18 36,52 0,-34 0,-19 0,-17 18,35-18,-35 35,0 0,0 1,0-1,0 0,-17 1,-18-1,-1-35,36 35,-35-35,70 0,18 35,0-35,-53 53,53-53,0 53,0-17,-53-1,17-35</inkml:trace>
  <inkml:trace contextRef="#ctx0" brushRef="#br0" timeOffset="3974">5009 2091,'0'-35,"36"35,-1 0,-35 17,35-17,-35 36,0-1,0-17,0 17,-17-35,17 35,-36-35,36 35,-35-35,53 0,17 0,0 0,1 0,-36 36,35-1,-35 0,0 1,0-1,-35-35,-18 0,0 0,17 0,36-18</inkml:trace>
  <inkml:trace contextRef="#ctx0" brushRef="#br0" timeOffset="5203">5309 2020,'0'-35,"0"53,0 35,0-18,36 0,-36 1,0 17,35-1,0-52,0 0,1 0,-36-17,35 17,-35 17,35 36,-35 0,0-17,35-36</inkml:trace>
  <inkml:trace contextRef="#ctx0" brushRef="#br0" timeOffset="7955">0 398,'0'-36,"0"54,0 17,0 1,0-1,18 0,-18 0,0 1,0-1,0 0,0-17,35 35,-35-18,0 18,35-18</inkml:trace>
  <inkml:trace contextRef="#ctx0" brushRef="#br0" timeOffset="8654">723 310,'-35'0,"35"-36,18 36,17 0,0 18,0-18,-35 35,0 0,0 1,0 17,-17-53,17 35,-36-35,36 35,-35-35,53 0,17 0,0 0,1 0,-36 53,35-18,-35 1,0-1,-18 0,-17-35,35 35,-35-35</inkml:trace>
  <inkml:trace contextRef="#ctx0" brushRef="#br0" timeOffset="9516">1376 539,'-35'0,"35"-18,17-35,18 53,1 0,-1 0,0 0</inkml:trace>
  <inkml:trace contextRef="#ctx0" brushRef="#br0" timeOffset="9779">1711 292,'0'18,"18"17,-18 0,35 0,-35 1,0 34,53-17,-53 0,0-18,0 18</inkml:trace>
  <inkml:trace contextRef="#ctx0" brushRef="#br0" timeOffset="10283">2328 292,'0'-35,"18"35,-18-36,53 36,-18 18,0 35,-35 17,0-17,0-17,0-1,0 0,-17 0,17 1,-36-36,72 0,-1 0,53 0,-52 0,16 0,-16 0</inkml:trace>
  <inkml:trace contextRef="#ctx0" brushRef="#br0" timeOffset="11527">194 1350,'0'-35,"-35"35,-1 0,19 0,17 18,-35-18,35 35,0 18,0 0,0-18,0 0,35 1,53-36,-70 0,52 0,-70-18,35 18,-35-35,0 17,0-53,0 36,-52-18,16 53,36-35,-35 35,0 0,35 18,0 17,0 0,0 0</inkml:trace>
  <inkml:trace contextRef="#ctx0" brushRef="#br0" timeOffset="12810">952 1262,'18'35,"-18"53,0-35,35-17,-35-1,0 0,36-35</inkml:trace>
  <inkml:trace contextRef="#ctx0" brushRef="#br0" timeOffset="14333">1640 1368,'18'0,"35"-18,0 18,-18 0,0 0</inkml:trace>
  <inkml:trace contextRef="#ctx0" brushRef="#br0" timeOffset="14752">1958 1139,'0'-36,"35"1,0 35,1 0,-36 18,35-18,-35 35,0 18,35-53,-35 53,0 0,-17 17,17-35,-36-35,36 18,18-18,17 0,1 0,-1 0,0 0</inkml:trace>
  <inkml:trace contextRef="#ctx0" brushRef="#br0" timeOffset="15712">2575 1174,'-35'0,"53"0,17 0,18-35,0 35,0 0</inkml:trace>
  <inkml:trace contextRef="#ctx0" brushRef="#br0" timeOffset="16034">2857 997,'0'-35,"0"0,36 35,17 0,0 0,-53 18,52-18,-52 35,0 0,0 0,-17 18,-18-53,-1 0,54 0,17 0,0 36,-35-1,36-35,-36 53,0 0,-18-18,-17 18,-18-53,18 0,-1 0,1 0,0 35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23:30.25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11 1270,'-35'0,"-1"-17,36-19,-35 1,35 0,0-1,0 1,18 0,17 35,-35-35,35 35,1 0,-36 17,35 19,-35-1,35-35,-35 53,35-53,-35 35,36-35,-36 35,35-35,-35 36,35-36,18 0,0 0,0-18,-53-17,0-1,0-17,0 18,0 0,0 0</inkml:trace>
  <inkml:trace contextRef="#ctx0" brushRef="#br0" timeOffset="990">1504 0,'0'0,"-35"0,0 18,0-18,-1 0,36 35,-35-35,0 0,-1 35,1 1,35-1,0 0,0 18,0 18,0-36,0 0,0 18,0 18,0-1,0 36,0 0,0 0,35 17,-35 18,36-17,-36-18,53-18,-53 0,35 0,-35 18,53 18,-53-54,0 18,0 18,53 0,-53 35,0-17,0-19,0 1,0 0,0 0,35-36,-35-17,0 0,35-17,-35 16,0-16,0-1,53-35,-18 0,18 0,18-35,-18 35,0 0,17-36,-34 36,-19 0,36-52</inkml:trace>
  <inkml:trace contextRef="#ctx0" brushRef="#br0" timeOffset="20233">2069 1976,'0'-18,"-18"18,-17 0,35 18,-35-18,35 35,0 0,-36-35,36 53,0-17,0-1,18 0,35-35,0 35,0-35,-18 0,0 0,-35-17,0-36,0 0,0 0,-17 53,17-71,-36 71,36-35,-35 35,0 0,35 18</inkml:trace>
  <inkml:trace contextRef="#ctx0" brushRef="#br0" timeOffset="21314">2863 1923,'-36'0,"1"0,0 0,35 17,-36 19,36-1,0 18,0-18,18 36,35-36,35-35,-53 0,1 0,17 0,-53-35,0-36,0 18,0-17,-18 70,18-71,-53 71,53-17,-70 17,17 0,17 0,36 70,0-35</inkml:trace>
  <inkml:trace contextRef="#ctx0" brushRef="#br0" timeOffset="22244">3515 1940,'35'-17,"18"17,-17 0,-1 0,0-35,18-18</inkml:trace>
  <inkml:trace contextRef="#ctx0" brushRef="#br0" timeOffset="22598">3797 1658,'18'0,"35"0,-18-35,1 35,-36 18,35 17,-35 0,0 0,35 1,-35-1,35 0,-35 36,0-18,53 0,-53 0,0-18,0 0,0-88</inkml:trace>
  <inkml:trace contextRef="#ctx0" brushRef="#br0" timeOffset="23032">3939 1958,'0'-35,"52"35,-16 0,-19 0,36-35,-17 35,-19 0</inkml:trace>
  <inkml:trace contextRef="#ctx0" brushRef="#br0" timeOffset="24158">4521 1888,'-36'0,"1"0,88 0,-18-18,1 18,-1-35</inkml:trace>
  <inkml:trace contextRef="#ctx0" brushRef="#br0" timeOffset="24540">4697 1694,'0'-36,"18"1,17 35,0 18,-35 35,35-53,-35 52,0-16,0 17,-17-53,17 70,-35-70,35 35,0-17,0 17,17-35,-17-17,35 17,1 0,-36-18</inkml:trace>
  <inkml:trace contextRef="#ctx0" brushRef="#br0" timeOffset="25161">4997 1552,'-18'0,"18"71,-53-36,53 1,0-1,0 0,0-17,0 52,0-34,18-36,-18 35,71-35,-71 17,17-17,-17-35,0 0,0 0,0-1,-35 36,0 0,-1 0,36 18,0 17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23:58.15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44 30,'-18'0,"-17"0,-1 0,36 36,0-1,0 0,0 0,0 1,0-1,18-35,-18 18,35-18,1 0,17 0,-18 0,-35-36,0-34,0 35,-18 35,18-18,-35 18,35-35,-35 35,-1 0,36-36,-35 36,0 0,0-35,35 7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23:59.43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14 35,'0'-17,"-36"17,1 0,0 17,35 19,0 17,0-18,0 0,18 0,17-35,35 0,-17 0,0 0,-53-17,36 17,-36-35,0-1,-18-17,18-17,-35 70,35-18,-36 18,1 0,-18 0,18 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24:00.5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27 56,'-18'-53,"-17"53,0 0,35 18,-36 17,36 0,0 36,0-53,0 17,18 18,17-53,1 35,-1-35,0 0,0-18,-35-17,0 0,0 0,0-1,0 1,-17 35,17-35,-18 35,18-36,-70 36,17-35,17 7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24:01.58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318,'18'0,"-18"-18,35 18,0 0,1 0,-1-35,0 35,0 0</inkml:trace>
  <inkml:trace contextRef="#ctx0" brushRef="#br0" timeOffset="368">476 36,'0'-36,"-17"36,-19 0,36 18,-35-18,35 35,0 0,0 1,0-1,0 0,18-35,35 0,-18 0,0 0,-35 36,36-36,-1 0,-35 35,35-35,-35 35,35 0,-35 1,-17-1,-19-35,1 35,0-35,0 0,-1-17,36-19,0 1,0 0,0-1,0-16,53 16,-53 1,0-18,0 18,0 0,0-1,-17 36,17 18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11:45.35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,'0'53,"0"-35,53 35,-53 17,0-35,0 1,0-1,0 0,18-35,-18 53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26:51.02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0 35,'-36'0,"36"-35,53 35,-17 17,-1 36,0-17,18 16,18 37,-1 17,1 17,17 18,-17 18,-19 0,-52 17,53-17,-53 17,-35-35,0-53,-18 1,0-19,-18-35,36 1,-18-36,53 35,-35-35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26:53.09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56 230,'-35'0,"0"0,35 35,-36-35,72-18,34-17,-17-18,-18 18,18 0,-17-1,-1 36,0-53,0 53,-52 0,17 18,-53-18,53 53,-71-53,36 35,-53 0,70-35,-35 36,18-36,53 0,35-18,-1-17,-16 0,-1 35,-35-36,53 36,-53-35,35 35,-70 53,0-18,-18 0,0 1,0-1,-18-35,36 71,53-71,17-53,0 53,18-53,-35 53,-18-36,35 36,-53 0,-34 18,16-18,36 35,53-52,-18-19,1 1,-1 0,0 35,1-71,-1 71,-53 0,-17 18,0-18,-1 71,1-36,0 0,-36 0,36-35,35 36,0-54,71 18,-36-53,0 53,18-70,18 70,-36-53,0 53,0-36,-52 36,-36 18,-18 17,36-35,0 71,-18-71,18 53,-1-53,36 35,-35-35,70 0,1 0,-1 0,0-18,18 18,-18-35,1 35,-36-35,0 52,-36-17,36 53,-53-17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27:07.86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,'18'0,"-18"35,35-35,1 0,-1 0,-35 35,35-35,0 0,-35 35,36-35,-1 0,0 0,0 0,-35 36,36-36,-19 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27:08.92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5 0,'-35'0,"35"17,18 19,17-1,0-35,-35 35,36-35,-1 35,-35 1,35-36,-35 35,0 0,0 1,-35-36,-18 35,35-35,18 35,-35-35,35 35,0 1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27:11.21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,'17'0,"-17"18,18-18,-18 35,35-35,-35 36,35-36,1 0,-1 35,0-35,1 0,-36 35,35-35,0 0,0 0,-35 36,36-36,-1 0,0 0,-35 35,36-35,-1 0,0 35,0-35,-35 35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27:12.47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0 36,'-35'0,"35"-36,18 54,17-18,-35 35,35-35,-35 36,0-1,35-35,-35 17,36-17,-36 36,0-1,35-35,-35 35,-18-35,18 36,-35-36,0 35,0 0,-1 18,1-53,35 18,0 17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27:15.58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,'35'53,"0"-53,-35 36,53-36,0 35,-17-35,-36 35,35-35,0 0,-35 35,35-35,1 0,-36 36,35-36,0 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27:16.28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5 35,'-35'-35,"35"52,35-17,18 36,-18-1,0 0,-35 1,36-36,-36 35,0 0,0 0,-18-35,18 36,-35-36,35 35,-36-35,36 35,-35-35,35 35,-35 1,35-1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8:27:19.41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7 2099,'-35'0,"35"-35,0 123,0 18,0 17,35-17,-35 17,0-17,53 18,-53-19,0 1,0 0,0 0,0 0,36 17,-36-35,0-35,52 0,-52-17,0-1,18-35,106-159,52-105,89-72,52-52,195-17,-1 52,54 35,-19 36,-69 70,-89 54,53 17,-124 52,-52 1,-54 0,-17 17,-70 1,-1-18,1 17,-1-17,-35 35,-35 53,0-53,-88 71,35 17,-71-35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4-01T06:13:00.29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  <inkml:trace contextRef="#ctx0" brushRef="#br0" timeOffset="169689">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535E71-A13A-4D4C-B43B-0F9FD158B762}" type="datetimeFigureOut">
              <a:rPr lang="en-US" smtClean="0"/>
              <a:pPr/>
              <a:t>3/20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009D94-FE9A-4216-BE4A-7347D2E1D1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95710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D0FFBB-01B1-4D32-B3D5-16A276B4F7F2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05677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009D94-FE9A-4216-BE4A-7347D2E1D181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009D94-FE9A-4216-BE4A-7347D2E1D181}" type="slidenum">
              <a:rPr lang="en-US" smtClean="0"/>
              <a:pPr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44568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761999"/>
            <a:ext cx="9141619" cy="5334001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9270263" y="761999"/>
            <a:ext cx="2925318" cy="5334001"/>
          </a:xfrm>
          <a:prstGeom prst="rect">
            <a:avLst/>
          </a:prstGeom>
          <a:solidFill>
            <a:srgbClr val="C8C8C8">
              <a:alpha val="4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69848" y="1298448"/>
            <a:ext cx="7315200" cy="3255264"/>
          </a:xfrm>
        </p:spPr>
        <p:txBody>
          <a:bodyPr anchor="b">
            <a:normAutofit/>
          </a:bodyPr>
          <a:lstStyle>
            <a:lvl1pPr algn="l">
              <a:defRPr sz="5900" spc="-100" baseline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15" y="4670246"/>
            <a:ext cx="7315200" cy="914400"/>
          </a:xfrm>
        </p:spPr>
        <p:txBody>
          <a:bodyPr anchor="t">
            <a:normAutofit/>
          </a:bodyPr>
          <a:lstStyle>
            <a:lvl1pPr marL="0" indent="0" algn="l">
              <a:buNone/>
              <a:defRPr sz="2200" cap="none" spc="0" baseline="0">
                <a:solidFill>
                  <a:schemeClr val="accent1">
                    <a:lumMod val="20000"/>
                    <a:lumOff val="80000"/>
                  </a:schemeClr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20-03-2024</a:t>
            </a:fld>
            <a:endParaRPr lang="en-I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486396109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20-03-2024</a:t>
            </a:fld>
            <a:endParaRPr lang="en-IN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055258014"/>
      </p:ext>
    </p:extLst>
  </p:cSld>
  <p:clrMapOvr>
    <a:masterClrMapping/>
  </p:clrMapOvr>
  <p:transition spd="slow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81000" y="990600"/>
            <a:ext cx="2819400" cy="4953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67912" y="868680"/>
            <a:ext cx="7315200" cy="5120640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20-03-2024</a:t>
            </a:fld>
            <a:endParaRPr lang="en-IN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715232428"/>
      </p:ext>
    </p:extLst>
  </p:cSld>
  <p:clrMapOvr>
    <a:masterClrMapping/>
  </p:clrMapOvr>
  <p:transition spd="slow">
    <p:push dir="u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0-03-2024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688289"/>
      </p:ext>
    </p:extLst>
  </p:cSld>
  <p:clrMapOvr>
    <a:masterClrMapping/>
  </p:clrMapOvr>
  <p:transition spd="slow">
    <p:push dir="u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0-03-2024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6553611"/>
      </p:ext>
    </p:extLst>
  </p:cSld>
  <p:clrMapOvr>
    <a:masterClrMapping/>
  </p:clrMapOvr>
  <p:transition spd="slow">
    <p:push dir="u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0-03-2024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942188"/>
      </p:ext>
    </p:extLst>
  </p:cSld>
  <p:clrMapOvr>
    <a:masterClrMapping/>
  </p:clrMapOvr>
  <p:transition spd="slow">
    <p:push dir="u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0-03-2024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3205827"/>
      </p:ext>
    </p:extLst>
  </p:cSld>
  <p:clrMapOvr>
    <a:masterClrMapping/>
  </p:clrMapOvr>
  <p:transition spd="slow">
    <p:push dir="u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0-03-2024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548574"/>
      </p:ext>
    </p:extLst>
  </p:cSld>
  <p:clrMapOvr>
    <a:masterClrMapping/>
  </p:clrMapOvr>
  <p:transition spd="slow">
    <p:push dir="u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0-03-2024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0896881"/>
      </p:ext>
    </p:extLst>
  </p:cSld>
  <p:clrMapOvr>
    <a:masterClrMapping/>
  </p:clrMapOvr>
  <p:transition spd="slow">
    <p:push dir="u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0-03-2024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895870"/>
      </p:ext>
    </p:extLst>
  </p:cSld>
  <p:clrMapOvr>
    <a:masterClrMapping/>
  </p:clrMapOvr>
  <p:transition spd="slow">
    <p:push dir="u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0-03-2024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2052742"/>
      </p:ext>
    </p:extLst>
  </p:cSld>
  <p:clrMapOvr>
    <a:masterClrMapping/>
  </p:clrMapOvr>
  <p:transition spd="slow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20-03-2024</a:t>
            </a:fld>
            <a:endParaRPr lang="en-I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681021589"/>
      </p:ext>
    </p:extLst>
  </p:cSld>
  <p:clrMapOvr>
    <a:masterClrMapping/>
  </p:clrMapOvr>
  <p:transition spd="slow">
    <p:push dir="u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0-03-2024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1561668"/>
      </p:ext>
    </p:extLst>
  </p:cSld>
  <p:clrMapOvr>
    <a:masterClrMapping/>
  </p:clrMapOvr>
  <p:transition spd="slow">
    <p:push dir="u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0-03-2024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7623809"/>
      </p:ext>
    </p:extLst>
  </p:cSld>
  <p:clrMapOvr>
    <a:masterClrMapping/>
  </p:clrMapOvr>
  <p:transition spd="slow">
    <p:push dir="u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0-03-2024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926229"/>
      </p:ext>
    </p:extLst>
  </p:cSld>
  <p:clrMapOvr>
    <a:masterClrMapping/>
  </p:clrMapOvr>
  <p:transition spd="slow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67912" y="1298448"/>
            <a:ext cx="7315200" cy="3255264"/>
          </a:xfrm>
        </p:spPr>
        <p:txBody>
          <a:bodyPr anchor="b">
            <a:normAutofit/>
          </a:bodyPr>
          <a:lstStyle>
            <a:lvl1pPr>
              <a:defRPr sz="5900" b="0" spc="-1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86200" y="4672584"/>
            <a:ext cx="7315200" cy="914400"/>
          </a:xfrm>
        </p:spPr>
        <p:txBody>
          <a:bodyPr anchor="t">
            <a:normAutofit/>
          </a:bodyPr>
          <a:lstStyle>
            <a:lvl1pPr marL="0" indent="0">
              <a:buNone/>
              <a:defRPr sz="2200" cap="none" spc="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20-03-2024</a:t>
            </a:fld>
            <a:endParaRPr lang="en-I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627244127"/>
      </p:ext>
    </p:extLst>
  </p:cSld>
  <p:clrMapOvr>
    <a:masterClrMapping/>
  </p:clrMapOvr>
  <p:transition spd="slow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67912" y="868680"/>
            <a:ext cx="3474720" cy="5120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818120" y="868680"/>
            <a:ext cx="3474720" cy="5120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20-03-2024</a:t>
            </a:fld>
            <a:endParaRPr lang="en-IN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820009979"/>
      </p:ext>
    </p:extLst>
  </p:cSld>
  <p:clrMapOvr>
    <a:masterClrMapping/>
  </p:clrMapOvr>
  <p:transition spd="slow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67912" y="1023586"/>
            <a:ext cx="3474720" cy="807720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000" b="1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7912" y="1930936"/>
            <a:ext cx="3474720" cy="402336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818463" y="1023586"/>
            <a:ext cx="3474720" cy="813171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000" b="1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818463" y="1930936"/>
            <a:ext cx="3474720" cy="402336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20-03-2024</a:t>
            </a:fld>
            <a:endParaRPr lang="en-IN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049948639"/>
      </p:ext>
    </p:extLst>
  </p:cSld>
  <p:clrMapOvr>
    <a:masterClrMapping/>
  </p:clrMapOvr>
  <p:transition spd="slow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20-03-2024</a:t>
            </a:fld>
            <a:endParaRPr lang="en-IN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419162616"/>
      </p:ext>
    </p:extLst>
  </p:cSld>
  <p:clrMapOvr>
    <a:masterClrMapping/>
  </p:clrMapOvr>
  <p:transition spd="slow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20-03-2024</a:t>
            </a:fld>
            <a:endParaRPr lang="en-I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497517975"/>
      </p:ext>
    </p:extLst>
  </p:cSld>
  <p:clrMapOvr>
    <a:masterClrMapping/>
  </p:clrMapOvr>
  <p:transition spd="slow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6032" y="1143000"/>
            <a:ext cx="2834640" cy="2377440"/>
          </a:xfrm>
        </p:spPr>
        <p:txBody>
          <a:bodyPr anchor="b">
            <a:normAutofit/>
          </a:bodyPr>
          <a:lstStyle>
            <a:lvl1pPr>
              <a:defRPr sz="3200" b="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67912" y="868680"/>
            <a:ext cx="7315200" cy="5120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6032" y="3494176"/>
            <a:ext cx="2834640" cy="2321990"/>
          </a:xfrm>
        </p:spPr>
        <p:txBody>
          <a:bodyPr anchor="t">
            <a:normAutofit/>
          </a:bodyPr>
          <a:lstStyle>
            <a:lvl1pPr marL="0" indent="0">
              <a:lnSpc>
                <a:spcPct val="100000"/>
              </a:lnSpc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20-03-2024</a:t>
            </a:fld>
            <a:endParaRPr lang="en-IN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870467592"/>
      </p:ext>
    </p:extLst>
  </p:cSld>
  <p:clrMapOvr>
    <a:masterClrMapping/>
  </p:clrMapOvr>
  <p:transition spd="slow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6032" y="1143000"/>
            <a:ext cx="2834640" cy="2377440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570644" y="767419"/>
            <a:ext cx="8115230" cy="5330952"/>
          </a:xfrm>
          <a:solidFill>
            <a:schemeClr val="bg1">
              <a:lumMod val="75000"/>
            </a:schemeClr>
          </a:solidFill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6032" y="3493008"/>
            <a:ext cx="2834640" cy="2322576"/>
          </a:xfrm>
        </p:spPr>
        <p:txBody>
          <a:bodyPr anchor="t">
            <a:normAutofit/>
          </a:bodyPr>
          <a:lstStyle>
            <a:lvl1pPr marL="0" indent="0">
              <a:lnSpc>
                <a:spcPct val="100000"/>
              </a:lnSpc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20-03-2024</a:t>
            </a:fld>
            <a:endParaRPr lang="en-IN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3499101" y="6356350"/>
            <a:ext cx="5911517" cy="365125"/>
          </a:xfrm>
        </p:spPr>
        <p:txBody>
          <a:bodyPr/>
          <a:lstStyle/>
          <a:p>
            <a:endParaRPr lang="en-IN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137702906"/>
      </p:ext>
    </p:extLst>
  </p:cSld>
  <p:clrMapOvr>
    <a:masterClrMapping/>
  </p:clrMapOvr>
  <p:transition spd="slow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758952"/>
            <a:ext cx="3443590" cy="533095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2919" y="1123837"/>
            <a:ext cx="2947482" cy="46011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8" name="Rectangle 37"/>
          <p:cNvSpPr/>
          <p:nvPr/>
        </p:nvSpPr>
        <p:spPr>
          <a:xfrm>
            <a:off x="11815864" y="758952"/>
            <a:ext cx="384048" cy="5330952"/>
          </a:xfrm>
          <a:prstGeom prst="rect">
            <a:avLst/>
          </a:prstGeom>
          <a:solidFill>
            <a:srgbClr val="C8C8C8">
              <a:alpha val="4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69268" y="864108"/>
            <a:ext cx="7315200" cy="51206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62465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FB6E4831-481F-4AF1-9D8E-170CD6E1C3F5}" type="datetimeFigureOut">
              <a:rPr lang="en-IN" smtClean="0"/>
              <a:pPr/>
              <a:t>20-03-2024</a:t>
            </a:fld>
            <a:endParaRPr lang="en-I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869268" y="6356350"/>
            <a:ext cx="59115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I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634135" y="6356350"/>
            <a:ext cx="153092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accent1"/>
                </a:solidFill>
              </a:defRPr>
            </a:lvl1pPr>
          </a:lstStyle>
          <a:p>
            <a:fld id="{9C11CE39-2868-44A2-A0C6-827D458F7A8B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0899746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spd="slow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 spc="-60" baseline="0">
          <a:solidFill>
            <a:srgbClr val="FFFFFF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/>
        </a:buClr>
        <a:buFont typeface="Wingdings 2" pitchFamily="18" charset="2"/>
        <a:buChar char=""/>
        <a:defRPr sz="20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685800" indent="-18288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1143000" indent="-18288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6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600200" indent="-18288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2057400" indent="-18288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6E4831-481F-4AF1-9D8E-170CD6E1C3F5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0-03-2024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11CE39-2868-44A2-A0C6-827D458F7A8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7051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 spd="slow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218.emf"/><Relationship Id="rId21" Type="http://schemas.openxmlformats.org/officeDocument/2006/relationships/image" Target="../media/image171.emf"/><Relationship Id="rId42" Type="http://schemas.openxmlformats.org/officeDocument/2006/relationships/customXml" Target="../ink/ink189.xml"/><Relationship Id="rId63" Type="http://schemas.openxmlformats.org/officeDocument/2006/relationships/image" Target="../media/image191.emf"/><Relationship Id="rId84" Type="http://schemas.openxmlformats.org/officeDocument/2006/relationships/customXml" Target="../ink/ink210.xml"/><Relationship Id="rId138" Type="http://schemas.openxmlformats.org/officeDocument/2006/relationships/customXml" Target="../ink/ink237.xml"/><Relationship Id="rId159" Type="http://schemas.openxmlformats.org/officeDocument/2006/relationships/image" Target="../media/image239.emf"/><Relationship Id="rId170" Type="http://schemas.openxmlformats.org/officeDocument/2006/relationships/customXml" Target="../ink/ink253.xml"/><Relationship Id="rId191" Type="http://schemas.openxmlformats.org/officeDocument/2006/relationships/image" Target="../media/image254.emf"/><Relationship Id="rId205" Type="http://schemas.openxmlformats.org/officeDocument/2006/relationships/image" Target="../media/image261.emf"/><Relationship Id="rId107" Type="http://schemas.openxmlformats.org/officeDocument/2006/relationships/image" Target="../media/image213.emf"/><Relationship Id="rId11" Type="http://schemas.openxmlformats.org/officeDocument/2006/relationships/image" Target="../media/image166.emf"/><Relationship Id="rId32" Type="http://schemas.openxmlformats.org/officeDocument/2006/relationships/customXml" Target="../ink/ink184.xml"/><Relationship Id="rId53" Type="http://schemas.openxmlformats.org/officeDocument/2006/relationships/image" Target="../media/image187.emf"/><Relationship Id="rId74" Type="http://schemas.openxmlformats.org/officeDocument/2006/relationships/customXml" Target="../ink/ink205.xml"/><Relationship Id="rId128" Type="http://schemas.openxmlformats.org/officeDocument/2006/relationships/customXml" Target="../ink/ink232.xml"/><Relationship Id="rId149" Type="http://schemas.openxmlformats.org/officeDocument/2006/relationships/image" Target="../media/image234.emf"/><Relationship Id="rId5" Type="http://schemas.openxmlformats.org/officeDocument/2006/relationships/image" Target="../media/image163.emf"/><Relationship Id="rId95" Type="http://schemas.openxmlformats.org/officeDocument/2006/relationships/image" Target="../media/image207.emf"/><Relationship Id="rId160" Type="http://schemas.openxmlformats.org/officeDocument/2006/relationships/customXml" Target="../ink/ink248.xml"/><Relationship Id="rId181" Type="http://schemas.openxmlformats.org/officeDocument/2006/relationships/image" Target="../media/image249.emf"/><Relationship Id="rId216" Type="http://schemas.openxmlformats.org/officeDocument/2006/relationships/customXml" Target="../ink/ink276.xml"/><Relationship Id="rId22" Type="http://schemas.openxmlformats.org/officeDocument/2006/relationships/customXml" Target="../ink/ink179.xml"/><Relationship Id="rId43" Type="http://schemas.openxmlformats.org/officeDocument/2006/relationships/image" Target="../media/image182.emf"/><Relationship Id="rId64" Type="http://schemas.openxmlformats.org/officeDocument/2006/relationships/customXml" Target="../ink/ink200.xml"/><Relationship Id="rId118" Type="http://schemas.openxmlformats.org/officeDocument/2006/relationships/customXml" Target="../ink/ink227.xml"/><Relationship Id="rId139" Type="http://schemas.openxmlformats.org/officeDocument/2006/relationships/image" Target="../media/image229.emf"/><Relationship Id="rId85" Type="http://schemas.openxmlformats.org/officeDocument/2006/relationships/image" Target="../media/image202.emf"/><Relationship Id="rId150" Type="http://schemas.openxmlformats.org/officeDocument/2006/relationships/customXml" Target="../ink/ink243.xml"/><Relationship Id="rId171" Type="http://schemas.openxmlformats.org/officeDocument/2006/relationships/image" Target="../media/image244.emf"/><Relationship Id="rId192" Type="http://schemas.openxmlformats.org/officeDocument/2006/relationships/customXml" Target="../ink/ink264.xml"/><Relationship Id="rId206" Type="http://schemas.openxmlformats.org/officeDocument/2006/relationships/customXml" Target="../ink/ink271.xml"/><Relationship Id="rId12" Type="http://schemas.openxmlformats.org/officeDocument/2006/relationships/customXml" Target="../ink/ink174.xml"/><Relationship Id="rId33" Type="http://schemas.openxmlformats.org/officeDocument/2006/relationships/image" Target="../media/image177.emf"/><Relationship Id="rId108" Type="http://schemas.openxmlformats.org/officeDocument/2006/relationships/customXml" Target="../ink/ink222.xml"/><Relationship Id="rId129" Type="http://schemas.openxmlformats.org/officeDocument/2006/relationships/image" Target="../media/image224.emf"/><Relationship Id="rId54" Type="http://schemas.openxmlformats.org/officeDocument/2006/relationships/customXml" Target="../ink/ink195.xml"/><Relationship Id="rId75" Type="http://schemas.openxmlformats.org/officeDocument/2006/relationships/image" Target="../media/image197.emf"/><Relationship Id="rId96" Type="http://schemas.openxmlformats.org/officeDocument/2006/relationships/customXml" Target="../ink/ink216.xml"/><Relationship Id="rId140" Type="http://schemas.openxmlformats.org/officeDocument/2006/relationships/customXml" Target="../ink/ink238.xml"/><Relationship Id="rId161" Type="http://schemas.openxmlformats.org/officeDocument/2006/relationships/image" Target="../media/image74.emf"/><Relationship Id="rId182" Type="http://schemas.openxmlformats.org/officeDocument/2006/relationships/customXml" Target="../ink/ink259.xml"/><Relationship Id="rId217" Type="http://schemas.openxmlformats.org/officeDocument/2006/relationships/image" Target="../media/image267.emf"/><Relationship Id="rId6" Type="http://schemas.openxmlformats.org/officeDocument/2006/relationships/customXml" Target="../ink/ink171.xml"/><Relationship Id="rId23" Type="http://schemas.openxmlformats.org/officeDocument/2006/relationships/image" Target="../media/image172.emf"/><Relationship Id="rId119" Type="http://schemas.openxmlformats.org/officeDocument/2006/relationships/image" Target="../media/image219.emf"/><Relationship Id="rId44" Type="http://schemas.openxmlformats.org/officeDocument/2006/relationships/customXml" Target="../ink/ink190.xml"/><Relationship Id="rId65" Type="http://schemas.openxmlformats.org/officeDocument/2006/relationships/image" Target="../media/image192.emf"/><Relationship Id="rId86" Type="http://schemas.openxmlformats.org/officeDocument/2006/relationships/customXml" Target="../ink/ink211.xml"/><Relationship Id="rId130" Type="http://schemas.openxmlformats.org/officeDocument/2006/relationships/customXml" Target="../ink/ink233.xml"/><Relationship Id="rId151" Type="http://schemas.openxmlformats.org/officeDocument/2006/relationships/image" Target="../media/image235.emf"/><Relationship Id="rId172" Type="http://schemas.openxmlformats.org/officeDocument/2006/relationships/customXml" Target="../ink/ink254.xml"/><Relationship Id="rId193" Type="http://schemas.openxmlformats.org/officeDocument/2006/relationships/image" Target="../media/image255.emf"/><Relationship Id="rId207" Type="http://schemas.openxmlformats.org/officeDocument/2006/relationships/image" Target="../media/image262.emf"/><Relationship Id="rId13" Type="http://schemas.openxmlformats.org/officeDocument/2006/relationships/image" Target="../media/image167.emf"/><Relationship Id="rId109" Type="http://schemas.openxmlformats.org/officeDocument/2006/relationships/image" Target="../media/image214.emf"/><Relationship Id="rId34" Type="http://schemas.openxmlformats.org/officeDocument/2006/relationships/customXml" Target="../ink/ink185.xml"/><Relationship Id="rId55" Type="http://schemas.openxmlformats.org/officeDocument/2006/relationships/image" Target="../media/image188.emf"/><Relationship Id="rId76" Type="http://schemas.openxmlformats.org/officeDocument/2006/relationships/customXml" Target="../ink/ink206.xml"/><Relationship Id="rId97" Type="http://schemas.openxmlformats.org/officeDocument/2006/relationships/image" Target="../media/image208.emf"/><Relationship Id="rId120" Type="http://schemas.openxmlformats.org/officeDocument/2006/relationships/customXml" Target="../ink/ink228.xml"/><Relationship Id="rId141" Type="http://schemas.openxmlformats.org/officeDocument/2006/relationships/image" Target="../media/image230.emf"/><Relationship Id="rId7" Type="http://schemas.openxmlformats.org/officeDocument/2006/relationships/image" Target="../media/image164.emf"/><Relationship Id="rId162" Type="http://schemas.openxmlformats.org/officeDocument/2006/relationships/customXml" Target="../ink/ink249.xml"/><Relationship Id="rId183" Type="http://schemas.openxmlformats.org/officeDocument/2006/relationships/image" Target="../media/image250.emf"/><Relationship Id="rId218" Type="http://schemas.openxmlformats.org/officeDocument/2006/relationships/customXml" Target="../ink/ink277.xml"/><Relationship Id="rId24" Type="http://schemas.openxmlformats.org/officeDocument/2006/relationships/customXml" Target="../ink/ink180.xml"/><Relationship Id="rId45" Type="http://schemas.openxmlformats.org/officeDocument/2006/relationships/image" Target="../media/image183.emf"/><Relationship Id="rId66" Type="http://schemas.openxmlformats.org/officeDocument/2006/relationships/customXml" Target="../ink/ink201.xml"/><Relationship Id="rId87" Type="http://schemas.openxmlformats.org/officeDocument/2006/relationships/image" Target="../media/image203.emf"/><Relationship Id="rId110" Type="http://schemas.openxmlformats.org/officeDocument/2006/relationships/customXml" Target="../ink/ink223.xml"/><Relationship Id="rId131" Type="http://schemas.openxmlformats.org/officeDocument/2006/relationships/image" Target="../media/image225.emf"/><Relationship Id="rId152" Type="http://schemas.openxmlformats.org/officeDocument/2006/relationships/customXml" Target="../ink/ink244.xml"/><Relationship Id="rId173" Type="http://schemas.openxmlformats.org/officeDocument/2006/relationships/image" Target="../media/image245.emf"/><Relationship Id="rId194" Type="http://schemas.openxmlformats.org/officeDocument/2006/relationships/customXml" Target="../ink/ink265.xml"/><Relationship Id="rId208" Type="http://schemas.openxmlformats.org/officeDocument/2006/relationships/customXml" Target="../ink/ink272.xml"/><Relationship Id="rId14" Type="http://schemas.openxmlformats.org/officeDocument/2006/relationships/customXml" Target="../ink/ink175.xml"/><Relationship Id="rId30" Type="http://schemas.openxmlformats.org/officeDocument/2006/relationships/customXml" Target="../ink/ink183.xml"/><Relationship Id="rId35" Type="http://schemas.openxmlformats.org/officeDocument/2006/relationships/image" Target="../media/image178.emf"/><Relationship Id="rId56" Type="http://schemas.openxmlformats.org/officeDocument/2006/relationships/customXml" Target="../ink/ink196.xml"/><Relationship Id="rId77" Type="http://schemas.openxmlformats.org/officeDocument/2006/relationships/image" Target="../media/image198.emf"/><Relationship Id="rId100" Type="http://schemas.openxmlformats.org/officeDocument/2006/relationships/customXml" Target="../ink/ink218.xml"/><Relationship Id="rId105" Type="http://schemas.openxmlformats.org/officeDocument/2006/relationships/image" Target="../media/image212.emf"/><Relationship Id="rId126" Type="http://schemas.openxmlformats.org/officeDocument/2006/relationships/customXml" Target="../ink/ink231.xml"/><Relationship Id="rId147" Type="http://schemas.openxmlformats.org/officeDocument/2006/relationships/image" Target="../media/image233.emf"/><Relationship Id="rId168" Type="http://schemas.openxmlformats.org/officeDocument/2006/relationships/customXml" Target="../ink/ink252.xml"/><Relationship Id="rId8" Type="http://schemas.openxmlformats.org/officeDocument/2006/relationships/customXml" Target="../ink/ink172.xml"/><Relationship Id="rId51" Type="http://schemas.openxmlformats.org/officeDocument/2006/relationships/image" Target="../media/image186.emf"/><Relationship Id="rId72" Type="http://schemas.openxmlformats.org/officeDocument/2006/relationships/customXml" Target="../ink/ink204.xml"/><Relationship Id="rId93" Type="http://schemas.openxmlformats.org/officeDocument/2006/relationships/image" Target="../media/image206.emf"/><Relationship Id="rId98" Type="http://schemas.openxmlformats.org/officeDocument/2006/relationships/customXml" Target="../ink/ink217.xml"/><Relationship Id="rId121" Type="http://schemas.openxmlformats.org/officeDocument/2006/relationships/image" Target="../media/image220.emf"/><Relationship Id="rId142" Type="http://schemas.openxmlformats.org/officeDocument/2006/relationships/customXml" Target="../ink/ink239.xml"/><Relationship Id="rId163" Type="http://schemas.openxmlformats.org/officeDocument/2006/relationships/image" Target="../media/image240.emf"/><Relationship Id="rId184" Type="http://schemas.openxmlformats.org/officeDocument/2006/relationships/customXml" Target="../ink/ink260.xml"/><Relationship Id="rId189" Type="http://schemas.openxmlformats.org/officeDocument/2006/relationships/image" Target="../media/image253.emf"/><Relationship Id="rId219" Type="http://schemas.openxmlformats.org/officeDocument/2006/relationships/image" Target="../media/image268.emf"/><Relationship Id="rId3" Type="http://schemas.openxmlformats.org/officeDocument/2006/relationships/image" Target="../media/image4.png"/><Relationship Id="rId214" Type="http://schemas.openxmlformats.org/officeDocument/2006/relationships/customXml" Target="../ink/ink275.xml"/><Relationship Id="rId25" Type="http://schemas.openxmlformats.org/officeDocument/2006/relationships/image" Target="../media/image173.emf"/><Relationship Id="rId46" Type="http://schemas.openxmlformats.org/officeDocument/2006/relationships/customXml" Target="../ink/ink191.xml"/><Relationship Id="rId67" Type="http://schemas.openxmlformats.org/officeDocument/2006/relationships/image" Target="../media/image193.emf"/><Relationship Id="rId116" Type="http://schemas.openxmlformats.org/officeDocument/2006/relationships/customXml" Target="../ink/ink226.xml"/><Relationship Id="rId137" Type="http://schemas.openxmlformats.org/officeDocument/2006/relationships/image" Target="../media/image228.emf"/><Relationship Id="rId158" Type="http://schemas.openxmlformats.org/officeDocument/2006/relationships/customXml" Target="../ink/ink247.xml"/><Relationship Id="rId20" Type="http://schemas.openxmlformats.org/officeDocument/2006/relationships/customXml" Target="../ink/ink178.xml"/><Relationship Id="rId41" Type="http://schemas.openxmlformats.org/officeDocument/2006/relationships/image" Target="../media/image181.emf"/><Relationship Id="rId62" Type="http://schemas.openxmlformats.org/officeDocument/2006/relationships/customXml" Target="../ink/ink199.xml"/><Relationship Id="rId83" Type="http://schemas.openxmlformats.org/officeDocument/2006/relationships/image" Target="../media/image201.emf"/><Relationship Id="rId88" Type="http://schemas.openxmlformats.org/officeDocument/2006/relationships/customXml" Target="../ink/ink212.xml"/><Relationship Id="rId111" Type="http://schemas.openxmlformats.org/officeDocument/2006/relationships/image" Target="../media/image215.emf"/><Relationship Id="rId132" Type="http://schemas.openxmlformats.org/officeDocument/2006/relationships/customXml" Target="../ink/ink234.xml"/><Relationship Id="rId153" Type="http://schemas.openxmlformats.org/officeDocument/2006/relationships/image" Target="../media/image236.emf"/><Relationship Id="rId174" Type="http://schemas.openxmlformats.org/officeDocument/2006/relationships/customXml" Target="../ink/ink255.xml"/><Relationship Id="rId179" Type="http://schemas.openxmlformats.org/officeDocument/2006/relationships/image" Target="../media/image248.emf"/><Relationship Id="rId195" Type="http://schemas.openxmlformats.org/officeDocument/2006/relationships/image" Target="../media/image256.emf"/><Relationship Id="rId209" Type="http://schemas.openxmlformats.org/officeDocument/2006/relationships/image" Target="../media/image263.emf"/><Relationship Id="rId190" Type="http://schemas.openxmlformats.org/officeDocument/2006/relationships/customXml" Target="../ink/ink263.xml"/><Relationship Id="rId204" Type="http://schemas.openxmlformats.org/officeDocument/2006/relationships/customXml" Target="../ink/ink270.xml"/><Relationship Id="rId220" Type="http://schemas.openxmlformats.org/officeDocument/2006/relationships/customXml" Target="../ink/ink278.xml"/><Relationship Id="rId15" Type="http://schemas.openxmlformats.org/officeDocument/2006/relationships/image" Target="../media/image168.emf"/><Relationship Id="rId36" Type="http://schemas.openxmlformats.org/officeDocument/2006/relationships/customXml" Target="../ink/ink186.xml"/><Relationship Id="rId57" Type="http://schemas.openxmlformats.org/officeDocument/2006/relationships/image" Target="../media/image189.emf"/><Relationship Id="rId106" Type="http://schemas.openxmlformats.org/officeDocument/2006/relationships/customXml" Target="../ink/ink221.xml"/><Relationship Id="rId127" Type="http://schemas.openxmlformats.org/officeDocument/2006/relationships/image" Target="../media/image223.emf"/><Relationship Id="rId10" Type="http://schemas.openxmlformats.org/officeDocument/2006/relationships/customXml" Target="../ink/ink173.xml"/><Relationship Id="rId31" Type="http://schemas.openxmlformats.org/officeDocument/2006/relationships/image" Target="../media/image176.emf"/><Relationship Id="rId52" Type="http://schemas.openxmlformats.org/officeDocument/2006/relationships/customXml" Target="../ink/ink194.xml"/><Relationship Id="rId73" Type="http://schemas.openxmlformats.org/officeDocument/2006/relationships/image" Target="../media/image196.emf"/><Relationship Id="rId78" Type="http://schemas.openxmlformats.org/officeDocument/2006/relationships/customXml" Target="../ink/ink207.xml"/><Relationship Id="rId94" Type="http://schemas.openxmlformats.org/officeDocument/2006/relationships/customXml" Target="../ink/ink215.xml"/><Relationship Id="rId99" Type="http://schemas.openxmlformats.org/officeDocument/2006/relationships/image" Target="../media/image209.emf"/><Relationship Id="rId101" Type="http://schemas.openxmlformats.org/officeDocument/2006/relationships/image" Target="../media/image210.emf"/><Relationship Id="rId122" Type="http://schemas.openxmlformats.org/officeDocument/2006/relationships/customXml" Target="../ink/ink229.xml"/><Relationship Id="rId143" Type="http://schemas.openxmlformats.org/officeDocument/2006/relationships/image" Target="../media/image231.emf"/><Relationship Id="rId148" Type="http://schemas.openxmlformats.org/officeDocument/2006/relationships/customXml" Target="../ink/ink242.xml"/><Relationship Id="rId164" Type="http://schemas.openxmlformats.org/officeDocument/2006/relationships/customXml" Target="../ink/ink250.xml"/><Relationship Id="rId169" Type="http://schemas.openxmlformats.org/officeDocument/2006/relationships/image" Target="../media/image243.emf"/><Relationship Id="rId185" Type="http://schemas.openxmlformats.org/officeDocument/2006/relationships/image" Target="../media/image251.emf"/><Relationship Id="rId4" Type="http://schemas.openxmlformats.org/officeDocument/2006/relationships/customXml" Target="../ink/ink170.xml"/><Relationship Id="rId9" Type="http://schemas.openxmlformats.org/officeDocument/2006/relationships/image" Target="../media/image165.emf"/><Relationship Id="rId180" Type="http://schemas.openxmlformats.org/officeDocument/2006/relationships/customXml" Target="../ink/ink258.xml"/><Relationship Id="rId210" Type="http://schemas.openxmlformats.org/officeDocument/2006/relationships/customXml" Target="../ink/ink273.xml"/><Relationship Id="rId215" Type="http://schemas.openxmlformats.org/officeDocument/2006/relationships/image" Target="../media/image266.emf"/><Relationship Id="rId26" Type="http://schemas.openxmlformats.org/officeDocument/2006/relationships/customXml" Target="../ink/ink181.xml"/><Relationship Id="rId47" Type="http://schemas.openxmlformats.org/officeDocument/2006/relationships/image" Target="../media/image184.emf"/><Relationship Id="rId68" Type="http://schemas.openxmlformats.org/officeDocument/2006/relationships/customXml" Target="../ink/ink202.xml"/><Relationship Id="rId89" Type="http://schemas.openxmlformats.org/officeDocument/2006/relationships/image" Target="../media/image204.emf"/><Relationship Id="rId112" Type="http://schemas.openxmlformats.org/officeDocument/2006/relationships/customXml" Target="../ink/ink224.xml"/><Relationship Id="rId133" Type="http://schemas.openxmlformats.org/officeDocument/2006/relationships/image" Target="../media/image226.emf"/><Relationship Id="rId154" Type="http://schemas.openxmlformats.org/officeDocument/2006/relationships/customXml" Target="../ink/ink245.xml"/><Relationship Id="rId175" Type="http://schemas.openxmlformats.org/officeDocument/2006/relationships/image" Target="../media/image246.emf"/><Relationship Id="rId196" Type="http://schemas.openxmlformats.org/officeDocument/2006/relationships/customXml" Target="../ink/ink266.xml"/><Relationship Id="rId200" Type="http://schemas.openxmlformats.org/officeDocument/2006/relationships/customXml" Target="../ink/ink268.xml"/><Relationship Id="rId16" Type="http://schemas.openxmlformats.org/officeDocument/2006/relationships/customXml" Target="../ink/ink176.xml"/><Relationship Id="rId221" Type="http://schemas.openxmlformats.org/officeDocument/2006/relationships/image" Target="../media/image269.emf"/><Relationship Id="rId37" Type="http://schemas.openxmlformats.org/officeDocument/2006/relationships/image" Target="../media/image179.emf"/><Relationship Id="rId58" Type="http://schemas.openxmlformats.org/officeDocument/2006/relationships/customXml" Target="../ink/ink197.xml"/><Relationship Id="rId79" Type="http://schemas.openxmlformats.org/officeDocument/2006/relationships/image" Target="../media/image199.emf"/><Relationship Id="rId102" Type="http://schemas.openxmlformats.org/officeDocument/2006/relationships/customXml" Target="../ink/ink219.xml"/><Relationship Id="rId123" Type="http://schemas.openxmlformats.org/officeDocument/2006/relationships/image" Target="../media/image221.emf"/><Relationship Id="rId144" Type="http://schemas.openxmlformats.org/officeDocument/2006/relationships/customXml" Target="../ink/ink240.xml"/><Relationship Id="rId90" Type="http://schemas.openxmlformats.org/officeDocument/2006/relationships/customXml" Target="../ink/ink213.xml"/><Relationship Id="rId165" Type="http://schemas.openxmlformats.org/officeDocument/2006/relationships/image" Target="../media/image241.emf"/><Relationship Id="rId186" Type="http://schemas.openxmlformats.org/officeDocument/2006/relationships/customXml" Target="../ink/ink261.xml"/><Relationship Id="rId211" Type="http://schemas.openxmlformats.org/officeDocument/2006/relationships/image" Target="../media/image264.emf"/><Relationship Id="rId27" Type="http://schemas.openxmlformats.org/officeDocument/2006/relationships/image" Target="../media/image174.emf"/><Relationship Id="rId48" Type="http://schemas.openxmlformats.org/officeDocument/2006/relationships/customXml" Target="../ink/ink192.xml"/><Relationship Id="rId69" Type="http://schemas.openxmlformats.org/officeDocument/2006/relationships/image" Target="../media/image194.emf"/><Relationship Id="rId113" Type="http://schemas.openxmlformats.org/officeDocument/2006/relationships/image" Target="../media/image216.emf"/><Relationship Id="rId134" Type="http://schemas.openxmlformats.org/officeDocument/2006/relationships/customXml" Target="../ink/ink235.xml"/><Relationship Id="rId80" Type="http://schemas.openxmlformats.org/officeDocument/2006/relationships/customXml" Target="../ink/ink208.xml"/><Relationship Id="rId155" Type="http://schemas.openxmlformats.org/officeDocument/2006/relationships/image" Target="../media/image237.emf"/><Relationship Id="rId176" Type="http://schemas.openxmlformats.org/officeDocument/2006/relationships/customXml" Target="../ink/ink256.xml"/><Relationship Id="rId197" Type="http://schemas.openxmlformats.org/officeDocument/2006/relationships/image" Target="../media/image257.emf"/><Relationship Id="rId201" Type="http://schemas.openxmlformats.org/officeDocument/2006/relationships/image" Target="../media/image259.emf"/><Relationship Id="rId17" Type="http://schemas.openxmlformats.org/officeDocument/2006/relationships/image" Target="../media/image169.emf"/><Relationship Id="rId38" Type="http://schemas.openxmlformats.org/officeDocument/2006/relationships/customXml" Target="../ink/ink187.xml"/><Relationship Id="rId59" Type="http://schemas.openxmlformats.org/officeDocument/2006/relationships/image" Target="../media/image190.emf"/><Relationship Id="rId103" Type="http://schemas.openxmlformats.org/officeDocument/2006/relationships/image" Target="../media/image211.emf"/><Relationship Id="rId124" Type="http://schemas.openxmlformats.org/officeDocument/2006/relationships/customXml" Target="../ink/ink230.xml"/><Relationship Id="rId70" Type="http://schemas.openxmlformats.org/officeDocument/2006/relationships/customXml" Target="../ink/ink203.xml"/><Relationship Id="rId91" Type="http://schemas.openxmlformats.org/officeDocument/2006/relationships/image" Target="../media/image205.emf"/><Relationship Id="rId145" Type="http://schemas.openxmlformats.org/officeDocument/2006/relationships/image" Target="../media/image232.emf"/><Relationship Id="rId166" Type="http://schemas.openxmlformats.org/officeDocument/2006/relationships/customXml" Target="../ink/ink251.xml"/><Relationship Id="rId187" Type="http://schemas.openxmlformats.org/officeDocument/2006/relationships/image" Target="../media/image252.emf"/><Relationship Id="rId1" Type="http://schemas.openxmlformats.org/officeDocument/2006/relationships/slideLayout" Target="../slideLayouts/slideLayout13.xml"/><Relationship Id="rId212" Type="http://schemas.openxmlformats.org/officeDocument/2006/relationships/customXml" Target="../ink/ink274.xml"/><Relationship Id="rId28" Type="http://schemas.openxmlformats.org/officeDocument/2006/relationships/customXml" Target="../ink/ink182.xml"/><Relationship Id="rId49" Type="http://schemas.openxmlformats.org/officeDocument/2006/relationships/image" Target="../media/image185.emf"/><Relationship Id="rId114" Type="http://schemas.openxmlformats.org/officeDocument/2006/relationships/customXml" Target="../ink/ink225.xml"/><Relationship Id="rId60" Type="http://schemas.openxmlformats.org/officeDocument/2006/relationships/customXml" Target="../ink/ink198.xml"/><Relationship Id="rId81" Type="http://schemas.openxmlformats.org/officeDocument/2006/relationships/image" Target="../media/image200.emf"/><Relationship Id="rId135" Type="http://schemas.openxmlformats.org/officeDocument/2006/relationships/image" Target="../media/image227.emf"/><Relationship Id="rId156" Type="http://schemas.openxmlformats.org/officeDocument/2006/relationships/customXml" Target="../ink/ink246.xml"/><Relationship Id="rId177" Type="http://schemas.openxmlformats.org/officeDocument/2006/relationships/image" Target="../media/image247.emf"/><Relationship Id="rId198" Type="http://schemas.openxmlformats.org/officeDocument/2006/relationships/customXml" Target="../ink/ink267.xml"/><Relationship Id="rId202" Type="http://schemas.openxmlformats.org/officeDocument/2006/relationships/customXml" Target="../ink/ink269.xml"/><Relationship Id="rId18" Type="http://schemas.openxmlformats.org/officeDocument/2006/relationships/customXml" Target="../ink/ink177.xml"/><Relationship Id="rId39" Type="http://schemas.openxmlformats.org/officeDocument/2006/relationships/image" Target="../media/image180.emf"/><Relationship Id="rId50" Type="http://schemas.openxmlformats.org/officeDocument/2006/relationships/customXml" Target="../ink/ink193.xml"/><Relationship Id="rId104" Type="http://schemas.openxmlformats.org/officeDocument/2006/relationships/customXml" Target="../ink/ink220.xml"/><Relationship Id="rId125" Type="http://schemas.openxmlformats.org/officeDocument/2006/relationships/image" Target="../media/image222.emf"/><Relationship Id="rId146" Type="http://schemas.openxmlformats.org/officeDocument/2006/relationships/customXml" Target="../ink/ink241.xml"/><Relationship Id="rId167" Type="http://schemas.openxmlformats.org/officeDocument/2006/relationships/image" Target="../media/image242.emf"/><Relationship Id="rId188" Type="http://schemas.openxmlformats.org/officeDocument/2006/relationships/customXml" Target="../ink/ink262.xml"/><Relationship Id="rId71" Type="http://schemas.openxmlformats.org/officeDocument/2006/relationships/image" Target="../media/image195.emf"/><Relationship Id="rId92" Type="http://schemas.openxmlformats.org/officeDocument/2006/relationships/customXml" Target="../ink/ink214.xml"/><Relationship Id="rId213" Type="http://schemas.openxmlformats.org/officeDocument/2006/relationships/image" Target="../media/image265.emf"/><Relationship Id="rId29" Type="http://schemas.openxmlformats.org/officeDocument/2006/relationships/image" Target="../media/image175.emf"/><Relationship Id="rId40" Type="http://schemas.openxmlformats.org/officeDocument/2006/relationships/customXml" Target="../ink/ink188.xml"/><Relationship Id="rId115" Type="http://schemas.openxmlformats.org/officeDocument/2006/relationships/image" Target="../media/image217.emf"/><Relationship Id="rId136" Type="http://schemas.openxmlformats.org/officeDocument/2006/relationships/customXml" Target="../ink/ink236.xml"/><Relationship Id="rId157" Type="http://schemas.openxmlformats.org/officeDocument/2006/relationships/image" Target="../media/image238.emf"/><Relationship Id="rId178" Type="http://schemas.openxmlformats.org/officeDocument/2006/relationships/customXml" Target="../ink/ink257.xml"/><Relationship Id="rId61" Type="http://schemas.openxmlformats.org/officeDocument/2006/relationships/image" Target="../media/image58.emf"/><Relationship Id="rId82" Type="http://schemas.openxmlformats.org/officeDocument/2006/relationships/customXml" Target="../ink/ink209.xml"/><Relationship Id="rId199" Type="http://schemas.openxmlformats.org/officeDocument/2006/relationships/image" Target="../media/image258.emf"/><Relationship Id="rId203" Type="http://schemas.openxmlformats.org/officeDocument/2006/relationships/image" Target="../media/image260.emf"/><Relationship Id="rId19" Type="http://schemas.openxmlformats.org/officeDocument/2006/relationships/image" Target="../media/image170.e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74.emf"/><Relationship Id="rId18" Type="http://schemas.openxmlformats.org/officeDocument/2006/relationships/customXml" Target="../ink/ink287.xml"/><Relationship Id="rId26" Type="http://schemas.openxmlformats.org/officeDocument/2006/relationships/customXml" Target="../ink/ink291.xml"/><Relationship Id="rId39" Type="http://schemas.openxmlformats.org/officeDocument/2006/relationships/image" Target="../media/image287.emf"/><Relationship Id="rId21" Type="http://schemas.openxmlformats.org/officeDocument/2006/relationships/image" Target="../media/image278.emf"/><Relationship Id="rId34" Type="http://schemas.openxmlformats.org/officeDocument/2006/relationships/customXml" Target="../ink/ink295.xml"/><Relationship Id="rId42" Type="http://schemas.openxmlformats.org/officeDocument/2006/relationships/customXml" Target="../ink/ink299.xml"/><Relationship Id="rId47" Type="http://schemas.openxmlformats.org/officeDocument/2006/relationships/image" Target="../media/image291.emf"/><Relationship Id="rId50" Type="http://schemas.openxmlformats.org/officeDocument/2006/relationships/customXml" Target="../ink/ink303.xml"/><Relationship Id="rId55" Type="http://schemas.openxmlformats.org/officeDocument/2006/relationships/image" Target="../media/image295.emf"/><Relationship Id="rId7" Type="http://schemas.openxmlformats.org/officeDocument/2006/relationships/image" Target="../media/image271.emf"/><Relationship Id="rId2" Type="http://schemas.openxmlformats.org/officeDocument/2006/relationships/customXml" Target="../ink/ink279.xml"/><Relationship Id="rId16" Type="http://schemas.openxmlformats.org/officeDocument/2006/relationships/customXml" Target="../ink/ink286.xml"/><Relationship Id="rId29" Type="http://schemas.openxmlformats.org/officeDocument/2006/relationships/image" Target="../media/image282.emf"/><Relationship Id="rId11" Type="http://schemas.openxmlformats.org/officeDocument/2006/relationships/image" Target="../media/image273.emf"/><Relationship Id="rId24" Type="http://schemas.openxmlformats.org/officeDocument/2006/relationships/customXml" Target="../ink/ink290.xml"/><Relationship Id="rId32" Type="http://schemas.openxmlformats.org/officeDocument/2006/relationships/customXml" Target="../ink/ink294.xml"/><Relationship Id="rId37" Type="http://schemas.openxmlformats.org/officeDocument/2006/relationships/image" Target="../media/image286.emf"/><Relationship Id="rId40" Type="http://schemas.openxmlformats.org/officeDocument/2006/relationships/customXml" Target="../ink/ink298.xml"/><Relationship Id="rId45" Type="http://schemas.openxmlformats.org/officeDocument/2006/relationships/image" Target="../media/image290.emf"/><Relationship Id="rId53" Type="http://schemas.openxmlformats.org/officeDocument/2006/relationships/image" Target="../media/image294.emf"/><Relationship Id="rId5" Type="http://schemas.openxmlformats.org/officeDocument/2006/relationships/image" Target="../media/image270.emf"/><Relationship Id="rId19" Type="http://schemas.openxmlformats.org/officeDocument/2006/relationships/image" Target="../media/image277.emf"/><Relationship Id="rId4" Type="http://schemas.openxmlformats.org/officeDocument/2006/relationships/customXml" Target="../ink/ink280.xml"/><Relationship Id="rId9" Type="http://schemas.openxmlformats.org/officeDocument/2006/relationships/image" Target="../media/image272.emf"/><Relationship Id="rId14" Type="http://schemas.openxmlformats.org/officeDocument/2006/relationships/customXml" Target="../ink/ink285.xml"/><Relationship Id="rId22" Type="http://schemas.openxmlformats.org/officeDocument/2006/relationships/customXml" Target="../ink/ink289.xml"/><Relationship Id="rId27" Type="http://schemas.openxmlformats.org/officeDocument/2006/relationships/image" Target="../media/image281.emf"/><Relationship Id="rId30" Type="http://schemas.openxmlformats.org/officeDocument/2006/relationships/customXml" Target="../ink/ink293.xml"/><Relationship Id="rId35" Type="http://schemas.openxmlformats.org/officeDocument/2006/relationships/image" Target="../media/image285.emf"/><Relationship Id="rId43" Type="http://schemas.openxmlformats.org/officeDocument/2006/relationships/image" Target="../media/image289.emf"/><Relationship Id="rId48" Type="http://schemas.openxmlformats.org/officeDocument/2006/relationships/customXml" Target="../ink/ink302.xml"/><Relationship Id="rId56" Type="http://schemas.openxmlformats.org/officeDocument/2006/relationships/customXml" Target="../ink/ink306.xml"/><Relationship Id="rId8" Type="http://schemas.openxmlformats.org/officeDocument/2006/relationships/customXml" Target="../ink/ink282.xml"/><Relationship Id="rId51" Type="http://schemas.openxmlformats.org/officeDocument/2006/relationships/image" Target="../media/image293.emf"/><Relationship Id="rId3" Type="http://schemas.openxmlformats.org/officeDocument/2006/relationships/image" Target="../media/image90.emf"/><Relationship Id="rId12" Type="http://schemas.openxmlformats.org/officeDocument/2006/relationships/customXml" Target="../ink/ink284.xml"/><Relationship Id="rId17" Type="http://schemas.openxmlformats.org/officeDocument/2006/relationships/image" Target="../media/image276.emf"/><Relationship Id="rId25" Type="http://schemas.openxmlformats.org/officeDocument/2006/relationships/image" Target="../media/image280.emf"/><Relationship Id="rId33" Type="http://schemas.openxmlformats.org/officeDocument/2006/relationships/image" Target="../media/image284.emf"/><Relationship Id="rId38" Type="http://schemas.openxmlformats.org/officeDocument/2006/relationships/customXml" Target="../ink/ink297.xml"/><Relationship Id="rId46" Type="http://schemas.openxmlformats.org/officeDocument/2006/relationships/customXml" Target="../ink/ink301.xml"/><Relationship Id="rId20" Type="http://schemas.openxmlformats.org/officeDocument/2006/relationships/customXml" Target="../ink/ink288.xml"/><Relationship Id="rId41" Type="http://schemas.openxmlformats.org/officeDocument/2006/relationships/image" Target="../media/image288.emf"/><Relationship Id="rId54" Type="http://schemas.openxmlformats.org/officeDocument/2006/relationships/customXml" Target="../ink/ink305.xml"/><Relationship Id="rId1" Type="http://schemas.openxmlformats.org/officeDocument/2006/relationships/slideLayout" Target="../slideLayouts/slideLayout13.xml"/><Relationship Id="rId6" Type="http://schemas.openxmlformats.org/officeDocument/2006/relationships/customXml" Target="../ink/ink281.xml"/><Relationship Id="rId15" Type="http://schemas.openxmlformats.org/officeDocument/2006/relationships/image" Target="../media/image275.emf"/><Relationship Id="rId23" Type="http://schemas.openxmlformats.org/officeDocument/2006/relationships/image" Target="../media/image279.emf"/><Relationship Id="rId28" Type="http://schemas.openxmlformats.org/officeDocument/2006/relationships/customXml" Target="../ink/ink292.xml"/><Relationship Id="rId36" Type="http://schemas.openxmlformats.org/officeDocument/2006/relationships/customXml" Target="../ink/ink296.xml"/><Relationship Id="rId49" Type="http://schemas.openxmlformats.org/officeDocument/2006/relationships/image" Target="../media/image292.emf"/><Relationship Id="rId57" Type="http://schemas.openxmlformats.org/officeDocument/2006/relationships/image" Target="../media/image296.emf"/><Relationship Id="rId10" Type="http://schemas.openxmlformats.org/officeDocument/2006/relationships/customXml" Target="../ink/ink283.xml"/><Relationship Id="rId31" Type="http://schemas.openxmlformats.org/officeDocument/2006/relationships/image" Target="../media/image283.emf"/><Relationship Id="rId44" Type="http://schemas.openxmlformats.org/officeDocument/2006/relationships/customXml" Target="../ink/ink300.xml"/><Relationship Id="rId52" Type="http://schemas.openxmlformats.org/officeDocument/2006/relationships/customXml" Target="../ink/ink30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351.emf"/><Relationship Id="rId21" Type="http://schemas.openxmlformats.org/officeDocument/2006/relationships/image" Target="../media/image304.emf"/><Relationship Id="rId42" Type="http://schemas.openxmlformats.org/officeDocument/2006/relationships/customXml" Target="../ink/ink326.xml"/><Relationship Id="rId63" Type="http://schemas.openxmlformats.org/officeDocument/2006/relationships/image" Target="../media/image324.emf"/><Relationship Id="rId84" Type="http://schemas.openxmlformats.org/officeDocument/2006/relationships/customXml" Target="../ink/ink347.xml"/><Relationship Id="rId138" Type="http://schemas.openxmlformats.org/officeDocument/2006/relationships/image" Target="../media/image361.emf"/><Relationship Id="rId159" Type="http://schemas.openxmlformats.org/officeDocument/2006/relationships/customXml" Target="../ink/ink385.xml"/><Relationship Id="rId170" Type="http://schemas.openxmlformats.org/officeDocument/2006/relationships/image" Target="../media/image377.emf"/><Relationship Id="rId191" Type="http://schemas.openxmlformats.org/officeDocument/2006/relationships/customXml" Target="../ink/ink401.xml"/><Relationship Id="rId107" Type="http://schemas.openxmlformats.org/officeDocument/2006/relationships/image" Target="../media/image346.emf"/><Relationship Id="rId11" Type="http://schemas.openxmlformats.org/officeDocument/2006/relationships/image" Target="../media/image299.emf"/><Relationship Id="rId32" Type="http://schemas.openxmlformats.org/officeDocument/2006/relationships/customXml" Target="../ink/ink321.xml"/><Relationship Id="rId53" Type="http://schemas.openxmlformats.org/officeDocument/2006/relationships/image" Target="../media/image74.emf"/><Relationship Id="rId74" Type="http://schemas.openxmlformats.org/officeDocument/2006/relationships/customXml" Target="../ink/ink342.xml"/><Relationship Id="rId128" Type="http://schemas.openxmlformats.org/officeDocument/2006/relationships/customXml" Target="../ink/ink369.xml"/><Relationship Id="rId149" Type="http://schemas.openxmlformats.org/officeDocument/2006/relationships/customXml" Target="../ink/ink380.xml"/><Relationship Id="rId5" Type="http://schemas.openxmlformats.org/officeDocument/2006/relationships/image" Target="../media/image90.emf"/><Relationship Id="rId95" Type="http://schemas.openxmlformats.org/officeDocument/2006/relationships/image" Target="../media/image340.emf"/><Relationship Id="rId160" Type="http://schemas.openxmlformats.org/officeDocument/2006/relationships/image" Target="../media/image372.emf"/><Relationship Id="rId181" Type="http://schemas.openxmlformats.org/officeDocument/2006/relationships/customXml" Target="../ink/ink396.xml"/><Relationship Id="rId22" Type="http://schemas.openxmlformats.org/officeDocument/2006/relationships/customXml" Target="../ink/ink316.xml"/><Relationship Id="rId43" Type="http://schemas.openxmlformats.org/officeDocument/2006/relationships/image" Target="../media/image315.emf"/><Relationship Id="rId64" Type="http://schemas.openxmlformats.org/officeDocument/2006/relationships/customXml" Target="../ink/ink337.xml"/><Relationship Id="rId118" Type="http://schemas.openxmlformats.org/officeDocument/2006/relationships/customXml" Target="../ink/ink364.xml"/><Relationship Id="rId139" Type="http://schemas.openxmlformats.org/officeDocument/2006/relationships/customXml" Target="../ink/ink375.xml"/><Relationship Id="rId85" Type="http://schemas.openxmlformats.org/officeDocument/2006/relationships/image" Target="../media/image335.emf"/><Relationship Id="rId150" Type="http://schemas.openxmlformats.org/officeDocument/2006/relationships/image" Target="../media/image367.emf"/><Relationship Id="rId171" Type="http://schemas.openxmlformats.org/officeDocument/2006/relationships/customXml" Target="../ink/ink391.xml"/><Relationship Id="rId192" Type="http://schemas.openxmlformats.org/officeDocument/2006/relationships/image" Target="../media/image388.emf"/><Relationship Id="rId12" Type="http://schemas.openxmlformats.org/officeDocument/2006/relationships/customXml" Target="../ink/ink311.xml"/><Relationship Id="rId33" Type="http://schemas.openxmlformats.org/officeDocument/2006/relationships/image" Target="../media/image310.emf"/><Relationship Id="rId108" Type="http://schemas.openxmlformats.org/officeDocument/2006/relationships/customXml" Target="../ink/ink359.xml"/><Relationship Id="rId129" Type="http://schemas.openxmlformats.org/officeDocument/2006/relationships/image" Target="../media/image357.emf"/><Relationship Id="rId54" Type="http://schemas.openxmlformats.org/officeDocument/2006/relationships/customXml" Target="../ink/ink332.xml"/><Relationship Id="rId75" Type="http://schemas.openxmlformats.org/officeDocument/2006/relationships/image" Target="../media/image330.emf"/><Relationship Id="rId96" Type="http://schemas.openxmlformats.org/officeDocument/2006/relationships/customXml" Target="../ink/ink353.xml"/><Relationship Id="rId140" Type="http://schemas.openxmlformats.org/officeDocument/2006/relationships/image" Target="../media/image362.emf"/><Relationship Id="rId161" Type="http://schemas.openxmlformats.org/officeDocument/2006/relationships/customXml" Target="../ink/ink386.xml"/><Relationship Id="rId182" Type="http://schemas.openxmlformats.org/officeDocument/2006/relationships/image" Target="../media/image383.emf"/><Relationship Id="rId6" Type="http://schemas.openxmlformats.org/officeDocument/2006/relationships/customXml" Target="../ink/ink308.xml"/><Relationship Id="rId23" Type="http://schemas.openxmlformats.org/officeDocument/2006/relationships/image" Target="../media/image305.emf"/><Relationship Id="rId119" Type="http://schemas.openxmlformats.org/officeDocument/2006/relationships/image" Target="../media/image352.emf"/><Relationship Id="rId44" Type="http://schemas.openxmlformats.org/officeDocument/2006/relationships/customXml" Target="../ink/ink327.xml"/><Relationship Id="rId65" Type="http://schemas.openxmlformats.org/officeDocument/2006/relationships/image" Target="../media/image325.emf"/><Relationship Id="rId86" Type="http://schemas.openxmlformats.org/officeDocument/2006/relationships/customXml" Target="../ink/ink348.xml"/><Relationship Id="rId130" Type="http://schemas.openxmlformats.org/officeDocument/2006/relationships/customXml" Target="../ink/ink370.xml"/><Relationship Id="rId151" Type="http://schemas.openxmlformats.org/officeDocument/2006/relationships/customXml" Target="../ink/ink381.xml"/><Relationship Id="rId172" Type="http://schemas.openxmlformats.org/officeDocument/2006/relationships/image" Target="../media/image378.emf"/><Relationship Id="rId13" Type="http://schemas.openxmlformats.org/officeDocument/2006/relationships/image" Target="../media/image300.emf"/><Relationship Id="rId18" Type="http://schemas.openxmlformats.org/officeDocument/2006/relationships/customXml" Target="../ink/ink314.xml"/><Relationship Id="rId39" Type="http://schemas.openxmlformats.org/officeDocument/2006/relationships/image" Target="../media/image313.emf"/><Relationship Id="rId109" Type="http://schemas.openxmlformats.org/officeDocument/2006/relationships/image" Target="../media/image347.emf"/><Relationship Id="rId34" Type="http://schemas.openxmlformats.org/officeDocument/2006/relationships/customXml" Target="../ink/ink322.xml"/><Relationship Id="rId50" Type="http://schemas.openxmlformats.org/officeDocument/2006/relationships/customXml" Target="../ink/ink330.xml"/><Relationship Id="rId55" Type="http://schemas.openxmlformats.org/officeDocument/2006/relationships/image" Target="../media/image320.emf"/><Relationship Id="rId76" Type="http://schemas.openxmlformats.org/officeDocument/2006/relationships/customXml" Target="../ink/ink343.xml"/><Relationship Id="rId97" Type="http://schemas.openxmlformats.org/officeDocument/2006/relationships/image" Target="../media/image341.emf"/><Relationship Id="rId104" Type="http://schemas.openxmlformats.org/officeDocument/2006/relationships/customXml" Target="../ink/ink357.xml"/><Relationship Id="rId120" Type="http://schemas.openxmlformats.org/officeDocument/2006/relationships/customXml" Target="../ink/ink365.xml"/><Relationship Id="rId125" Type="http://schemas.openxmlformats.org/officeDocument/2006/relationships/image" Target="../media/image355.emf"/><Relationship Id="rId141" Type="http://schemas.openxmlformats.org/officeDocument/2006/relationships/customXml" Target="../ink/ink376.xml"/><Relationship Id="rId146" Type="http://schemas.openxmlformats.org/officeDocument/2006/relationships/image" Target="../media/image365.emf"/><Relationship Id="rId167" Type="http://schemas.openxmlformats.org/officeDocument/2006/relationships/customXml" Target="../ink/ink389.xml"/><Relationship Id="rId188" Type="http://schemas.openxmlformats.org/officeDocument/2006/relationships/image" Target="../media/image386.emf"/><Relationship Id="rId7" Type="http://schemas.openxmlformats.org/officeDocument/2006/relationships/image" Target="../media/image297.emf"/><Relationship Id="rId71" Type="http://schemas.openxmlformats.org/officeDocument/2006/relationships/image" Target="../media/image328.emf"/><Relationship Id="rId92" Type="http://schemas.openxmlformats.org/officeDocument/2006/relationships/customXml" Target="../ink/ink351.xml"/><Relationship Id="rId162" Type="http://schemas.openxmlformats.org/officeDocument/2006/relationships/image" Target="../media/image373.emf"/><Relationship Id="rId183" Type="http://schemas.openxmlformats.org/officeDocument/2006/relationships/customXml" Target="../ink/ink397.xml"/><Relationship Id="rId29" Type="http://schemas.openxmlformats.org/officeDocument/2006/relationships/image" Target="../media/image308.emf"/><Relationship Id="rId24" Type="http://schemas.openxmlformats.org/officeDocument/2006/relationships/customXml" Target="../ink/ink317.xml"/><Relationship Id="rId40" Type="http://schemas.openxmlformats.org/officeDocument/2006/relationships/customXml" Target="../ink/ink325.xml"/><Relationship Id="rId45" Type="http://schemas.openxmlformats.org/officeDocument/2006/relationships/image" Target="../media/image316.emf"/><Relationship Id="rId66" Type="http://schemas.openxmlformats.org/officeDocument/2006/relationships/customXml" Target="../ink/ink338.xml"/><Relationship Id="rId87" Type="http://schemas.openxmlformats.org/officeDocument/2006/relationships/image" Target="../media/image336.emf"/><Relationship Id="rId110" Type="http://schemas.openxmlformats.org/officeDocument/2006/relationships/customXml" Target="../ink/ink360.xml"/><Relationship Id="rId115" Type="http://schemas.openxmlformats.org/officeDocument/2006/relationships/image" Target="../media/image350.emf"/><Relationship Id="rId131" Type="http://schemas.openxmlformats.org/officeDocument/2006/relationships/image" Target="../media/image358.emf"/><Relationship Id="rId136" Type="http://schemas.openxmlformats.org/officeDocument/2006/relationships/customXml" Target="../ink/ink373.xml"/><Relationship Id="rId157" Type="http://schemas.openxmlformats.org/officeDocument/2006/relationships/customXml" Target="../ink/ink384.xml"/><Relationship Id="rId178" Type="http://schemas.openxmlformats.org/officeDocument/2006/relationships/image" Target="../media/image381.emf"/><Relationship Id="rId61" Type="http://schemas.openxmlformats.org/officeDocument/2006/relationships/image" Target="../media/image323.emf"/><Relationship Id="rId82" Type="http://schemas.openxmlformats.org/officeDocument/2006/relationships/customXml" Target="../ink/ink346.xml"/><Relationship Id="rId152" Type="http://schemas.openxmlformats.org/officeDocument/2006/relationships/image" Target="../media/image368.emf"/><Relationship Id="rId173" Type="http://schemas.openxmlformats.org/officeDocument/2006/relationships/customXml" Target="../ink/ink392.xml"/><Relationship Id="rId19" Type="http://schemas.openxmlformats.org/officeDocument/2006/relationships/image" Target="../media/image303.emf"/><Relationship Id="rId14" Type="http://schemas.openxmlformats.org/officeDocument/2006/relationships/customXml" Target="../ink/ink312.xml"/><Relationship Id="rId30" Type="http://schemas.openxmlformats.org/officeDocument/2006/relationships/customXml" Target="../ink/ink320.xml"/><Relationship Id="rId35" Type="http://schemas.openxmlformats.org/officeDocument/2006/relationships/image" Target="../media/image311.emf"/><Relationship Id="rId56" Type="http://schemas.openxmlformats.org/officeDocument/2006/relationships/customXml" Target="../ink/ink333.xml"/><Relationship Id="rId77" Type="http://schemas.openxmlformats.org/officeDocument/2006/relationships/image" Target="../media/image331.emf"/><Relationship Id="rId100" Type="http://schemas.openxmlformats.org/officeDocument/2006/relationships/customXml" Target="../ink/ink355.xml"/><Relationship Id="rId105" Type="http://schemas.openxmlformats.org/officeDocument/2006/relationships/image" Target="../media/image345.emf"/><Relationship Id="rId126" Type="http://schemas.openxmlformats.org/officeDocument/2006/relationships/customXml" Target="../ink/ink368.xml"/><Relationship Id="rId147" Type="http://schemas.openxmlformats.org/officeDocument/2006/relationships/customXml" Target="../ink/ink379.xml"/><Relationship Id="rId168" Type="http://schemas.openxmlformats.org/officeDocument/2006/relationships/image" Target="../media/image376.emf"/><Relationship Id="rId8" Type="http://schemas.openxmlformats.org/officeDocument/2006/relationships/customXml" Target="../ink/ink309.xml"/><Relationship Id="rId51" Type="http://schemas.openxmlformats.org/officeDocument/2006/relationships/image" Target="../media/image319.emf"/><Relationship Id="rId72" Type="http://schemas.openxmlformats.org/officeDocument/2006/relationships/customXml" Target="../ink/ink341.xml"/><Relationship Id="rId93" Type="http://schemas.openxmlformats.org/officeDocument/2006/relationships/image" Target="../media/image339.emf"/><Relationship Id="rId98" Type="http://schemas.openxmlformats.org/officeDocument/2006/relationships/customXml" Target="../ink/ink354.xml"/><Relationship Id="rId121" Type="http://schemas.openxmlformats.org/officeDocument/2006/relationships/image" Target="../media/image353.emf"/><Relationship Id="rId142" Type="http://schemas.openxmlformats.org/officeDocument/2006/relationships/image" Target="../media/image363.emf"/><Relationship Id="rId163" Type="http://schemas.openxmlformats.org/officeDocument/2006/relationships/customXml" Target="../ink/ink387.xml"/><Relationship Id="rId184" Type="http://schemas.openxmlformats.org/officeDocument/2006/relationships/image" Target="../media/image384.emf"/><Relationship Id="rId189" Type="http://schemas.openxmlformats.org/officeDocument/2006/relationships/customXml" Target="../ink/ink400.xml"/><Relationship Id="rId3" Type="http://schemas.openxmlformats.org/officeDocument/2006/relationships/image" Target="../media/image100.png"/><Relationship Id="rId25" Type="http://schemas.openxmlformats.org/officeDocument/2006/relationships/image" Target="../media/image306.emf"/><Relationship Id="rId46" Type="http://schemas.openxmlformats.org/officeDocument/2006/relationships/customXml" Target="../ink/ink328.xml"/><Relationship Id="rId67" Type="http://schemas.openxmlformats.org/officeDocument/2006/relationships/image" Target="../media/image326.emf"/><Relationship Id="rId116" Type="http://schemas.openxmlformats.org/officeDocument/2006/relationships/customXml" Target="../ink/ink363.xml"/><Relationship Id="rId137" Type="http://schemas.openxmlformats.org/officeDocument/2006/relationships/customXml" Target="../ink/ink374.xml"/><Relationship Id="rId158" Type="http://schemas.openxmlformats.org/officeDocument/2006/relationships/image" Target="../media/image371.emf"/><Relationship Id="rId20" Type="http://schemas.openxmlformats.org/officeDocument/2006/relationships/customXml" Target="../ink/ink315.xml"/><Relationship Id="rId41" Type="http://schemas.openxmlformats.org/officeDocument/2006/relationships/image" Target="../media/image314.emf"/><Relationship Id="rId62" Type="http://schemas.openxmlformats.org/officeDocument/2006/relationships/customXml" Target="../ink/ink336.xml"/><Relationship Id="rId83" Type="http://schemas.openxmlformats.org/officeDocument/2006/relationships/image" Target="../media/image334.emf"/><Relationship Id="rId88" Type="http://schemas.openxmlformats.org/officeDocument/2006/relationships/customXml" Target="../ink/ink349.xml"/><Relationship Id="rId111" Type="http://schemas.openxmlformats.org/officeDocument/2006/relationships/image" Target="../media/image348.emf"/><Relationship Id="rId132" Type="http://schemas.openxmlformats.org/officeDocument/2006/relationships/customXml" Target="../ink/ink371.xml"/><Relationship Id="rId153" Type="http://schemas.openxmlformats.org/officeDocument/2006/relationships/customXml" Target="../ink/ink382.xml"/><Relationship Id="rId174" Type="http://schemas.openxmlformats.org/officeDocument/2006/relationships/image" Target="../media/image379.emf"/><Relationship Id="rId179" Type="http://schemas.openxmlformats.org/officeDocument/2006/relationships/customXml" Target="../ink/ink395.xml"/><Relationship Id="rId190" Type="http://schemas.openxmlformats.org/officeDocument/2006/relationships/image" Target="../media/image387.emf"/><Relationship Id="rId15" Type="http://schemas.openxmlformats.org/officeDocument/2006/relationships/image" Target="../media/image301.emf"/><Relationship Id="rId36" Type="http://schemas.openxmlformats.org/officeDocument/2006/relationships/customXml" Target="../ink/ink323.xml"/><Relationship Id="rId57" Type="http://schemas.openxmlformats.org/officeDocument/2006/relationships/image" Target="../media/image321.emf"/><Relationship Id="rId106" Type="http://schemas.openxmlformats.org/officeDocument/2006/relationships/customXml" Target="../ink/ink358.xml"/><Relationship Id="rId127" Type="http://schemas.openxmlformats.org/officeDocument/2006/relationships/image" Target="../media/image356.emf"/><Relationship Id="rId10" Type="http://schemas.openxmlformats.org/officeDocument/2006/relationships/customXml" Target="../ink/ink310.xml"/><Relationship Id="rId31" Type="http://schemas.openxmlformats.org/officeDocument/2006/relationships/image" Target="../media/image309.emf"/><Relationship Id="rId52" Type="http://schemas.openxmlformats.org/officeDocument/2006/relationships/customXml" Target="../ink/ink331.xml"/><Relationship Id="rId73" Type="http://schemas.openxmlformats.org/officeDocument/2006/relationships/image" Target="../media/image329.emf"/><Relationship Id="rId78" Type="http://schemas.openxmlformats.org/officeDocument/2006/relationships/customXml" Target="../ink/ink344.xml"/><Relationship Id="rId94" Type="http://schemas.openxmlformats.org/officeDocument/2006/relationships/customXml" Target="../ink/ink352.xml"/><Relationship Id="rId99" Type="http://schemas.openxmlformats.org/officeDocument/2006/relationships/image" Target="../media/image342.emf"/><Relationship Id="rId101" Type="http://schemas.openxmlformats.org/officeDocument/2006/relationships/image" Target="../media/image343.emf"/><Relationship Id="rId122" Type="http://schemas.openxmlformats.org/officeDocument/2006/relationships/customXml" Target="../ink/ink366.xml"/><Relationship Id="rId143" Type="http://schemas.openxmlformats.org/officeDocument/2006/relationships/customXml" Target="../ink/ink377.xml"/><Relationship Id="rId148" Type="http://schemas.openxmlformats.org/officeDocument/2006/relationships/image" Target="../media/image366.emf"/><Relationship Id="rId164" Type="http://schemas.openxmlformats.org/officeDocument/2006/relationships/image" Target="../media/image374.emf"/><Relationship Id="rId169" Type="http://schemas.openxmlformats.org/officeDocument/2006/relationships/customXml" Target="../ink/ink390.xml"/><Relationship Id="rId185" Type="http://schemas.openxmlformats.org/officeDocument/2006/relationships/customXml" Target="../ink/ink398.xml"/><Relationship Id="rId4" Type="http://schemas.openxmlformats.org/officeDocument/2006/relationships/customXml" Target="../ink/ink307.xml"/><Relationship Id="rId9" Type="http://schemas.openxmlformats.org/officeDocument/2006/relationships/image" Target="../media/image298.emf"/><Relationship Id="rId180" Type="http://schemas.openxmlformats.org/officeDocument/2006/relationships/image" Target="../media/image382.emf"/><Relationship Id="rId26" Type="http://schemas.openxmlformats.org/officeDocument/2006/relationships/customXml" Target="../ink/ink318.xml"/><Relationship Id="rId47" Type="http://schemas.openxmlformats.org/officeDocument/2006/relationships/image" Target="../media/image317.emf"/><Relationship Id="rId68" Type="http://schemas.openxmlformats.org/officeDocument/2006/relationships/customXml" Target="../ink/ink339.xml"/><Relationship Id="rId89" Type="http://schemas.openxmlformats.org/officeDocument/2006/relationships/image" Target="../media/image337.emf"/><Relationship Id="rId112" Type="http://schemas.openxmlformats.org/officeDocument/2006/relationships/customXml" Target="../ink/ink361.xml"/><Relationship Id="rId133" Type="http://schemas.openxmlformats.org/officeDocument/2006/relationships/image" Target="../media/image359.emf"/><Relationship Id="rId154" Type="http://schemas.openxmlformats.org/officeDocument/2006/relationships/image" Target="../media/image369.emf"/><Relationship Id="rId175" Type="http://schemas.openxmlformats.org/officeDocument/2006/relationships/customXml" Target="../ink/ink393.xml"/><Relationship Id="rId16" Type="http://schemas.openxmlformats.org/officeDocument/2006/relationships/customXml" Target="../ink/ink313.xml"/><Relationship Id="rId37" Type="http://schemas.openxmlformats.org/officeDocument/2006/relationships/image" Target="../media/image312.emf"/><Relationship Id="rId58" Type="http://schemas.openxmlformats.org/officeDocument/2006/relationships/customXml" Target="../ink/ink334.xml"/><Relationship Id="rId79" Type="http://schemas.openxmlformats.org/officeDocument/2006/relationships/image" Target="../media/image332.emf"/><Relationship Id="rId102" Type="http://schemas.openxmlformats.org/officeDocument/2006/relationships/customXml" Target="../ink/ink356.xml"/><Relationship Id="rId123" Type="http://schemas.openxmlformats.org/officeDocument/2006/relationships/image" Target="../media/image354.emf"/><Relationship Id="rId144" Type="http://schemas.openxmlformats.org/officeDocument/2006/relationships/image" Target="../media/image364.emf"/><Relationship Id="rId90" Type="http://schemas.openxmlformats.org/officeDocument/2006/relationships/customXml" Target="../ink/ink350.xml"/><Relationship Id="rId165" Type="http://schemas.openxmlformats.org/officeDocument/2006/relationships/customXml" Target="../ink/ink388.xml"/><Relationship Id="rId186" Type="http://schemas.openxmlformats.org/officeDocument/2006/relationships/image" Target="../media/image385.emf"/><Relationship Id="rId27" Type="http://schemas.openxmlformats.org/officeDocument/2006/relationships/image" Target="../media/image307.emf"/><Relationship Id="rId48" Type="http://schemas.openxmlformats.org/officeDocument/2006/relationships/customXml" Target="../ink/ink329.xml"/><Relationship Id="rId69" Type="http://schemas.openxmlformats.org/officeDocument/2006/relationships/image" Target="../media/image327.emf"/><Relationship Id="rId113" Type="http://schemas.openxmlformats.org/officeDocument/2006/relationships/image" Target="../media/image349.emf"/><Relationship Id="rId134" Type="http://schemas.openxmlformats.org/officeDocument/2006/relationships/customXml" Target="../ink/ink372.xml"/><Relationship Id="rId80" Type="http://schemas.openxmlformats.org/officeDocument/2006/relationships/customXml" Target="../ink/ink345.xml"/><Relationship Id="rId155" Type="http://schemas.openxmlformats.org/officeDocument/2006/relationships/customXml" Target="../ink/ink383.xml"/><Relationship Id="rId176" Type="http://schemas.openxmlformats.org/officeDocument/2006/relationships/image" Target="../media/image380.emf"/><Relationship Id="rId17" Type="http://schemas.openxmlformats.org/officeDocument/2006/relationships/image" Target="../media/image302.emf"/><Relationship Id="rId38" Type="http://schemas.openxmlformats.org/officeDocument/2006/relationships/customXml" Target="../ink/ink324.xml"/><Relationship Id="rId59" Type="http://schemas.openxmlformats.org/officeDocument/2006/relationships/image" Target="../media/image322.emf"/><Relationship Id="rId103" Type="http://schemas.openxmlformats.org/officeDocument/2006/relationships/image" Target="../media/image344.emf"/><Relationship Id="rId124" Type="http://schemas.openxmlformats.org/officeDocument/2006/relationships/customXml" Target="../ink/ink367.xml"/><Relationship Id="rId70" Type="http://schemas.openxmlformats.org/officeDocument/2006/relationships/customXml" Target="../ink/ink340.xml"/><Relationship Id="rId91" Type="http://schemas.openxmlformats.org/officeDocument/2006/relationships/image" Target="../media/image338.emf"/><Relationship Id="rId145" Type="http://schemas.openxmlformats.org/officeDocument/2006/relationships/customXml" Target="../ink/ink378.xml"/><Relationship Id="rId166" Type="http://schemas.openxmlformats.org/officeDocument/2006/relationships/image" Target="../media/image375.emf"/><Relationship Id="rId187" Type="http://schemas.openxmlformats.org/officeDocument/2006/relationships/customXml" Target="../ink/ink399.xml"/><Relationship Id="rId1" Type="http://schemas.openxmlformats.org/officeDocument/2006/relationships/slideLayout" Target="../slideLayouts/slideLayout13.xml"/><Relationship Id="rId28" Type="http://schemas.openxmlformats.org/officeDocument/2006/relationships/customXml" Target="../ink/ink319.xml"/><Relationship Id="rId49" Type="http://schemas.openxmlformats.org/officeDocument/2006/relationships/image" Target="../media/image318.emf"/><Relationship Id="rId114" Type="http://schemas.openxmlformats.org/officeDocument/2006/relationships/customXml" Target="../ink/ink362.xml"/><Relationship Id="rId60" Type="http://schemas.openxmlformats.org/officeDocument/2006/relationships/customXml" Target="../ink/ink335.xml"/><Relationship Id="rId81" Type="http://schemas.openxmlformats.org/officeDocument/2006/relationships/image" Target="../media/image333.emf"/><Relationship Id="rId135" Type="http://schemas.openxmlformats.org/officeDocument/2006/relationships/image" Target="../media/image360.emf"/><Relationship Id="rId156" Type="http://schemas.openxmlformats.org/officeDocument/2006/relationships/image" Target="../media/image370.emf"/><Relationship Id="rId177" Type="http://schemas.openxmlformats.org/officeDocument/2006/relationships/customXml" Target="../ink/ink39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customXml" Target="../ink/ink402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392.emf"/><Relationship Id="rId4" Type="http://schemas.openxmlformats.org/officeDocument/2006/relationships/image" Target="../media/image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customXml" Target="../ink/ink405.xml"/><Relationship Id="rId3" Type="http://schemas.openxmlformats.org/officeDocument/2006/relationships/image" Target="../media/image140.png"/><Relationship Id="rId7" Type="http://schemas.openxmlformats.org/officeDocument/2006/relationships/image" Target="../media/image394.emf"/><Relationship Id="rId1" Type="http://schemas.openxmlformats.org/officeDocument/2006/relationships/slideLayout" Target="../slideLayouts/slideLayout13.xml"/><Relationship Id="rId6" Type="http://schemas.openxmlformats.org/officeDocument/2006/relationships/customXml" Target="../ink/ink404.xml"/><Relationship Id="rId5" Type="http://schemas.openxmlformats.org/officeDocument/2006/relationships/image" Target="../media/image393.emf"/><Relationship Id="rId4" Type="http://schemas.openxmlformats.org/officeDocument/2006/relationships/customXml" Target="../ink/ink403.xml"/><Relationship Id="rId9" Type="http://schemas.openxmlformats.org/officeDocument/2006/relationships/image" Target="../media/image39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customXml" Target="../ink/ink406.xml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89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customXml" Target="../ink/ink407.xml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96.emf"/><Relationship Id="rId5" Type="http://schemas.openxmlformats.org/officeDocument/2006/relationships/customXml" Target="../ink/ink408.xml"/><Relationship Id="rId4" Type="http://schemas.openxmlformats.org/officeDocument/2006/relationships/image" Target="../media/image397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00.emf"/><Relationship Id="rId4" Type="http://schemas.openxmlformats.org/officeDocument/2006/relationships/customXml" Target="../ink/ink40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.emf"/><Relationship Id="rId4" Type="http://schemas.openxmlformats.org/officeDocument/2006/relationships/customXml" Target="../ink/ink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emf"/><Relationship Id="rId7" Type="http://schemas.openxmlformats.org/officeDocument/2006/relationships/image" Target="../media/image403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3.xml"/><Relationship Id="rId6" Type="http://schemas.openxmlformats.org/officeDocument/2006/relationships/customXml" Target="../ink/ink410.xml"/><Relationship Id="rId5" Type="http://schemas.openxmlformats.org/officeDocument/2006/relationships/image" Target="../media/image160.emf"/><Relationship Id="rId4" Type="http://schemas.openxmlformats.org/officeDocument/2006/relationships/oleObject" Target="../embeddings/oleObject1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05.emf"/><Relationship Id="rId4" Type="http://schemas.openxmlformats.org/officeDocument/2006/relationships/customXml" Target="../ink/ink41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07.emf"/><Relationship Id="rId4" Type="http://schemas.openxmlformats.org/officeDocument/2006/relationships/customXml" Target="../ink/ink4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09.emf"/><Relationship Id="rId4" Type="http://schemas.openxmlformats.org/officeDocument/2006/relationships/customXml" Target="../ink/ink41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emf"/><Relationship Id="rId2" Type="http://schemas.openxmlformats.org/officeDocument/2006/relationships/customXml" Target="../ink/ink414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08.emf"/><Relationship Id="rId4" Type="http://schemas.openxmlformats.org/officeDocument/2006/relationships/customXml" Target="../ink/ink41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1.emf"/><Relationship Id="rId2" Type="http://schemas.openxmlformats.org/officeDocument/2006/relationships/customXml" Target="../ink/ink416.xml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10.emf"/><Relationship Id="rId2" Type="http://schemas.openxmlformats.org/officeDocument/2006/relationships/customXml" Target="../ink/ink417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2.emf"/><Relationship Id="rId2" Type="http://schemas.openxmlformats.org/officeDocument/2006/relationships/customXml" Target="../ink/ink418.xml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3.emf"/><Relationship Id="rId2" Type="http://schemas.openxmlformats.org/officeDocument/2006/relationships/customXml" Target="../ink/ink419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04.emf"/><Relationship Id="rId4" Type="http://schemas.openxmlformats.org/officeDocument/2006/relationships/customXml" Target="../ink/ink420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6.emf"/><Relationship Id="rId2" Type="http://schemas.openxmlformats.org/officeDocument/2006/relationships/customXml" Target="../ink/ink421.xml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1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15.emf"/><Relationship Id="rId4" Type="http://schemas.openxmlformats.org/officeDocument/2006/relationships/customXml" Target="../ink/ink42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50.emf"/><Relationship Id="rId2" Type="http://schemas.openxmlformats.org/officeDocument/2006/relationships/customXml" Target="../ink/ink423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16.emf"/><Relationship Id="rId4" Type="http://schemas.openxmlformats.org/officeDocument/2006/relationships/customXml" Target="../ink/ink424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customXml" Target="../ink/ink428.xml"/><Relationship Id="rId3" Type="http://schemas.openxmlformats.org/officeDocument/2006/relationships/image" Target="../media/image4160.emf"/><Relationship Id="rId7" Type="http://schemas.openxmlformats.org/officeDocument/2006/relationships/image" Target="../media/image418.emf"/><Relationship Id="rId2" Type="http://schemas.openxmlformats.org/officeDocument/2006/relationships/customXml" Target="../ink/ink425.xml"/><Relationship Id="rId1" Type="http://schemas.openxmlformats.org/officeDocument/2006/relationships/slideLayout" Target="../slideLayouts/slideLayout13.xml"/><Relationship Id="rId6" Type="http://schemas.openxmlformats.org/officeDocument/2006/relationships/customXml" Target="../ink/ink427.xml"/><Relationship Id="rId5" Type="http://schemas.openxmlformats.org/officeDocument/2006/relationships/image" Target="../media/image417.emf"/><Relationship Id="rId4" Type="http://schemas.openxmlformats.org/officeDocument/2006/relationships/customXml" Target="../ink/ink426.xml"/><Relationship Id="rId9" Type="http://schemas.openxmlformats.org/officeDocument/2006/relationships/image" Target="../media/image419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3.png"/><Relationship Id="rId2" Type="http://schemas.openxmlformats.org/officeDocument/2006/relationships/image" Target="../media/image392.png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5.png"/><Relationship Id="rId2" Type="http://schemas.openxmlformats.org/officeDocument/2006/relationships/image" Target="../media/image394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96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7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png"/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21.emf"/><Relationship Id="rId4" Type="http://schemas.openxmlformats.org/officeDocument/2006/relationships/customXml" Target="../ink/ink429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7" Type="http://schemas.openxmlformats.org/officeDocument/2006/relationships/image" Target="../media/image422.emf"/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13.xml"/><Relationship Id="rId6" Type="http://schemas.openxmlformats.org/officeDocument/2006/relationships/customXml" Target="../ink/ink431.xml"/><Relationship Id="rId5" Type="http://schemas.openxmlformats.org/officeDocument/2006/relationships/image" Target="../media/image426.emf"/><Relationship Id="rId4" Type="http://schemas.openxmlformats.org/officeDocument/2006/relationships/customXml" Target="../ink/ink430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image" Target="../media/image4000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27.emf"/><Relationship Id="rId4" Type="http://schemas.openxmlformats.org/officeDocument/2006/relationships/customXml" Target="../ink/ink43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png"/><Relationship Id="rId2" Type="http://schemas.openxmlformats.org/officeDocument/2006/relationships/image" Target="../media/image421.png"/><Relationship Id="rId1" Type="http://schemas.openxmlformats.org/officeDocument/2006/relationships/slideLayout" Target="../slideLayouts/slideLayout1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6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3.xml"/><Relationship Id="rId6" Type="http://schemas.openxmlformats.org/officeDocument/2006/relationships/customXml" Target="../ink/ink3.xml"/><Relationship Id="rId5" Type="http://schemas.openxmlformats.org/officeDocument/2006/relationships/image" Target="../media/image5.emf"/><Relationship Id="rId4" Type="http://schemas.openxmlformats.org/officeDocument/2006/relationships/customXml" Target="../ink/ink2.xml"/></Relationships>
</file>

<file path=ppt/slides/_rels/slide7.xml.rels><?xml version="1.0" encoding="UTF-8" standalone="yes"?>
<Relationships xmlns="http://schemas.openxmlformats.org/package/2006/relationships"><Relationship Id="rId80" Type="http://schemas.openxmlformats.org/officeDocument/2006/relationships/customXml" Target="../ink/ink7.xml"/><Relationship Id="rId93" Type="http://schemas.openxmlformats.org/officeDocument/2006/relationships/image" Target="../media/image51.emf"/><Relationship Id="rId155" Type="http://schemas.openxmlformats.org/officeDocument/2006/relationships/image" Target="../media/image82.emf"/><Relationship Id="rId3" Type="http://schemas.openxmlformats.org/officeDocument/2006/relationships/image" Target="../media/image4.png"/><Relationship Id="rId146" Type="http://schemas.openxmlformats.org/officeDocument/2006/relationships/customXml" Target="../ink/ink15.xml"/><Relationship Id="rId46" Type="http://schemas.openxmlformats.org/officeDocument/2006/relationships/customXml" Target="../ink/ink5.xml"/><Relationship Id="rId108" Type="http://schemas.openxmlformats.org/officeDocument/2006/relationships/customXml" Target="../ink/ink9.xml"/><Relationship Id="rId129" Type="http://schemas.openxmlformats.org/officeDocument/2006/relationships/image" Target="../media/image69.emf"/><Relationship Id="rId107" Type="http://schemas.openxmlformats.org/officeDocument/2006/relationships/image" Target="../media/image58.emf"/><Relationship Id="rId132" Type="http://schemas.openxmlformats.org/officeDocument/2006/relationships/customXml" Target="../ink/ink13.xml"/><Relationship Id="rId140" Type="http://schemas.openxmlformats.org/officeDocument/2006/relationships/customXml" Target="../ink/ink14.xml"/><Relationship Id="rId145" Type="http://schemas.openxmlformats.org/officeDocument/2006/relationships/image" Target="../media/image77.emf"/><Relationship Id="rId1" Type="http://schemas.openxmlformats.org/officeDocument/2006/relationships/slideLayout" Target="../slideLayouts/slideLayout13.xml"/><Relationship Id="rId45" Type="http://schemas.openxmlformats.org/officeDocument/2006/relationships/image" Target="../media/image27.emf"/><Relationship Id="rId58" Type="http://schemas.openxmlformats.org/officeDocument/2006/relationships/customXml" Target="../ink/ink6.xml"/><Relationship Id="rId79" Type="http://schemas.openxmlformats.org/officeDocument/2006/relationships/image" Target="../media/image44.emf"/><Relationship Id="rId128" Type="http://schemas.openxmlformats.org/officeDocument/2006/relationships/customXml" Target="../ink/ink11.xml"/><Relationship Id="rId131" Type="http://schemas.openxmlformats.org/officeDocument/2006/relationships/image" Target="../media/image70.emf"/><Relationship Id="rId57" Type="http://schemas.openxmlformats.org/officeDocument/2006/relationships/image" Target="../media/image33.emf"/><Relationship Id="rId114" Type="http://schemas.openxmlformats.org/officeDocument/2006/relationships/customXml" Target="../ink/ink10.xml"/><Relationship Id="rId127" Type="http://schemas.openxmlformats.org/officeDocument/2006/relationships/image" Target="../media/image68.emf"/><Relationship Id="rId94" Type="http://schemas.openxmlformats.org/officeDocument/2006/relationships/customXml" Target="../ink/ink8.xml"/><Relationship Id="rId130" Type="http://schemas.openxmlformats.org/officeDocument/2006/relationships/customXml" Target="../ink/ink12.xml"/><Relationship Id="rId4" Type="http://schemas.openxmlformats.org/officeDocument/2006/relationships/customXml" Target="../ink/ink4.xml"/><Relationship Id="rId113" Type="http://schemas.openxmlformats.org/officeDocument/2006/relationships/image" Target="../media/image61.emf"/><Relationship Id="rId139" Type="http://schemas.openxmlformats.org/officeDocument/2006/relationships/image" Target="../media/image74.emf"/></Relationships>
</file>

<file path=ppt/slides/_rels/slide8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73.xml"/><Relationship Id="rId21" Type="http://schemas.openxmlformats.org/officeDocument/2006/relationships/customXml" Target="../ink/ink25.xml"/><Relationship Id="rId42" Type="http://schemas.openxmlformats.org/officeDocument/2006/relationships/image" Target="../media/image25.png"/><Relationship Id="rId63" Type="http://schemas.openxmlformats.org/officeDocument/2006/relationships/customXml" Target="../ink/ink46.xml"/><Relationship Id="rId84" Type="http://schemas.openxmlformats.org/officeDocument/2006/relationships/image" Target="../media/image46.png"/><Relationship Id="rId138" Type="http://schemas.openxmlformats.org/officeDocument/2006/relationships/image" Target="../media/image73.png"/><Relationship Id="rId159" Type="http://schemas.openxmlformats.org/officeDocument/2006/relationships/customXml" Target="../ink/ink94.xml"/><Relationship Id="rId107" Type="http://schemas.openxmlformats.org/officeDocument/2006/relationships/customXml" Target="../ink/ink68.xml"/><Relationship Id="rId11" Type="http://schemas.openxmlformats.org/officeDocument/2006/relationships/customXml" Target="../ink/ink20.xml"/><Relationship Id="rId32" Type="http://schemas.openxmlformats.org/officeDocument/2006/relationships/image" Target="../media/image20.png"/><Relationship Id="rId53" Type="http://schemas.openxmlformats.org/officeDocument/2006/relationships/customXml" Target="../ink/ink41.xml"/><Relationship Id="rId74" Type="http://schemas.openxmlformats.org/officeDocument/2006/relationships/image" Target="../media/image41.png"/><Relationship Id="rId128" Type="http://schemas.openxmlformats.org/officeDocument/2006/relationships/image" Target="../media/image68.png"/><Relationship Id="rId149" Type="http://schemas.openxmlformats.org/officeDocument/2006/relationships/customXml" Target="../ink/ink89.xml"/><Relationship Id="rId5" Type="http://schemas.openxmlformats.org/officeDocument/2006/relationships/customXml" Target="../ink/ink17.xml"/><Relationship Id="rId95" Type="http://schemas.openxmlformats.org/officeDocument/2006/relationships/customXml" Target="../ink/ink62.xml"/><Relationship Id="rId160" Type="http://schemas.openxmlformats.org/officeDocument/2006/relationships/image" Target="../media/image84.png"/><Relationship Id="rId22" Type="http://schemas.openxmlformats.org/officeDocument/2006/relationships/image" Target="../media/image15.png"/><Relationship Id="rId43" Type="http://schemas.openxmlformats.org/officeDocument/2006/relationships/customXml" Target="../ink/ink36.xml"/><Relationship Id="rId64" Type="http://schemas.openxmlformats.org/officeDocument/2006/relationships/image" Target="../media/image36.png"/><Relationship Id="rId118" Type="http://schemas.openxmlformats.org/officeDocument/2006/relationships/image" Target="../media/image63.png"/><Relationship Id="rId139" Type="http://schemas.openxmlformats.org/officeDocument/2006/relationships/customXml" Target="../ink/ink84.xml"/><Relationship Id="rId85" Type="http://schemas.openxmlformats.org/officeDocument/2006/relationships/customXml" Target="../ink/ink57.xml"/><Relationship Id="rId150" Type="http://schemas.openxmlformats.org/officeDocument/2006/relationships/image" Target="../media/image79.png"/><Relationship Id="rId12" Type="http://schemas.openxmlformats.org/officeDocument/2006/relationships/image" Target="../media/image10.png"/><Relationship Id="rId17" Type="http://schemas.openxmlformats.org/officeDocument/2006/relationships/customXml" Target="../ink/ink23.xml"/><Relationship Id="rId33" Type="http://schemas.openxmlformats.org/officeDocument/2006/relationships/customXml" Target="../ink/ink31.xml"/><Relationship Id="rId38" Type="http://schemas.openxmlformats.org/officeDocument/2006/relationships/image" Target="../media/image23.png"/><Relationship Id="rId59" Type="http://schemas.openxmlformats.org/officeDocument/2006/relationships/customXml" Target="../ink/ink44.xml"/><Relationship Id="rId103" Type="http://schemas.openxmlformats.org/officeDocument/2006/relationships/customXml" Target="../ink/ink66.xml"/><Relationship Id="rId108" Type="http://schemas.openxmlformats.org/officeDocument/2006/relationships/image" Target="../media/image58.png"/><Relationship Id="rId124" Type="http://schemas.openxmlformats.org/officeDocument/2006/relationships/image" Target="../media/image66.png"/><Relationship Id="rId129" Type="http://schemas.openxmlformats.org/officeDocument/2006/relationships/customXml" Target="../ink/ink79.xml"/><Relationship Id="rId54" Type="http://schemas.openxmlformats.org/officeDocument/2006/relationships/image" Target="../media/image31.png"/><Relationship Id="rId70" Type="http://schemas.openxmlformats.org/officeDocument/2006/relationships/image" Target="../media/image39.png"/><Relationship Id="rId75" Type="http://schemas.openxmlformats.org/officeDocument/2006/relationships/customXml" Target="../ink/ink52.xml"/><Relationship Id="rId91" Type="http://schemas.openxmlformats.org/officeDocument/2006/relationships/customXml" Target="../ink/ink60.xml"/><Relationship Id="rId96" Type="http://schemas.openxmlformats.org/officeDocument/2006/relationships/image" Target="../media/image52.png"/><Relationship Id="rId140" Type="http://schemas.openxmlformats.org/officeDocument/2006/relationships/image" Target="../media/image74.png"/><Relationship Id="rId145" Type="http://schemas.openxmlformats.org/officeDocument/2006/relationships/customXml" Target="../ink/ink87.xml"/><Relationship Id="rId161" Type="http://schemas.openxmlformats.org/officeDocument/2006/relationships/customXml" Target="../ink/ink95.xml"/><Relationship Id="rId166" Type="http://schemas.openxmlformats.org/officeDocument/2006/relationships/image" Target="../media/image8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.png"/><Relationship Id="rId23" Type="http://schemas.openxmlformats.org/officeDocument/2006/relationships/customXml" Target="../ink/ink26.xml"/><Relationship Id="rId28" Type="http://schemas.openxmlformats.org/officeDocument/2006/relationships/image" Target="../media/image18.png"/><Relationship Id="rId49" Type="http://schemas.openxmlformats.org/officeDocument/2006/relationships/customXml" Target="../ink/ink39.xml"/><Relationship Id="rId114" Type="http://schemas.openxmlformats.org/officeDocument/2006/relationships/image" Target="../media/image61.png"/><Relationship Id="rId119" Type="http://schemas.openxmlformats.org/officeDocument/2006/relationships/customXml" Target="../ink/ink74.xml"/><Relationship Id="rId44" Type="http://schemas.openxmlformats.org/officeDocument/2006/relationships/image" Target="../media/image26.png"/><Relationship Id="rId60" Type="http://schemas.openxmlformats.org/officeDocument/2006/relationships/image" Target="../media/image34.png"/><Relationship Id="rId65" Type="http://schemas.openxmlformats.org/officeDocument/2006/relationships/customXml" Target="../ink/ink47.xml"/><Relationship Id="rId81" Type="http://schemas.openxmlformats.org/officeDocument/2006/relationships/customXml" Target="../ink/ink55.xml"/><Relationship Id="rId86" Type="http://schemas.openxmlformats.org/officeDocument/2006/relationships/image" Target="../media/image47.png"/><Relationship Id="rId130" Type="http://schemas.openxmlformats.org/officeDocument/2006/relationships/image" Target="../media/image69.png"/><Relationship Id="rId135" Type="http://schemas.openxmlformats.org/officeDocument/2006/relationships/customXml" Target="../ink/ink82.xml"/><Relationship Id="rId151" Type="http://schemas.openxmlformats.org/officeDocument/2006/relationships/customXml" Target="../ink/ink90.xml"/><Relationship Id="rId156" Type="http://schemas.openxmlformats.org/officeDocument/2006/relationships/image" Target="../media/image82.png"/><Relationship Id="rId13" Type="http://schemas.openxmlformats.org/officeDocument/2006/relationships/customXml" Target="../ink/ink21.xml"/><Relationship Id="rId18" Type="http://schemas.openxmlformats.org/officeDocument/2006/relationships/image" Target="../media/image13.png"/><Relationship Id="rId39" Type="http://schemas.openxmlformats.org/officeDocument/2006/relationships/customXml" Target="../ink/ink34.xml"/><Relationship Id="rId109" Type="http://schemas.openxmlformats.org/officeDocument/2006/relationships/customXml" Target="../ink/ink69.xml"/><Relationship Id="rId34" Type="http://schemas.openxmlformats.org/officeDocument/2006/relationships/image" Target="../media/image21.png"/><Relationship Id="rId50" Type="http://schemas.openxmlformats.org/officeDocument/2006/relationships/image" Target="../media/image29.png"/><Relationship Id="rId55" Type="http://schemas.openxmlformats.org/officeDocument/2006/relationships/customXml" Target="../ink/ink42.xml"/><Relationship Id="rId76" Type="http://schemas.openxmlformats.org/officeDocument/2006/relationships/image" Target="../media/image42.png"/><Relationship Id="rId97" Type="http://schemas.openxmlformats.org/officeDocument/2006/relationships/customXml" Target="../ink/ink63.xml"/><Relationship Id="rId104" Type="http://schemas.openxmlformats.org/officeDocument/2006/relationships/image" Target="../media/image56.png"/><Relationship Id="rId120" Type="http://schemas.openxmlformats.org/officeDocument/2006/relationships/image" Target="../media/image64.png"/><Relationship Id="rId125" Type="http://schemas.openxmlformats.org/officeDocument/2006/relationships/customXml" Target="../ink/ink77.xml"/><Relationship Id="rId141" Type="http://schemas.openxmlformats.org/officeDocument/2006/relationships/customXml" Target="../ink/ink85.xml"/><Relationship Id="rId146" Type="http://schemas.openxmlformats.org/officeDocument/2006/relationships/image" Target="../media/image77.png"/><Relationship Id="rId167" Type="http://schemas.openxmlformats.org/officeDocument/2006/relationships/customXml" Target="../ink/ink98.xml"/><Relationship Id="rId7" Type="http://schemas.openxmlformats.org/officeDocument/2006/relationships/customXml" Target="../ink/ink18.xml"/><Relationship Id="rId71" Type="http://schemas.openxmlformats.org/officeDocument/2006/relationships/customXml" Target="../ink/ink50.xml"/><Relationship Id="rId92" Type="http://schemas.openxmlformats.org/officeDocument/2006/relationships/image" Target="../media/image50.png"/><Relationship Id="rId162" Type="http://schemas.openxmlformats.org/officeDocument/2006/relationships/image" Target="../media/image85.png"/><Relationship Id="rId2" Type="http://schemas.openxmlformats.org/officeDocument/2006/relationships/image" Target="../media/image5.png"/><Relationship Id="rId29" Type="http://schemas.openxmlformats.org/officeDocument/2006/relationships/customXml" Target="../ink/ink29.xml"/><Relationship Id="rId24" Type="http://schemas.openxmlformats.org/officeDocument/2006/relationships/image" Target="../media/image16.png"/><Relationship Id="rId40" Type="http://schemas.openxmlformats.org/officeDocument/2006/relationships/image" Target="../media/image24.png"/><Relationship Id="rId45" Type="http://schemas.openxmlformats.org/officeDocument/2006/relationships/customXml" Target="../ink/ink37.xml"/><Relationship Id="rId66" Type="http://schemas.openxmlformats.org/officeDocument/2006/relationships/image" Target="../media/image37.png"/><Relationship Id="rId87" Type="http://schemas.openxmlformats.org/officeDocument/2006/relationships/customXml" Target="../ink/ink58.xml"/><Relationship Id="rId110" Type="http://schemas.openxmlformats.org/officeDocument/2006/relationships/image" Target="../media/image59.png"/><Relationship Id="rId115" Type="http://schemas.openxmlformats.org/officeDocument/2006/relationships/customXml" Target="../ink/ink72.xml"/><Relationship Id="rId131" Type="http://schemas.openxmlformats.org/officeDocument/2006/relationships/customXml" Target="../ink/ink80.xml"/><Relationship Id="rId136" Type="http://schemas.openxmlformats.org/officeDocument/2006/relationships/image" Target="../media/image72.png"/><Relationship Id="rId157" Type="http://schemas.openxmlformats.org/officeDocument/2006/relationships/customXml" Target="../ink/ink93.xml"/><Relationship Id="rId61" Type="http://schemas.openxmlformats.org/officeDocument/2006/relationships/customXml" Target="../ink/ink45.xml"/><Relationship Id="rId82" Type="http://schemas.openxmlformats.org/officeDocument/2006/relationships/image" Target="../media/image45.png"/><Relationship Id="rId152" Type="http://schemas.openxmlformats.org/officeDocument/2006/relationships/image" Target="../media/image80.png"/><Relationship Id="rId19" Type="http://schemas.openxmlformats.org/officeDocument/2006/relationships/customXml" Target="../ink/ink24.xml"/><Relationship Id="rId14" Type="http://schemas.openxmlformats.org/officeDocument/2006/relationships/image" Target="../media/image11.png"/><Relationship Id="rId30" Type="http://schemas.openxmlformats.org/officeDocument/2006/relationships/image" Target="../media/image19.png"/><Relationship Id="rId35" Type="http://schemas.openxmlformats.org/officeDocument/2006/relationships/customXml" Target="../ink/ink32.xml"/><Relationship Id="rId56" Type="http://schemas.openxmlformats.org/officeDocument/2006/relationships/image" Target="../media/image32.png"/><Relationship Id="rId77" Type="http://schemas.openxmlformats.org/officeDocument/2006/relationships/customXml" Target="../ink/ink53.xml"/><Relationship Id="rId100" Type="http://schemas.openxmlformats.org/officeDocument/2006/relationships/image" Target="../media/image54.png"/><Relationship Id="rId105" Type="http://schemas.openxmlformats.org/officeDocument/2006/relationships/customXml" Target="../ink/ink67.xml"/><Relationship Id="rId126" Type="http://schemas.openxmlformats.org/officeDocument/2006/relationships/image" Target="../media/image67.png"/><Relationship Id="rId147" Type="http://schemas.openxmlformats.org/officeDocument/2006/relationships/customXml" Target="../ink/ink88.xml"/><Relationship Id="rId168" Type="http://schemas.openxmlformats.org/officeDocument/2006/relationships/image" Target="../media/image88.png"/><Relationship Id="rId8" Type="http://schemas.openxmlformats.org/officeDocument/2006/relationships/image" Target="../media/image8.png"/><Relationship Id="rId51" Type="http://schemas.openxmlformats.org/officeDocument/2006/relationships/customXml" Target="../ink/ink40.xml"/><Relationship Id="rId72" Type="http://schemas.openxmlformats.org/officeDocument/2006/relationships/image" Target="../media/image40.png"/><Relationship Id="rId93" Type="http://schemas.openxmlformats.org/officeDocument/2006/relationships/customXml" Target="../ink/ink61.xml"/><Relationship Id="rId98" Type="http://schemas.openxmlformats.org/officeDocument/2006/relationships/image" Target="../media/image53.png"/><Relationship Id="rId121" Type="http://schemas.openxmlformats.org/officeDocument/2006/relationships/customXml" Target="../ink/ink75.xml"/><Relationship Id="rId142" Type="http://schemas.openxmlformats.org/officeDocument/2006/relationships/image" Target="../media/image75.png"/><Relationship Id="rId163" Type="http://schemas.openxmlformats.org/officeDocument/2006/relationships/customXml" Target="../ink/ink96.xml"/><Relationship Id="rId3" Type="http://schemas.openxmlformats.org/officeDocument/2006/relationships/customXml" Target="../ink/ink16.xml"/><Relationship Id="rId25" Type="http://schemas.openxmlformats.org/officeDocument/2006/relationships/customXml" Target="../ink/ink27.xml"/><Relationship Id="rId46" Type="http://schemas.openxmlformats.org/officeDocument/2006/relationships/image" Target="../media/image27.png"/><Relationship Id="rId67" Type="http://schemas.openxmlformats.org/officeDocument/2006/relationships/customXml" Target="../ink/ink48.xml"/><Relationship Id="rId116" Type="http://schemas.openxmlformats.org/officeDocument/2006/relationships/image" Target="../media/image62.png"/><Relationship Id="rId137" Type="http://schemas.openxmlformats.org/officeDocument/2006/relationships/customXml" Target="../ink/ink83.xml"/><Relationship Id="rId158" Type="http://schemas.openxmlformats.org/officeDocument/2006/relationships/image" Target="../media/image83.png"/><Relationship Id="rId20" Type="http://schemas.openxmlformats.org/officeDocument/2006/relationships/image" Target="../media/image14.png"/><Relationship Id="rId41" Type="http://schemas.openxmlformats.org/officeDocument/2006/relationships/customXml" Target="../ink/ink35.xml"/><Relationship Id="rId62" Type="http://schemas.openxmlformats.org/officeDocument/2006/relationships/image" Target="../media/image35.png"/><Relationship Id="rId83" Type="http://schemas.openxmlformats.org/officeDocument/2006/relationships/customXml" Target="../ink/ink56.xml"/><Relationship Id="rId88" Type="http://schemas.openxmlformats.org/officeDocument/2006/relationships/image" Target="../media/image48.png"/><Relationship Id="rId111" Type="http://schemas.openxmlformats.org/officeDocument/2006/relationships/customXml" Target="../ink/ink70.xml"/><Relationship Id="rId132" Type="http://schemas.openxmlformats.org/officeDocument/2006/relationships/image" Target="../media/image70.png"/><Relationship Id="rId153" Type="http://schemas.openxmlformats.org/officeDocument/2006/relationships/customXml" Target="../ink/ink91.xml"/><Relationship Id="rId15" Type="http://schemas.openxmlformats.org/officeDocument/2006/relationships/customXml" Target="../ink/ink22.xml"/><Relationship Id="rId36" Type="http://schemas.openxmlformats.org/officeDocument/2006/relationships/image" Target="../media/image22.png"/><Relationship Id="rId57" Type="http://schemas.openxmlformats.org/officeDocument/2006/relationships/customXml" Target="../ink/ink43.xml"/><Relationship Id="rId106" Type="http://schemas.openxmlformats.org/officeDocument/2006/relationships/image" Target="../media/image57.png"/><Relationship Id="rId127" Type="http://schemas.openxmlformats.org/officeDocument/2006/relationships/customXml" Target="../ink/ink78.xml"/><Relationship Id="rId10" Type="http://schemas.openxmlformats.org/officeDocument/2006/relationships/image" Target="../media/image9.png"/><Relationship Id="rId31" Type="http://schemas.openxmlformats.org/officeDocument/2006/relationships/customXml" Target="../ink/ink30.xml"/><Relationship Id="rId52" Type="http://schemas.openxmlformats.org/officeDocument/2006/relationships/image" Target="../media/image30.png"/><Relationship Id="rId73" Type="http://schemas.openxmlformats.org/officeDocument/2006/relationships/customXml" Target="../ink/ink51.xml"/><Relationship Id="rId78" Type="http://schemas.openxmlformats.org/officeDocument/2006/relationships/image" Target="../media/image43.png"/><Relationship Id="rId94" Type="http://schemas.openxmlformats.org/officeDocument/2006/relationships/image" Target="../media/image51.png"/><Relationship Id="rId99" Type="http://schemas.openxmlformats.org/officeDocument/2006/relationships/customXml" Target="../ink/ink64.xml"/><Relationship Id="rId101" Type="http://schemas.openxmlformats.org/officeDocument/2006/relationships/customXml" Target="../ink/ink65.xml"/><Relationship Id="rId122" Type="http://schemas.openxmlformats.org/officeDocument/2006/relationships/image" Target="../media/image65.png"/><Relationship Id="rId143" Type="http://schemas.openxmlformats.org/officeDocument/2006/relationships/customXml" Target="../ink/ink86.xml"/><Relationship Id="rId148" Type="http://schemas.openxmlformats.org/officeDocument/2006/relationships/image" Target="../media/image78.png"/><Relationship Id="rId164" Type="http://schemas.openxmlformats.org/officeDocument/2006/relationships/image" Target="../media/image86.png"/><Relationship Id="rId4" Type="http://schemas.openxmlformats.org/officeDocument/2006/relationships/image" Target="../media/image6.png"/><Relationship Id="rId9" Type="http://schemas.openxmlformats.org/officeDocument/2006/relationships/customXml" Target="../ink/ink19.xml"/><Relationship Id="rId26" Type="http://schemas.openxmlformats.org/officeDocument/2006/relationships/image" Target="../media/image17.png"/><Relationship Id="rId47" Type="http://schemas.openxmlformats.org/officeDocument/2006/relationships/customXml" Target="../ink/ink38.xml"/><Relationship Id="rId68" Type="http://schemas.openxmlformats.org/officeDocument/2006/relationships/image" Target="../media/image38.png"/><Relationship Id="rId89" Type="http://schemas.openxmlformats.org/officeDocument/2006/relationships/customXml" Target="../ink/ink59.xml"/><Relationship Id="rId112" Type="http://schemas.openxmlformats.org/officeDocument/2006/relationships/image" Target="../media/image60.png"/><Relationship Id="rId133" Type="http://schemas.openxmlformats.org/officeDocument/2006/relationships/customXml" Target="../ink/ink81.xml"/><Relationship Id="rId154" Type="http://schemas.openxmlformats.org/officeDocument/2006/relationships/image" Target="../media/image81.png"/><Relationship Id="rId16" Type="http://schemas.openxmlformats.org/officeDocument/2006/relationships/image" Target="../media/image12.png"/><Relationship Id="rId37" Type="http://schemas.openxmlformats.org/officeDocument/2006/relationships/customXml" Target="../ink/ink33.xml"/><Relationship Id="rId58" Type="http://schemas.openxmlformats.org/officeDocument/2006/relationships/image" Target="../media/image33.png"/><Relationship Id="rId79" Type="http://schemas.openxmlformats.org/officeDocument/2006/relationships/customXml" Target="../ink/ink54.xml"/><Relationship Id="rId102" Type="http://schemas.openxmlformats.org/officeDocument/2006/relationships/image" Target="../media/image55.png"/><Relationship Id="rId123" Type="http://schemas.openxmlformats.org/officeDocument/2006/relationships/customXml" Target="../ink/ink76.xml"/><Relationship Id="rId144" Type="http://schemas.openxmlformats.org/officeDocument/2006/relationships/image" Target="../media/image76.png"/><Relationship Id="rId90" Type="http://schemas.openxmlformats.org/officeDocument/2006/relationships/image" Target="../media/image49.png"/><Relationship Id="rId165" Type="http://schemas.openxmlformats.org/officeDocument/2006/relationships/customXml" Target="../ink/ink97.xml"/><Relationship Id="rId27" Type="http://schemas.openxmlformats.org/officeDocument/2006/relationships/customXml" Target="../ink/ink28.xml"/><Relationship Id="rId48" Type="http://schemas.openxmlformats.org/officeDocument/2006/relationships/image" Target="../media/image28.png"/><Relationship Id="rId69" Type="http://schemas.openxmlformats.org/officeDocument/2006/relationships/customXml" Target="../ink/ink49.xml"/><Relationship Id="rId113" Type="http://schemas.openxmlformats.org/officeDocument/2006/relationships/customXml" Target="../ink/ink71.xml"/><Relationship Id="rId134" Type="http://schemas.openxmlformats.org/officeDocument/2006/relationships/image" Target="../media/image71.png"/><Relationship Id="rId80" Type="http://schemas.openxmlformats.org/officeDocument/2006/relationships/image" Target="../media/image44.png"/><Relationship Id="rId155" Type="http://schemas.openxmlformats.org/officeDocument/2006/relationships/customXml" Target="../ink/ink92.xml"/></Relationships>
</file>

<file path=ppt/slides/_rels/slide9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156.xml"/><Relationship Id="rId21" Type="http://schemas.openxmlformats.org/officeDocument/2006/relationships/image" Target="../media/image98.emf"/><Relationship Id="rId42" Type="http://schemas.openxmlformats.org/officeDocument/2006/relationships/customXml" Target="../ink/ink118.xml"/><Relationship Id="rId63" Type="http://schemas.openxmlformats.org/officeDocument/2006/relationships/image" Target="../media/image119.emf"/><Relationship Id="rId84" Type="http://schemas.openxmlformats.org/officeDocument/2006/relationships/customXml" Target="../ink/ink139.xml"/><Relationship Id="rId138" Type="http://schemas.openxmlformats.org/officeDocument/2006/relationships/image" Target="../media/image155.emf"/><Relationship Id="rId107" Type="http://schemas.openxmlformats.org/officeDocument/2006/relationships/customXml" Target="../ink/ink151.xml"/><Relationship Id="rId11" Type="http://schemas.openxmlformats.org/officeDocument/2006/relationships/image" Target="../media/image93.emf"/><Relationship Id="rId32" Type="http://schemas.openxmlformats.org/officeDocument/2006/relationships/customXml" Target="../ink/ink113.xml"/><Relationship Id="rId37" Type="http://schemas.openxmlformats.org/officeDocument/2006/relationships/image" Target="../media/image106.emf"/><Relationship Id="rId53" Type="http://schemas.openxmlformats.org/officeDocument/2006/relationships/image" Target="../media/image114.emf"/><Relationship Id="rId58" Type="http://schemas.openxmlformats.org/officeDocument/2006/relationships/customXml" Target="../ink/ink126.xml"/><Relationship Id="rId74" Type="http://schemas.openxmlformats.org/officeDocument/2006/relationships/customXml" Target="../ink/ink134.xml"/><Relationship Id="rId79" Type="http://schemas.openxmlformats.org/officeDocument/2006/relationships/image" Target="../media/image126.emf"/><Relationship Id="rId102" Type="http://schemas.openxmlformats.org/officeDocument/2006/relationships/image" Target="../media/image137.emf"/><Relationship Id="rId123" Type="http://schemas.openxmlformats.org/officeDocument/2006/relationships/customXml" Target="../ink/ink159.xml"/><Relationship Id="rId128" Type="http://schemas.openxmlformats.org/officeDocument/2006/relationships/image" Target="../media/image150.emf"/><Relationship Id="rId144" Type="http://schemas.openxmlformats.org/officeDocument/2006/relationships/image" Target="../media/image158.emf"/><Relationship Id="rId5" Type="http://schemas.openxmlformats.org/officeDocument/2006/relationships/image" Target="../media/image90.emf"/><Relationship Id="rId90" Type="http://schemas.openxmlformats.org/officeDocument/2006/relationships/customXml" Target="../ink/ink142.xml"/><Relationship Id="rId95" Type="http://schemas.openxmlformats.org/officeDocument/2006/relationships/image" Target="../media/image134.emf"/><Relationship Id="rId22" Type="http://schemas.openxmlformats.org/officeDocument/2006/relationships/customXml" Target="../ink/ink108.xml"/><Relationship Id="rId27" Type="http://schemas.openxmlformats.org/officeDocument/2006/relationships/image" Target="../media/image101.emf"/><Relationship Id="rId43" Type="http://schemas.openxmlformats.org/officeDocument/2006/relationships/image" Target="../media/image109.emf"/><Relationship Id="rId48" Type="http://schemas.openxmlformats.org/officeDocument/2006/relationships/customXml" Target="../ink/ink121.xml"/><Relationship Id="rId64" Type="http://schemas.openxmlformats.org/officeDocument/2006/relationships/customXml" Target="../ink/ink129.xml"/><Relationship Id="rId69" Type="http://schemas.openxmlformats.org/officeDocument/2006/relationships/image" Target="../media/image74.emf"/><Relationship Id="rId113" Type="http://schemas.openxmlformats.org/officeDocument/2006/relationships/customXml" Target="../ink/ink154.xml"/><Relationship Id="rId118" Type="http://schemas.openxmlformats.org/officeDocument/2006/relationships/image" Target="../media/image145.emf"/><Relationship Id="rId134" Type="http://schemas.openxmlformats.org/officeDocument/2006/relationships/image" Target="../media/image153.emf"/><Relationship Id="rId139" Type="http://schemas.openxmlformats.org/officeDocument/2006/relationships/customXml" Target="../ink/ink167.xml"/><Relationship Id="rId80" Type="http://schemas.openxmlformats.org/officeDocument/2006/relationships/customXml" Target="../ink/ink137.xml"/><Relationship Id="rId85" Type="http://schemas.openxmlformats.org/officeDocument/2006/relationships/image" Target="../media/image129.emf"/><Relationship Id="rId12" Type="http://schemas.openxmlformats.org/officeDocument/2006/relationships/customXml" Target="../ink/ink103.xml"/><Relationship Id="rId17" Type="http://schemas.openxmlformats.org/officeDocument/2006/relationships/image" Target="../media/image96.emf"/><Relationship Id="rId33" Type="http://schemas.openxmlformats.org/officeDocument/2006/relationships/image" Target="../media/image104.emf"/><Relationship Id="rId38" Type="http://schemas.openxmlformats.org/officeDocument/2006/relationships/customXml" Target="../ink/ink116.xml"/><Relationship Id="rId59" Type="http://schemas.openxmlformats.org/officeDocument/2006/relationships/image" Target="../media/image117.emf"/><Relationship Id="rId103" Type="http://schemas.openxmlformats.org/officeDocument/2006/relationships/customXml" Target="../ink/ink149.xml"/><Relationship Id="rId108" Type="http://schemas.openxmlformats.org/officeDocument/2006/relationships/image" Target="../media/image140.emf"/><Relationship Id="rId124" Type="http://schemas.openxmlformats.org/officeDocument/2006/relationships/image" Target="../media/image148.emf"/><Relationship Id="rId129" Type="http://schemas.openxmlformats.org/officeDocument/2006/relationships/customXml" Target="../ink/ink162.xml"/><Relationship Id="rId54" Type="http://schemas.openxmlformats.org/officeDocument/2006/relationships/customXml" Target="../ink/ink124.xml"/><Relationship Id="rId70" Type="http://schemas.openxmlformats.org/officeDocument/2006/relationships/customXml" Target="../ink/ink132.xml"/><Relationship Id="rId75" Type="http://schemas.openxmlformats.org/officeDocument/2006/relationships/image" Target="../media/image124.emf"/><Relationship Id="rId91" Type="http://schemas.openxmlformats.org/officeDocument/2006/relationships/image" Target="../media/image132.emf"/><Relationship Id="rId96" Type="http://schemas.openxmlformats.org/officeDocument/2006/relationships/customXml" Target="../ink/ink145.xml"/><Relationship Id="rId140" Type="http://schemas.openxmlformats.org/officeDocument/2006/relationships/image" Target="../media/image156.emf"/><Relationship Id="rId1" Type="http://schemas.openxmlformats.org/officeDocument/2006/relationships/slideLayout" Target="../slideLayouts/slideLayout13.xml"/><Relationship Id="rId6" Type="http://schemas.openxmlformats.org/officeDocument/2006/relationships/customXml" Target="../ink/ink100.xml"/><Relationship Id="rId23" Type="http://schemas.openxmlformats.org/officeDocument/2006/relationships/image" Target="../media/image99.emf"/><Relationship Id="rId28" Type="http://schemas.openxmlformats.org/officeDocument/2006/relationships/customXml" Target="../ink/ink111.xml"/><Relationship Id="rId49" Type="http://schemas.openxmlformats.org/officeDocument/2006/relationships/image" Target="../media/image112.emf"/><Relationship Id="rId114" Type="http://schemas.openxmlformats.org/officeDocument/2006/relationships/image" Target="../media/image143.emf"/><Relationship Id="rId119" Type="http://schemas.openxmlformats.org/officeDocument/2006/relationships/customXml" Target="../ink/ink157.xml"/><Relationship Id="rId44" Type="http://schemas.openxmlformats.org/officeDocument/2006/relationships/customXml" Target="../ink/ink119.xml"/><Relationship Id="rId60" Type="http://schemas.openxmlformats.org/officeDocument/2006/relationships/customXml" Target="../ink/ink127.xml"/><Relationship Id="rId65" Type="http://schemas.openxmlformats.org/officeDocument/2006/relationships/image" Target="../media/image120.emf"/><Relationship Id="rId81" Type="http://schemas.openxmlformats.org/officeDocument/2006/relationships/image" Target="../media/image127.emf"/><Relationship Id="rId86" Type="http://schemas.openxmlformats.org/officeDocument/2006/relationships/customXml" Target="../ink/ink140.xml"/><Relationship Id="rId130" Type="http://schemas.openxmlformats.org/officeDocument/2006/relationships/image" Target="../media/image151.emf"/><Relationship Id="rId135" Type="http://schemas.openxmlformats.org/officeDocument/2006/relationships/customXml" Target="../ink/ink165.xml"/><Relationship Id="rId13" Type="http://schemas.openxmlformats.org/officeDocument/2006/relationships/image" Target="../media/image94.emf"/><Relationship Id="rId18" Type="http://schemas.openxmlformats.org/officeDocument/2006/relationships/customXml" Target="../ink/ink106.xml"/><Relationship Id="rId39" Type="http://schemas.openxmlformats.org/officeDocument/2006/relationships/image" Target="../media/image107.emf"/><Relationship Id="rId109" Type="http://schemas.openxmlformats.org/officeDocument/2006/relationships/customXml" Target="../ink/ink152.xml"/><Relationship Id="rId34" Type="http://schemas.openxmlformats.org/officeDocument/2006/relationships/customXml" Target="../ink/ink114.xml"/><Relationship Id="rId50" Type="http://schemas.openxmlformats.org/officeDocument/2006/relationships/customXml" Target="../ink/ink122.xml"/><Relationship Id="rId55" Type="http://schemas.openxmlformats.org/officeDocument/2006/relationships/image" Target="../media/image115.emf"/><Relationship Id="rId76" Type="http://schemas.openxmlformats.org/officeDocument/2006/relationships/customXml" Target="../ink/ink135.xml"/><Relationship Id="rId97" Type="http://schemas.openxmlformats.org/officeDocument/2006/relationships/customXml" Target="../ink/ink146.xml"/><Relationship Id="rId104" Type="http://schemas.openxmlformats.org/officeDocument/2006/relationships/image" Target="../media/image138.emf"/><Relationship Id="rId120" Type="http://schemas.openxmlformats.org/officeDocument/2006/relationships/image" Target="../media/image146.emf"/><Relationship Id="rId125" Type="http://schemas.openxmlformats.org/officeDocument/2006/relationships/customXml" Target="../ink/ink160.xml"/><Relationship Id="rId141" Type="http://schemas.openxmlformats.org/officeDocument/2006/relationships/customXml" Target="../ink/ink168.xml"/><Relationship Id="rId7" Type="http://schemas.openxmlformats.org/officeDocument/2006/relationships/image" Target="../media/image91.emf"/><Relationship Id="rId71" Type="http://schemas.openxmlformats.org/officeDocument/2006/relationships/image" Target="../media/image122.emf"/><Relationship Id="rId92" Type="http://schemas.openxmlformats.org/officeDocument/2006/relationships/customXml" Target="../ink/ink143.xml"/><Relationship Id="rId29" Type="http://schemas.openxmlformats.org/officeDocument/2006/relationships/image" Target="../media/image102.emf"/><Relationship Id="rId24" Type="http://schemas.openxmlformats.org/officeDocument/2006/relationships/customXml" Target="../ink/ink109.xml"/><Relationship Id="rId40" Type="http://schemas.openxmlformats.org/officeDocument/2006/relationships/customXml" Target="../ink/ink117.xml"/><Relationship Id="rId45" Type="http://schemas.openxmlformats.org/officeDocument/2006/relationships/image" Target="../media/image110.emf"/><Relationship Id="rId66" Type="http://schemas.openxmlformats.org/officeDocument/2006/relationships/customXml" Target="../ink/ink130.xml"/><Relationship Id="rId87" Type="http://schemas.openxmlformats.org/officeDocument/2006/relationships/image" Target="../media/image130.emf"/><Relationship Id="rId110" Type="http://schemas.openxmlformats.org/officeDocument/2006/relationships/image" Target="../media/image141.emf"/><Relationship Id="rId115" Type="http://schemas.openxmlformats.org/officeDocument/2006/relationships/customXml" Target="../ink/ink155.xml"/><Relationship Id="rId131" Type="http://schemas.openxmlformats.org/officeDocument/2006/relationships/customXml" Target="../ink/ink163.xml"/><Relationship Id="rId136" Type="http://schemas.openxmlformats.org/officeDocument/2006/relationships/image" Target="../media/image154.emf"/><Relationship Id="rId61" Type="http://schemas.openxmlformats.org/officeDocument/2006/relationships/image" Target="../media/image118.emf"/><Relationship Id="rId82" Type="http://schemas.openxmlformats.org/officeDocument/2006/relationships/customXml" Target="../ink/ink138.xml"/><Relationship Id="rId19" Type="http://schemas.openxmlformats.org/officeDocument/2006/relationships/image" Target="../media/image97.emf"/><Relationship Id="rId14" Type="http://schemas.openxmlformats.org/officeDocument/2006/relationships/customXml" Target="../ink/ink104.xml"/><Relationship Id="rId30" Type="http://schemas.openxmlformats.org/officeDocument/2006/relationships/customXml" Target="../ink/ink112.xml"/><Relationship Id="rId35" Type="http://schemas.openxmlformats.org/officeDocument/2006/relationships/image" Target="../media/image105.emf"/><Relationship Id="rId56" Type="http://schemas.openxmlformats.org/officeDocument/2006/relationships/customXml" Target="../ink/ink125.xml"/><Relationship Id="rId77" Type="http://schemas.openxmlformats.org/officeDocument/2006/relationships/image" Target="../media/image125.emf"/><Relationship Id="rId100" Type="http://schemas.openxmlformats.org/officeDocument/2006/relationships/image" Target="../media/image136.emf"/><Relationship Id="rId105" Type="http://schemas.openxmlformats.org/officeDocument/2006/relationships/customXml" Target="../ink/ink150.xml"/><Relationship Id="rId126" Type="http://schemas.openxmlformats.org/officeDocument/2006/relationships/image" Target="../media/image149.emf"/><Relationship Id="rId8" Type="http://schemas.openxmlformats.org/officeDocument/2006/relationships/customXml" Target="../ink/ink101.xml"/><Relationship Id="rId51" Type="http://schemas.openxmlformats.org/officeDocument/2006/relationships/image" Target="../media/image113.emf"/><Relationship Id="rId72" Type="http://schemas.openxmlformats.org/officeDocument/2006/relationships/customXml" Target="../ink/ink133.xml"/><Relationship Id="rId93" Type="http://schemas.openxmlformats.org/officeDocument/2006/relationships/image" Target="../media/image133.emf"/><Relationship Id="rId98" Type="http://schemas.openxmlformats.org/officeDocument/2006/relationships/image" Target="../media/image135.emf"/><Relationship Id="rId121" Type="http://schemas.openxmlformats.org/officeDocument/2006/relationships/customXml" Target="../ink/ink158.xml"/><Relationship Id="rId142" Type="http://schemas.openxmlformats.org/officeDocument/2006/relationships/image" Target="../media/image157.emf"/><Relationship Id="rId3" Type="http://schemas.openxmlformats.org/officeDocument/2006/relationships/image" Target="../media/image510.png"/><Relationship Id="rId25" Type="http://schemas.openxmlformats.org/officeDocument/2006/relationships/image" Target="../media/image100.emf"/><Relationship Id="rId46" Type="http://schemas.openxmlformats.org/officeDocument/2006/relationships/customXml" Target="../ink/ink120.xml"/><Relationship Id="rId67" Type="http://schemas.openxmlformats.org/officeDocument/2006/relationships/image" Target="../media/image121.emf"/><Relationship Id="rId116" Type="http://schemas.openxmlformats.org/officeDocument/2006/relationships/image" Target="../media/image144.emf"/><Relationship Id="rId137" Type="http://schemas.openxmlformats.org/officeDocument/2006/relationships/customXml" Target="../ink/ink166.xml"/><Relationship Id="rId20" Type="http://schemas.openxmlformats.org/officeDocument/2006/relationships/customXml" Target="../ink/ink107.xml"/><Relationship Id="rId41" Type="http://schemas.openxmlformats.org/officeDocument/2006/relationships/image" Target="../media/image108.emf"/><Relationship Id="rId62" Type="http://schemas.openxmlformats.org/officeDocument/2006/relationships/customXml" Target="../ink/ink128.xml"/><Relationship Id="rId83" Type="http://schemas.openxmlformats.org/officeDocument/2006/relationships/image" Target="../media/image128.emf"/><Relationship Id="rId88" Type="http://schemas.openxmlformats.org/officeDocument/2006/relationships/customXml" Target="../ink/ink141.xml"/><Relationship Id="rId111" Type="http://schemas.openxmlformats.org/officeDocument/2006/relationships/customXml" Target="../ink/ink153.xml"/><Relationship Id="rId132" Type="http://schemas.openxmlformats.org/officeDocument/2006/relationships/image" Target="../media/image152.emf"/><Relationship Id="rId15" Type="http://schemas.openxmlformats.org/officeDocument/2006/relationships/image" Target="../media/image95.emf"/><Relationship Id="rId36" Type="http://schemas.openxmlformats.org/officeDocument/2006/relationships/customXml" Target="../ink/ink115.xml"/><Relationship Id="rId57" Type="http://schemas.openxmlformats.org/officeDocument/2006/relationships/image" Target="../media/image116.emf"/><Relationship Id="rId106" Type="http://schemas.openxmlformats.org/officeDocument/2006/relationships/image" Target="../media/image139.emf"/><Relationship Id="rId127" Type="http://schemas.openxmlformats.org/officeDocument/2006/relationships/customXml" Target="../ink/ink161.xml"/><Relationship Id="rId10" Type="http://schemas.openxmlformats.org/officeDocument/2006/relationships/customXml" Target="../ink/ink102.xml"/><Relationship Id="rId31" Type="http://schemas.openxmlformats.org/officeDocument/2006/relationships/image" Target="../media/image103.emf"/><Relationship Id="rId52" Type="http://schemas.openxmlformats.org/officeDocument/2006/relationships/customXml" Target="../ink/ink123.xml"/><Relationship Id="rId73" Type="http://schemas.openxmlformats.org/officeDocument/2006/relationships/image" Target="../media/image123.emf"/><Relationship Id="rId78" Type="http://schemas.openxmlformats.org/officeDocument/2006/relationships/customXml" Target="../ink/ink136.xml"/><Relationship Id="rId94" Type="http://schemas.openxmlformats.org/officeDocument/2006/relationships/customXml" Target="../ink/ink144.xml"/><Relationship Id="rId99" Type="http://schemas.openxmlformats.org/officeDocument/2006/relationships/customXml" Target="../ink/ink147.xml"/><Relationship Id="rId101" Type="http://schemas.openxmlformats.org/officeDocument/2006/relationships/customXml" Target="../ink/ink148.xml"/><Relationship Id="rId122" Type="http://schemas.openxmlformats.org/officeDocument/2006/relationships/image" Target="../media/image147.emf"/><Relationship Id="rId143" Type="http://schemas.openxmlformats.org/officeDocument/2006/relationships/customXml" Target="../ink/ink169.xml"/><Relationship Id="rId4" Type="http://schemas.openxmlformats.org/officeDocument/2006/relationships/customXml" Target="../ink/ink99.xml"/><Relationship Id="rId9" Type="http://schemas.openxmlformats.org/officeDocument/2006/relationships/image" Target="../media/image92.emf"/><Relationship Id="rId26" Type="http://schemas.openxmlformats.org/officeDocument/2006/relationships/customXml" Target="../ink/ink110.xml"/><Relationship Id="rId47" Type="http://schemas.openxmlformats.org/officeDocument/2006/relationships/image" Target="../media/image111.emf"/><Relationship Id="rId68" Type="http://schemas.openxmlformats.org/officeDocument/2006/relationships/customXml" Target="../ink/ink131.xml"/><Relationship Id="rId89" Type="http://schemas.openxmlformats.org/officeDocument/2006/relationships/image" Target="../media/image131.emf"/><Relationship Id="rId112" Type="http://schemas.openxmlformats.org/officeDocument/2006/relationships/image" Target="../media/image142.emf"/><Relationship Id="rId133" Type="http://schemas.openxmlformats.org/officeDocument/2006/relationships/customXml" Target="../ink/ink164.xml"/><Relationship Id="rId16" Type="http://schemas.openxmlformats.org/officeDocument/2006/relationships/customXml" Target="../ink/ink10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733" y="841791"/>
            <a:ext cx="2734471" cy="91331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345419" y="1755104"/>
            <a:ext cx="2743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200" dirty="0">
                <a:solidFill>
                  <a:srgbClr val="0098A3"/>
                </a:solidFill>
                <a:latin typeface="CastleT" panose="020E0602050706020204" pitchFamily="34" charset="0"/>
              </a:rPr>
              <a:t>Department of ICT</a:t>
            </a: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1069848" y="850505"/>
            <a:ext cx="7315200" cy="44794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/>
              </a:buClr>
              <a:buFont typeface="Wingdings 2" pitchFamily="18" charset="2"/>
              <a:buNone/>
              <a:defRPr sz="2200" kern="1200" cap="none" spc="0" baseline="0">
                <a:solidFill>
                  <a:schemeClr val="accent1">
                    <a:lumMod val="20000"/>
                    <a:lumOff val="8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2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2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IN" sz="72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9299644" y="2302152"/>
            <a:ext cx="2892356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200" dirty="0">
                <a:solidFill>
                  <a:srgbClr val="0098A3"/>
                </a:solidFill>
                <a:latin typeface="CastleT" panose="020E0602050706020204" pitchFamily="34" charset="0"/>
              </a:rPr>
              <a:t>Unit no:- </a:t>
            </a:r>
            <a:r>
              <a:rPr lang="en-IN" sz="2200" dirty="0">
                <a:latin typeface="CastleT" panose="020E0602050706020204" pitchFamily="34" charset="0"/>
              </a:rPr>
              <a:t>2</a:t>
            </a:r>
          </a:p>
          <a:p>
            <a:r>
              <a:rPr lang="en-IN" sz="2200" dirty="0">
                <a:solidFill>
                  <a:srgbClr val="0098A3"/>
                </a:solidFill>
                <a:latin typeface="CastleT" panose="020E0602050706020204" pitchFamily="34" charset="0"/>
              </a:rPr>
              <a:t>Unit title: </a:t>
            </a:r>
          </a:p>
          <a:p>
            <a:r>
              <a:rPr lang="en-IN" sz="2200" dirty="0">
                <a:latin typeface="CastleT" panose="020E0602050706020204" pitchFamily="34" charset="0"/>
              </a:rPr>
              <a:t>Matrix Algebra I</a:t>
            </a:r>
          </a:p>
          <a:p>
            <a:r>
              <a:rPr lang="en-IN" sz="2200" dirty="0">
                <a:solidFill>
                  <a:srgbClr val="0098A3"/>
                </a:solidFill>
                <a:latin typeface="CastleT" panose="020E0602050706020204" pitchFamily="34" charset="0"/>
              </a:rPr>
              <a:t>Subject name : </a:t>
            </a:r>
            <a:r>
              <a:rPr lang="en-IN" sz="2200" dirty="0">
                <a:latin typeface="CastleT" panose="020E0602050706020204" pitchFamily="34" charset="0"/>
              </a:rPr>
              <a:t>MAVC</a:t>
            </a:r>
          </a:p>
          <a:p>
            <a:r>
              <a:rPr lang="en-IN" sz="2200" dirty="0">
                <a:solidFill>
                  <a:srgbClr val="0098A3"/>
                </a:solidFill>
                <a:latin typeface="CastleT" panose="020E0602050706020204" pitchFamily="34" charset="0"/>
              </a:rPr>
              <a:t>Code:</a:t>
            </a:r>
            <a:r>
              <a:rPr lang="en-IN" sz="2200" dirty="0">
                <a:latin typeface="CastleT" panose="020E0602050706020204" pitchFamily="34" charset="0"/>
              </a:rPr>
              <a:t>01MA1151</a:t>
            </a:r>
          </a:p>
        </p:txBody>
      </p:sp>
      <p:sp>
        <p:nvSpPr>
          <p:cNvPr id="8" name="Rectangle 7"/>
          <p:cNvSpPr/>
          <p:nvPr/>
        </p:nvSpPr>
        <p:spPr>
          <a:xfrm>
            <a:off x="506437" y="815925"/>
            <a:ext cx="83984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/>
          </a:p>
          <a:p>
            <a:endParaRPr lang="en-US" dirty="0"/>
          </a:p>
          <a:p>
            <a:endParaRPr lang="en-US" b="1" dirty="0"/>
          </a:p>
          <a:p>
            <a:endParaRPr lang="en-US" dirty="0"/>
          </a:p>
        </p:txBody>
      </p:sp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281354" y="2067952"/>
            <a:ext cx="886264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4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.E Sem : II (ICT) (MU)</a:t>
            </a:r>
          </a:p>
          <a:p>
            <a:r>
              <a:rPr lang="en-US" alt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ubject Name: </a:t>
            </a: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AVC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299644" y="4931923"/>
            <a:ext cx="289235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/>
              <a:t>Instructor: </a:t>
            </a:r>
            <a:endParaRPr lang="en-US" sz="2000" b="1" dirty="0"/>
          </a:p>
          <a:p>
            <a:r>
              <a:rPr lang="en-US" sz="2000" b="1" dirty="0"/>
              <a:t>Prof. </a:t>
            </a:r>
            <a:r>
              <a:rPr lang="en-US" sz="2000" b="1" dirty="0" err="1"/>
              <a:t>Foram</a:t>
            </a:r>
            <a:endParaRPr lang="en-IN" sz="2400" b="1" dirty="0"/>
          </a:p>
        </p:txBody>
      </p:sp>
    </p:spTree>
    <p:extLst>
      <p:ext uri="{BB962C8B-B14F-4D97-AF65-F5344CB8AC3E}">
        <p14:creationId xmlns:p14="http://schemas.microsoft.com/office/powerpoint/2010/main" val="1965674751"/>
      </p:ext>
    </p:extLst>
  </p:cSld>
  <p:clrMapOvr>
    <a:masterClrMapping/>
  </p:clrMapOvr>
  <p:transition spd="slow">
    <p:push dir="u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Reduced Row Echelon Form</a:t>
            </a:r>
            <a:endParaRPr lang="en-IN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7091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just"/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Rectangle 3"/>
          <p:cNvSpPr/>
          <p:nvPr/>
        </p:nvSpPr>
        <p:spPr>
          <a:xfrm>
            <a:off x="463639" y="1197620"/>
            <a:ext cx="11153105" cy="39087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charset="0"/>
              <a:buChar char="§"/>
              <a:defRPr/>
            </a:pPr>
            <a:r>
              <a:rPr lang="en-US" sz="2800" dirty="0"/>
              <a:t>If a matrix in echelon form satisfies the following additional condition, then it is in R</a:t>
            </a:r>
            <a:r>
              <a:rPr lang="en-US" sz="2800" b="1" dirty="0"/>
              <a:t>educed Row Echelon Form.</a:t>
            </a:r>
            <a:endParaRPr lang="en-US" sz="2800" dirty="0"/>
          </a:p>
          <a:p>
            <a:pPr lvl="1">
              <a:defRPr/>
            </a:pPr>
            <a:endParaRPr lang="en-US" sz="2400" dirty="0">
              <a:solidFill>
                <a:srgbClr val="077C97"/>
              </a:solidFill>
            </a:endParaRPr>
          </a:p>
          <a:p>
            <a:pPr lvl="1">
              <a:defRPr/>
            </a:pPr>
            <a:endParaRPr lang="en-US" sz="2800" dirty="0"/>
          </a:p>
          <a:p>
            <a:pPr lvl="1">
              <a:defRPr/>
            </a:pPr>
            <a:r>
              <a:rPr lang="en-US" sz="2800" dirty="0">
                <a:solidFill>
                  <a:srgbClr val="077C97"/>
                </a:solidFill>
              </a:rPr>
              <a:t>	4.</a:t>
            </a:r>
            <a:r>
              <a:rPr lang="en-US" sz="2800" dirty="0"/>
              <a:t> Each leading 1 is the only nonzero entry in its column.</a:t>
            </a:r>
          </a:p>
          <a:p>
            <a:pPr lvl="1">
              <a:defRPr/>
            </a:pPr>
            <a:endParaRPr lang="en-IN" sz="2800" dirty="0"/>
          </a:p>
          <a:p>
            <a:pPr lvl="1">
              <a:defRPr/>
            </a:pPr>
            <a:r>
              <a:rPr lang="en-IN" sz="2800" dirty="0"/>
              <a:t>Note: </a:t>
            </a:r>
            <a:r>
              <a:rPr lang="en-US" sz="2800" dirty="0"/>
              <a:t>The Reduced Row Echelon form of a matrix is always unique.</a:t>
            </a:r>
          </a:p>
          <a:p>
            <a:pPr>
              <a:buFont typeface="Wingdings" charset="0"/>
              <a:buChar char="§"/>
              <a:defRPr/>
            </a:pPr>
            <a:endParaRPr lang="en-US" sz="2800" dirty="0"/>
          </a:p>
          <a:p>
            <a:pPr>
              <a:buFont typeface="Wingdings" charset="0"/>
              <a:buChar char="§"/>
              <a:defRPr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98879933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Process to get the Reduced Row Echelon Form</a:t>
            </a:r>
            <a:endParaRPr lang="en-IN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just"/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Rectangle 3"/>
          <p:cNvSpPr/>
          <p:nvPr/>
        </p:nvSpPr>
        <p:spPr>
          <a:xfrm>
            <a:off x="188890" y="967942"/>
            <a:ext cx="103717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dirty="0"/>
              <a:t>Use the elementary row operations to put the matrix in row-echelon form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267327"/>
              </p:ext>
            </p:extLst>
          </p:nvPr>
        </p:nvGraphicFramePr>
        <p:xfrm>
          <a:off x="360609" y="1439546"/>
          <a:ext cx="2403364" cy="1867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0048" imgH="2269089" progId="Equation.DSMT4">
                  <p:embed/>
                </p:oleObj>
              </mc:Choice>
              <mc:Fallback>
                <p:oleObj name="Equation" r:id="rId2" imgW="2920048" imgH="2269089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09" y="1439546"/>
                        <a:ext cx="2403364" cy="18675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88890" y="3418853"/>
            <a:ext cx="1138921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dirty="0"/>
              <a:t>Obtain zeros above each leading entry by adding multiples of the row containing that entry to the rows above it</a:t>
            </a:r>
            <a:r>
              <a:rPr lang="en-US" altLang="en-US" dirty="0"/>
              <a:t>.</a:t>
            </a:r>
          </a:p>
        </p:txBody>
      </p:sp>
      <p:graphicFrame>
        <p:nvGraphicFramePr>
          <p:cNvPr id="4120" name="Object 24"/>
          <p:cNvGraphicFramePr>
            <a:graphicFrameLocks noChangeAspect="1"/>
          </p:cNvGraphicFramePr>
          <p:nvPr/>
        </p:nvGraphicFramePr>
        <p:xfrm>
          <a:off x="455864" y="4351973"/>
          <a:ext cx="7966242" cy="1828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98520" imgH="711000" progId="Equation.DSMT4">
                  <p:embed/>
                </p:oleObj>
              </mc:Choice>
              <mc:Fallback>
                <p:oleObj name="Equation" r:id="rId4" imgW="3098520" imgH="711000" progId="Equation.DSMT4">
                  <p:embed/>
                  <p:pic>
                    <p:nvPicPr>
                      <p:cNvPr id="412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864" y="4351973"/>
                        <a:ext cx="7966242" cy="1828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4695410"/>
      </p:ext>
    </p:extLst>
  </p:cSld>
  <p:clrMapOvr>
    <a:masterClrMapping/>
  </p:clrMapOvr>
  <p:transition spd="slow">
    <p:push dir="u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Reduced Row Echelon Form</a:t>
            </a:r>
            <a:endParaRPr lang="en-IN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just"/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Rectangle 3"/>
          <p:cNvSpPr/>
          <p:nvPr/>
        </p:nvSpPr>
        <p:spPr>
          <a:xfrm>
            <a:off x="771858" y="1235230"/>
            <a:ext cx="47972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/>
              <a:t>Matrix in Reduced Row Echelon form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443770"/>
              </p:ext>
            </p:extLst>
          </p:nvPr>
        </p:nvGraphicFramePr>
        <p:xfrm>
          <a:off x="771858" y="1886532"/>
          <a:ext cx="2400300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00448" imgH="1795370" progId="Equation.DSMT4">
                  <p:embed/>
                </p:oleObj>
              </mc:Choice>
              <mc:Fallback>
                <p:oleObj name="Equation" r:id="rId2" imgW="2400448" imgH="179537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858" y="1886532"/>
                        <a:ext cx="2400300" cy="179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448652"/>
              </p:ext>
            </p:extLst>
          </p:nvPr>
        </p:nvGraphicFramePr>
        <p:xfrm>
          <a:off x="771858" y="4072586"/>
          <a:ext cx="4151313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51397" imgH="1776984" progId="Equation.DSMT4">
                  <p:embed/>
                </p:oleObj>
              </mc:Choice>
              <mc:Fallback>
                <p:oleObj name="Equation" r:id="rId4" imgW="4151397" imgH="1776984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858" y="4072586"/>
                        <a:ext cx="4151313" cy="177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904302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03AAD10-7FD1-66C9-72A6-F584E3A2A54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092D6E-5C5E-B3CF-A45A-A0D4932CF6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Reduced Row Echelon Form</a:t>
            </a:r>
            <a:endParaRPr lang="en-IN" sz="40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E1B5265-20AF-5793-D749-329BB41DA8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just"/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D77E8D5-CCE7-D7D2-00A1-CF9E58715CF7}"/>
              </a:ext>
            </a:extLst>
          </p:cNvPr>
          <p:cNvSpPr/>
          <p:nvPr/>
        </p:nvSpPr>
        <p:spPr>
          <a:xfrm>
            <a:off x="771858" y="1235230"/>
            <a:ext cx="9388596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dirty="0"/>
              <a:t>Example 3</a:t>
            </a:r>
            <a:r>
              <a:rPr lang="en-US" sz="2400" dirty="0"/>
              <a:t> Find the Reduced Row echelon form of the following matrix</a:t>
            </a:r>
          </a:p>
          <a:p>
            <a:pPr>
              <a:defRPr/>
            </a:pP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4D4BFC91-9197-7762-389B-8E1CE1748DDD}"/>
                  </a:ext>
                </a:extLst>
              </p:cNvPr>
              <p:cNvSpPr/>
              <p:nvPr/>
            </p:nvSpPr>
            <p:spPr>
              <a:xfrm>
                <a:off x="771858" y="1925789"/>
                <a:ext cx="1983812" cy="11128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4D4BFC91-9197-7762-389B-8E1CE1748D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858" y="1925789"/>
                <a:ext cx="1983812" cy="111280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907453"/>
      </p:ext>
    </p:extLst>
  </p:cSld>
  <p:clrMapOvr>
    <a:masterClrMapping/>
  </p:clrMapOvr>
  <p:transition spd="slow">
    <p:push dir="u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Reduced Row Echelon Form</a:t>
            </a:r>
            <a:endParaRPr lang="en-IN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just"/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296214" y="978794"/>
            <a:ext cx="9826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xample 3</a:t>
            </a:r>
            <a:r>
              <a:rPr lang="en-US" dirty="0"/>
              <a:t> Find the Reduced Row echelon form of the following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96214" y="1608548"/>
                <a:ext cx="1983812" cy="11128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214" y="1608548"/>
                <a:ext cx="1983812" cy="111280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8129" name="Ink 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83500" y="2622550"/>
              <a:ext cx="101600" cy="82550"/>
            </p14:xfrm>
          </p:contentPart>
        </mc:Choice>
        <mc:Fallback xmlns="">
          <p:pic>
            <p:nvPicPr>
              <p:cNvPr id="48129" name="Ink 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674199" y="2613259"/>
                <a:ext cx="120203" cy="1011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8130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15300" y="2565400"/>
              <a:ext cx="101600" cy="107950"/>
            </p14:xfrm>
          </p:contentPart>
        </mc:Choice>
        <mc:Fallback xmlns="">
          <p:pic>
            <p:nvPicPr>
              <p:cNvPr id="48130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106160" y="2555788"/>
                <a:ext cx="119881" cy="1271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48131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585200" y="2559050"/>
              <a:ext cx="95250" cy="114300"/>
            </p14:xfrm>
          </p:contentPart>
        </mc:Choice>
        <mc:Fallback xmlns="">
          <p:pic>
            <p:nvPicPr>
              <p:cNvPr id="48131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8576355" y="2550099"/>
                <a:ext cx="112939" cy="1322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48132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826500" y="1727200"/>
              <a:ext cx="450850" cy="984250"/>
            </p14:xfrm>
          </p:contentPart>
        </mc:Choice>
        <mc:Fallback xmlns="">
          <p:pic>
            <p:nvPicPr>
              <p:cNvPr id="48132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817328" y="1717854"/>
                <a:ext cx="469194" cy="10029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48133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480550" y="2444750"/>
              <a:ext cx="336550" cy="234950"/>
            </p14:xfrm>
          </p:contentPart>
        </mc:Choice>
        <mc:Fallback xmlns="">
          <p:pic>
            <p:nvPicPr>
              <p:cNvPr id="48133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9471261" y="2435578"/>
                <a:ext cx="355128" cy="2532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48134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00900" y="1892300"/>
              <a:ext cx="431800" cy="889000"/>
            </p14:xfrm>
          </p:contentPart>
        </mc:Choice>
        <mc:Fallback xmlns="">
          <p:pic>
            <p:nvPicPr>
              <p:cNvPr id="48134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7191614" y="1882946"/>
                <a:ext cx="450372" cy="9077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48135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74000" y="1892300"/>
              <a:ext cx="76200" cy="177800"/>
            </p14:xfrm>
          </p:contentPart>
        </mc:Choice>
        <mc:Fallback xmlns="">
          <p:pic>
            <p:nvPicPr>
              <p:cNvPr id="48135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7864870" y="1882961"/>
                <a:ext cx="94460" cy="19647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48136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324850" y="1873250"/>
              <a:ext cx="177800" cy="139700"/>
            </p14:xfrm>
          </p:contentPart>
        </mc:Choice>
        <mc:Fallback xmlns="">
          <p:pic>
            <p:nvPicPr>
              <p:cNvPr id="48136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8315492" y="1863937"/>
                <a:ext cx="196516" cy="1583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48137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985250" y="1778000"/>
              <a:ext cx="101600" cy="139700"/>
            </p14:xfrm>
          </p:contentPart>
        </mc:Choice>
        <mc:Fallback xmlns="">
          <p:pic>
            <p:nvPicPr>
              <p:cNvPr id="48137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975916" y="1768734"/>
                <a:ext cx="120269" cy="1582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48138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00950" y="2159000"/>
              <a:ext cx="101600" cy="292100"/>
            </p14:xfrm>
          </p:contentPart>
        </mc:Choice>
        <mc:Fallback xmlns="">
          <p:pic>
            <p:nvPicPr>
              <p:cNvPr id="48138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7591649" y="2149817"/>
                <a:ext cx="120203" cy="31046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48139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937500" y="2159000"/>
              <a:ext cx="127000" cy="273050"/>
            </p14:xfrm>
          </p:contentPart>
        </mc:Choice>
        <mc:Fallback xmlns="">
          <p:pic>
            <p:nvPicPr>
              <p:cNvPr id="48139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7928647" y="2149720"/>
                <a:ext cx="144705" cy="2916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48140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67700" y="2095500"/>
              <a:ext cx="260350" cy="101600"/>
            </p14:xfrm>
          </p:contentPart>
        </mc:Choice>
        <mc:Fallback xmlns="">
          <p:pic>
            <p:nvPicPr>
              <p:cNvPr id="48140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8258350" y="2086166"/>
                <a:ext cx="279049" cy="1202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48141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883650" y="2006600"/>
              <a:ext cx="234950" cy="114300"/>
            </p14:xfrm>
          </p:contentPart>
        </mc:Choice>
        <mc:Fallback xmlns="">
          <p:pic>
            <p:nvPicPr>
              <p:cNvPr id="48141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8874295" y="1997284"/>
                <a:ext cx="253660" cy="1329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48142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312150" y="2311400"/>
              <a:ext cx="374650" cy="127000"/>
            </p14:xfrm>
          </p:contentPart>
        </mc:Choice>
        <mc:Fallback xmlns="">
          <p:pic>
            <p:nvPicPr>
              <p:cNvPr id="48142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8302802" y="2302046"/>
                <a:ext cx="393347" cy="1457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48143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35450" y="2578100"/>
              <a:ext cx="69850" cy="88900"/>
            </p14:xfrm>
          </p:contentPart>
        </mc:Choice>
        <mc:Fallback xmlns="">
          <p:pic>
            <p:nvPicPr>
              <p:cNvPr id="48143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4226719" y="2569071"/>
                <a:ext cx="87313" cy="1069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48144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45000" y="2520950"/>
              <a:ext cx="215900" cy="127000"/>
            </p14:xfrm>
          </p:contentPart>
        </mc:Choice>
        <mc:Fallback xmlns="">
          <p:pic>
            <p:nvPicPr>
              <p:cNvPr id="48144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4435660" y="2511596"/>
                <a:ext cx="234580" cy="1457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48145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81550" y="2482850"/>
              <a:ext cx="114300" cy="165100"/>
            </p14:xfrm>
          </p:contentPart>
        </mc:Choice>
        <mc:Fallback xmlns="">
          <p:pic>
            <p:nvPicPr>
              <p:cNvPr id="48145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4772234" y="2473579"/>
                <a:ext cx="132932" cy="1836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48146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11750" y="2463800"/>
              <a:ext cx="196850" cy="95250"/>
            </p14:xfrm>
          </p:contentPart>
        </mc:Choice>
        <mc:Fallback xmlns="">
          <p:pic>
            <p:nvPicPr>
              <p:cNvPr id="48146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5102410" y="2454455"/>
                <a:ext cx="215529" cy="11394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48147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718800" y="3517900"/>
              <a:ext cx="57150" cy="50800"/>
            </p14:xfrm>
          </p:contentPart>
        </mc:Choice>
        <mc:Fallback xmlns="">
          <p:pic>
            <p:nvPicPr>
              <p:cNvPr id="48147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10709513" y="3508599"/>
                <a:ext cx="75724" cy="694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48148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918450" y="3994150"/>
              <a:ext cx="101600" cy="139700"/>
            </p14:xfrm>
          </p:contentPart>
        </mc:Choice>
        <mc:Fallback xmlns="">
          <p:pic>
            <p:nvPicPr>
              <p:cNvPr id="48148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7909465" y="3984931"/>
                <a:ext cx="119570" cy="1581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48149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394700" y="3968750"/>
              <a:ext cx="107950" cy="152400"/>
            </p14:xfrm>
          </p:contentPart>
        </mc:Choice>
        <mc:Fallback xmlns="">
          <p:pic>
            <p:nvPicPr>
              <p:cNvPr id="48149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8385733" y="3959620"/>
                <a:ext cx="125884" cy="1706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48150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953500" y="3905250"/>
              <a:ext cx="107950" cy="127000"/>
            </p14:xfrm>
          </p:contentPart>
        </mc:Choice>
        <mc:Fallback xmlns="">
          <p:pic>
            <p:nvPicPr>
              <p:cNvPr id="48150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8944561" y="3896179"/>
                <a:ext cx="125827" cy="1451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48151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15450" y="2876550"/>
              <a:ext cx="698500" cy="1333500"/>
            </p14:xfrm>
          </p:contentPart>
        </mc:Choice>
        <mc:Fallback xmlns="">
          <p:pic>
            <p:nvPicPr>
              <p:cNvPr id="48151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9306098" y="2867202"/>
                <a:ext cx="717203" cy="13521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48152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115550" y="3238500"/>
              <a:ext cx="1111250" cy="762000"/>
            </p14:xfrm>
          </p:contentPart>
        </mc:Choice>
        <mc:Fallback xmlns="">
          <p:pic>
            <p:nvPicPr>
              <p:cNvPr id="48152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10106188" y="3229146"/>
                <a:ext cx="1129975" cy="7807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48153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32650" y="3111500"/>
              <a:ext cx="641350" cy="1174750"/>
            </p14:xfrm>
          </p:contentPart>
        </mc:Choice>
        <mc:Fallback xmlns="">
          <p:pic>
            <p:nvPicPr>
              <p:cNvPr id="48153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7223355" y="3102142"/>
                <a:ext cx="659940" cy="11934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48154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35950" y="3124200"/>
              <a:ext cx="63500" cy="139700"/>
            </p14:xfrm>
          </p:contentPart>
        </mc:Choice>
        <mc:Fallback xmlns="">
          <p:pic>
            <p:nvPicPr>
              <p:cNvPr id="48154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8226622" y="3114887"/>
                <a:ext cx="82155" cy="1583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48155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642350" y="3048000"/>
              <a:ext cx="222250" cy="203200"/>
            </p14:xfrm>
          </p:contentPart>
        </mc:Choice>
        <mc:Fallback xmlns="">
          <p:pic>
            <p:nvPicPr>
              <p:cNvPr id="48155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8633090" y="3038649"/>
                <a:ext cx="240771" cy="2219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48156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50350" y="2984500"/>
              <a:ext cx="158750" cy="133350"/>
            </p14:xfrm>
          </p:contentPart>
        </mc:Choice>
        <mc:Fallback xmlns="">
          <p:pic>
            <p:nvPicPr>
              <p:cNvPr id="48156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9141012" y="2975180"/>
                <a:ext cx="177426" cy="1519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48157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17750" y="3587750"/>
              <a:ext cx="1588" cy="12700"/>
            </p14:xfrm>
          </p:contentPart>
        </mc:Choice>
        <mc:Fallback xmlns="">
          <p:pic>
            <p:nvPicPr>
              <p:cNvPr id="48157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2276462" y="3578578"/>
                <a:ext cx="84164" cy="310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48158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5750" y="2851150"/>
              <a:ext cx="476250" cy="1047750"/>
            </p14:xfrm>
          </p:contentPart>
        </mc:Choice>
        <mc:Fallback xmlns="">
          <p:pic>
            <p:nvPicPr>
              <p:cNvPr id="48158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276482" y="2841792"/>
                <a:ext cx="494787" cy="106646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48159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84250" y="3346450"/>
              <a:ext cx="146050" cy="374650"/>
            </p14:xfrm>
          </p:contentPart>
        </mc:Choice>
        <mc:Fallback xmlns="">
          <p:pic>
            <p:nvPicPr>
              <p:cNvPr id="48159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974966" y="3337093"/>
                <a:ext cx="164619" cy="3933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48160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46200" y="3308350"/>
              <a:ext cx="107950" cy="406400"/>
            </p14:xfrm>
          </p:contentPart>
        </mc:Choice>
        <mc:Fallback xmlns="">
          <p:pic>
            <p:nvPicPr>
              <p:cNvPr id="48160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1336875" y="3298999"/>
                <a:ext cx="126599" cy="4251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48161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01800" y="2762250"/>
              <a:ext cx="431800" cy="1041400"/>
            </p14:xfrm>
          </p:contentPart>
        </mc:Choice>
        <mc:Fallback xmlns="">
          <p:pic>
            <p:nvPicPr>
              <p:cNvPr id="48161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1692452" y="2752894"/>
                <a:ext cx="450496" cy="10601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48162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17750" y="3562350"/>
              <a:ext cx="330200" cy="273050"/>
            </p14:xfrm>
          </p:contentPart>
        </mc:Choice>
        <mc:Fallback xmlns="">
          <p:pic>
            <p:nvPicPr>
              <p:cNvPr id="48162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2308439" y="3553033"/>
                <a:ext cx="348823" cy="29168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48163" name="Ink 3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18000" y="2978150"/>
              <a:ext cx="1600200" cy="863600"/>
            </p14:xfrm>
          </p:contentPart>
        </mc:Choice>
        <mc:Fallback xmlns="">
          <p:pic>
            <p:nvPicPr>
              <p:cNvPr id="48163" name="Ink 3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4308617" y="2968798"/>
                <a:ext cx="1618966" cy="8823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48164" name="Ink 3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8650" y="2901950"/>
              <a:ext cx="114300" cy="393700"/>
            </p14:xfrm>
          </p:contentPart>
        </mc:Choice>
        <mc:Fallback xmlns="">
          <p:pic>
            <p:nvPicPr>
              <p:cNvPr id="48164" name="Ink 3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619334" y="2892602"/>
                <a:ext cx="132932" cy="4123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48165" name="Ink 3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65200" y="2876550"/>
              <a:ext cx="127000" cy="368300"/>
            </p14:xfrm>
          </p:contentPart>
        </mc:Choice>
        <mc:Fallback xmlns="">
          <p:pic>
            <p:nvPicPr>
              <p:cNvPr id="48165" name="Ink 3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956129" y="2867226"/>
                <a:ext cx="145143" cy="3869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48166" name="Ink 3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63650" y="2882900"/>
              <a:ext cx="165100" cy="374650"/>
            </p14:xfrm>
          </p:contentPart>
        </mc:Choice>
        <mc:Fallback xmlns="">
          <p:pic>
            <p:nvPicPr>
              <p:cNvPr id="48166" name="Ink 3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1254318" y="2873552"/>
                <a:ext cx="183763" cy="3933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48167" name="Ink 3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25600" y="2832100"/>
              <a:ext cx="177800" cy="368300"/>
            </p14:xfrm>
          </p:contentPart>
        </mc:Choice>
        <mc:Fallback xmlns="">
          <p:pic>
            <p:nvPicPr>
              <p:cNvPr id="48167" name="Ink 3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1616242" y="2822839"/>
                <a:ext cx="196516" cy="3868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48168" name="Ink 4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35900" y="3467100"/>
              <a:ext cx="177800" cy="349250"/>
            </p14:xfrm>
          </p:contentPart>
        </mc:Choice>
        <mc:Fallback xmlns="">
          <p:pic>
            <p:nvPicPr>
              <p:cNvPr id="48168" name="Ink 4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7826710" y="3457768"/>
                <a:ext cx="196181" cy="3679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48169" name="Ink 4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16900" y="3384550"/>
              <a:ext cx="184150" cy="361950"/>
            </p14:xfrm>
          </p:contentPart>
        </mc:Choice>
        <mc:Fallback xmlns="">
          <p:pic>
            <p:nvPicPr>
              <p:cNvPr id="48169" name="Ink 4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8207549" y="3375195"/>
                <a:ext cx="202853" cy="3806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48170" name="Ink 4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680450" y="3276600"/>
              <a:ext cx="361950" cy="120650"/>
            </p14:xfrm>
          </p:contentPart>
        </mc:Choice>
        <mc:Fallback xmlns="">
          <p:pic>
            <p:nvPicPr>
              <p:cNvPr id="48170" name="Ink 4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8671105" y="3267264"/>
                <a:ext cx="380641" cy="1393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48171" name="Ink 4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02750" y="3194050"/>
              <a:ext cx="241300" cy="158750"/>
            </p14:xfrm>
          </p:contentPart>
        </mc:Choice>
        <mc:Fallback xmlns="">
          <p:pic>
            <p:nvPicPr>
              <p:cNvPr id="48171" name="Ink 4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9293400" y="3184939"/>
                <a:ext cx="260000" cy="1769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48172" name="Ink 4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953500" y="3568700"/>
              <a:ext cx="25400" cy="133350"/>
            </p14:xfrm>
          </p:contentPart>
        </mc:Choice>
        <mc:Fallback xmlns="">
          <p:pic>
            <p:nvPicPr>
              <p:cNvPr id="48172" name="Ink 4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8944453" y="3559355"/>
                <a:ext cx="43493" cy="15204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48173" name="Ink 4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34500" y="3397250"/>
              <a:ext cx="546100" cy="285750"/>
            </p14:xfrm>
          </p:contentPart>
        </mc:Choice>
        <mc:Fallback xmlns="">
          <p:pic>
            <p:nvPicPr>
              <p:cNvPr id="48173" name="Ink 4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9325147" y="3387905"/>
                <a:ext cx="564807" cy="30444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48174" name="Ink 4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54500" y="3733800"/>
              <a:ext cx="63500" cy="95250"/>
            </p14:xfrm>
          </p:contentPart>
        </mc:Choice>
        <mc:Fallback xmlns="">
          <p:pic>
            <p:nvPicPr>
              <p:cNvPr id="48174" name="Ink 4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4245378" y="3724762"/>
                <a:ext cx="81743" cy="1133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48175" name="Ink 4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83100" y="3740150"/>
              <a:ext cx="209550" cy="146050"/>
            </p14:xfrm>
          </p:contentPart>
        </mc:Choice>
        <mc:Fallback xmlns="">
          <p:pic>
            <p:nvPicPr>
              <p:cNvPr id="48175" name="Ink 4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4473755" y="3730888"/>
                <a:ext cx="228241" cy="1645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48176" name="Ink 4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38700" y="3702050"/>
              <a:ext cx="101600" cy="152400"/>
            </p14:xfrm>
          </p:contentPart>
        </mc:Choice>
        <mc:Fallback xmlns="">
          <p:pic>
            <p:nvPicPr>
              <p:cNvPr id="48176" name="Ink 4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4829366" y="3692814"/>
                <a:ext cx="120269" cy="1708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48177" name="Ink 4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48250" y="3619500"/>
              <a:ext cx="177800" cy="152400"/>
            </p14:xfrm>
          </p:contentPart>
        </mc:Choice>
        <mc:Fallback xmlns="">
          <p:pic>
            <p:nvPicPr>
              <p:cNvPr id="48177" name="Ink 4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5038930" y="3610199"/>
                <a:ext cx="196440" cy="1710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48178" name="Ink 5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74750" y="4648200"/>
              <a:ext cx="8382000" cy="736600"/>
            </p14:xfrm>
          </p:contentPart>
        </mc:Choice>
        <mc:Fallback xmlns="">
          <p:pic>
            <p:nvPicPr>
              <p:cNvPr id="48178" name="Ink 5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1165391" y="4638844"/>
                <a:ext cx="8400719" cy="7553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48179" name="Ink 5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1300" y="4318000"/>
              <a:ext cx="171450" cy="114300"/>
            </p14:xfrm>
          </p:contentPart>
        </mc:Choice>
        <mc:Fallback xmlns="">
          <p:pic>
            <p:nvPicPr>
              <p:cNvPr id="48179" name="Ink 5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232090" y="4308684"/>
                <a:ext cx="189870" cy="1329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48180" name="Ink 5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" y="4108450"/>
              <a:ext cx="609600" cy="863600"/>
            </p14:xfrm>
          </p:contentPart>
        </mc:Choice>
        <mc:Fallback xmlns="">
          <p:pic>
            <p:nvPicPr>
              <p:cNvPr id="48180" name="Ink 5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663760" y="4099094"/>
                <a:ext cx="628280" cy="8823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48181" name="Ink 5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54150" y="4273550"/>
              <a:ext cx="152400" cy="622300"/>
            </p14:xfrm>
          </p:contentPart>
        </mc:Choice>
        <mc:Fallback xmlns="">
          <p:pic>
            <p:nvPicPr>
              <p:cNvPr id="48181" name="Ink 5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1444827" y="4264198"/>
                <a:ext cx="171047" cy="6410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48182" name="Ink 5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58950" y="4000500"/>
              <a:ext cx="431800" cy="882650"/>
            </p14:xfrm>
          </p:contentPart>
        </mc:Choice>
        <mc:Fallback xmlns="">
          <p:pic>
            <p:nvPicPr>
              <p:cNvPr id="48182" name="Ink 5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1749717" y="3991160"/>
                <a:ext cx="450265" cy="9013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48183" name="Ink 5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30450" y="4565650"/>
              <a:ext cx="863600" cy="736600"/>
            </p14:xfrm>
          </p:contentPart>
        </mc:Choice>
        <mc:Fallback xmlns="">
          <p:pic>
            <p:nvPicPr>
              <p:cNvPr id="48183" name="Ink 5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2321179" y="4556308"/>
                <a:ext cx="882141" cy="75528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48184" name="Ink 5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78250" y="4235450"/>
              <a:ext cx="165100" cy="82550"/>
            </p14:xfrm>
          </p:contentPart>
        </mc:Choice>
        <mc:Fallback xmlns="">
          <p:pic>
            <p:nvPicPr>
              <p:cNvPr id="48184" name="Ink 5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3769038" y="4226118"/>
                <a:ext cx="183523" cy="1012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48185" name="Ink 5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89400" y="4114800"/>
              <a:ext cx="228600" cy="812800"/>
            </p14:xfrm>
          </p:contentPart>
        </mc:Choice>
        <mc:Fallback xmlns="">
          <p:pic>
            <p:nvPicPr>
              <p:cNvPr id="48185" name="Ink 5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4080270" y="4105457"/>
                <a:ext cx="246860" cy="8314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48186" name="Ink 5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70400" y="4165600"/>
              <a:ext cx="95250" cy="692150"/>
            </p14:xfrm>
          </p:contentPart>
        </mc:Choice>
        <mc:Fallback xmlns="">
          <p:pic>
            <p:nvPicPr>
              <p:cNvPr id="48186" name="Ink 5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4461159" y="4156295"/>
                <a:ext cx="113731" cy="710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48187" name="Ink 5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11700" y="4146550"/>
              <a:ext cx="603250" cy="806450"/>
            </p14:xfrm>
          </p:contentPart>
        </mc:Choice>
        <mc:Fallback xmlns="">
          <p:pic>
            <p:nvPicPr>
              <p:cNvPr id="48187" name="Ink 5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4702358" y="4137139"/>
                <a:ext cx="621933" cy="8252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48188" name="Ink 6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75300" y="4591050"/>
              <a:ext cx="1117600" cy="723900"/>
            </p14:xfrm>
          </p:contentPart>
        </mc:Choice>
        <mc:Fallback xmlns="">
          <p:pic>
            <p:nvPicPr>
              <p:cNvPr id="48188" name="Ink 6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5565942" y="4581695"/>
                <a:ext cx="1136317" cy="74260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48189" name="Ink 6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96150" y="4572000"/>
              <a:ext cx="558800" cy="977900"/>
            </p14:xfrm>
          </p:contentPart>
        </mc:Choice>
        <mc:Fallback xmlns="">
          <p:pic>
            <p:nvPicPr>
              <p:cNvPr id="48189" name="Ink 6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7286795" y="4562676"/>
                <a:ext cx="577511" cy="9965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48190" name="Ink 6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96250" y="4514850"/>
              <a:ext cx="114300" cy="679450"/>
            </p14:xfrm>
          </p:contentPart>
        </mc:Choice>
        <mc:Fallback xmlns="">
          <p:pic>
            <p:nvPicPr>
              <p:cNvPr id="48190" name="Ink 6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8087162" y="4505518"/>
                <a:ext cx="132476" cy="6981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48191" name="Ink 6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426450" y="4546600"/>
              <a:ext cx="241300" cy="628650"/>
            </p14:xfrm>
          </p:contentPart>
        </mc:Choice>
        <mc:Fallback xmlns="">
          <p:pic>
            <p:nvPicPr>
              <p:cNvPr id="48191" name="Ink 6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8417100" y="4537249"/>
                <a:ext cx="260000" cy="6473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48192" name="Ink 6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883650" y="4381500"/>
              <a:ext cx="736600" cy="1308100"/>
            </p14:xfrm>
          </p:contentPart>
        </mc:Choice>
        <mc:Fallback xmlns="">
          <p:pic>
            <p:nvPicPr>
              <p:cNvPr id="48192" name="Ink 6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8874262" y="4372167"/>
                <a:ext cx="755376" cy="132676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48193" name="Ink 6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1050" y="4178300"/>
              <a:ext cx="31750" cy="120650"/>
            </p14:xfrm>
          </p:contentPart>
        </mc:Choice>
        <mc:Fallback xmlns="">
          <p:pic>
            <p:nvPicPr>
              <p:cNvPr id="48193" name="Ink 6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772268" y="4168992"/>
                <a:ext cx="49314" cy="13926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48194" name="Ink 6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54100" y="4114800"/>
              <a:ext cx="50800" cy="158750"/>
            </p14:xfrm>
          </p:contentPart>
        </mc:Choice>
        <mc:Fallback xmlns="">
          <p:pic>
            <p:nvPicPr>
              <p:cNvPr id="48194" name="Ink 6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1045411" y="4105566"/>
                <a:ext cx="68179" cy="1772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48195" name="Ink 6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84300" y="4070350"/>
              <a:ext cx="114300" cy="171450"/>
            </p14:xfrm>
          </p:contentPart>
        </mc:Choice>
        <mc:Fallback xmlns="">
          <p:pic>
            <p:nvPicPr>
              <p:cNvPr id="48195" name="Ink 6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1375013" y="4061005"/>
                <a:ext cx="132874" cy="19014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48196" name="Ink 6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01800" y="4064000"/>
              <a:ext cx="158750" cy="107950"/>
            </p14:xfrm>
          </p:contentPart>
        </mc:Choice>
        <mc:Fallback xmlns="">
          <p:pic>
            <p:nvPicPr>
              <p:cNvPr id="48196" name="Ink 6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1692223" y="4054737"/>
                <a:ext cx="177903" cy="1264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48197" name="Ink 6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29550" y="5416550"/>
              <a:ext cx="57150" cy="101600"/>
            </p14:xfrm>
          </p:contentPart>
        </mc:Choice>
        <mc:Fallback xmlns="">
          <p:pic>
            <p:nvPicPr>
              <p:cNvPr id="48197" name="Ink 6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7820434" y="5407216"/>
                <a:ext cx="75382" cy="1202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48198" name="Ink 7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85150" y="5359400"/>
              <a:ext cx="101600" cy="139700"/>
            </p14:xfrm>
          </p:contentPart>
        </mc:Choice>
        <mc:Fallback xmlns="">
          <p:pic>
            <p:nvPicPr>
              <p:cNvPr id="48198" name="Ink 7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8176165" y="5350342"/>
                <a:ext cx="119570" cy="1578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48199" name="Ink 7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566150" y="5340350"/>
              <a:ext cx="95250" cy="114300"/>
            </p14:xfrm>
          </p:contentPart>
        </mc:Choice>
        <mc:Fallback xmlns="">
          <p:pic>
            <p:nvPicPr>
              <p:cNvPr id="48199" name="Ink 7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8557012" y="5331479"/>
                <a:ext cx="113527" cy="1320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48200" name="Ink 7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37650" y="5302250"/>
              <a:ext cx="6350" cy="133350"/>
            </p14:xfrm>
          </p:contentPart>
        </mc:Choice>
        <mc:Fallback xmlns="">
          <p:pic>
            <p:nvPicPr>
              <p:cNvPr id="48200" name="Ink 7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9128961" y="5292930"/>
                <a:ext cx="23729" cy="1519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48201" name="Ink 7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84350" y="6076950"/>
              <a:ext cx="146050" cy="69850"/>
            </p14:xfrm>
          </p:contentPart>
        </mc:Choice>
        <mc:Fallback xmlns="">
          <p:pic>
            <p:nvPicPr>
              <p:cNvPr id="48201" name="Ink 7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1774997" y="6067637"/>
                <a:ext cx="164756" cy="8847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48202" name="Ink 7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41750" y="2159000"/>
              <a:ext cx="101600" cy="57150"/>
            </p14:xfrm>
          </p:contentPart>
        </mc:Choice>
        <mc:Fallback xmlns="">
          <p:pic>
            <p:nvPicPr>
              <p:cNvPr id="48202" name="Ink 7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3832514" y="2149713"/>
                <a:ext cx="120073" cy="757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48203" name="Ink 7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73550" y="1911350"/>
              <a:ext cx="25400" cy="101600"/>
            </p14:xfrm>
          </p:contentPart>
        </mc:Choice>
        <mc:Fallback xmlns="">
          <p:pic>
            <p:nvPicPr>
              <p:cNvPr id="48203" name="Ink 7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3"/>
              <a:stretch>
                <a:fillRect/>
              </a:stretch>
            </p:blipFill>
            <p:spPr>
              <a:xfrm>
                <a:off x="4264378" y="1902049"/>
                <a:ext cx="43744" cy="1202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48204" name="Ink 7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46600" y="1866900"/>
              <a:ext cx="63500" cy="127000"/>
            </p14:xfrm>
          </p:contentPart>
        </mc:Choice>
        <mc:Fallback xmlns="">
          <p:pic>
            <p:nvPicPr>
              <p:cNvPr id="48204" name="Ink 7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5"/>
              <a:stretch>
                <a:fillRect/>
              </a:stretch>
            </p:blipFill>
            <p:spPr>
              <a:xfrm>
                <a:off x="4537325" y="1857572"/>
                <a:ext cx="82051" cy="1456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48205" name="Ink 7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26000" y="1828800"/>
              <a:ext cx="139700" cy="127000"/>
            </p14:xfrm>
          </p:contentPart>
        </mc:Choice>
        <mc:Fallback xmlns="">
          <p:pic>
            <p:nvPicPr>
              <p:cNvPr id="48205" name="Ink 7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7"/>
              <a:stretch>
                <a:fillRect/>
              </a:stretch>
            </p:blipFill>
            <p:spPr>
              <a:xfrm>
                <a:off x="4816663" y="1819602"/>
                <a:ext cx="158375" cy="1453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48206" name="Ink 7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62550" y="1797050"/>
              <a:ext cx="234950" cy="965200"/>
            </p14:xfrm>
          </p:contentPart>
        </mc:Choice>
        <mc:Fallback xmlns="">
          <p:pic>
            <p:nvPicPr>
              <p:cNvPr id="48206" name="Ink 7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9"/>
              <a:stretch>
                <a:fillRect/>
              </a:stretch>
            </p:blipFill>
            <p:spPr>
              <a:xfrm>
                <a:off x="5153460" y="1787693"/>
                <a:ext cx="253131" cy="9839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0">
            <p14:nvContentPartPr>
              <p14:cNvPr id="48207" name="Ink 7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1332825" y="11749088"/>
              <a:ext cx="0" cy="0"/>
            </p14:xfrm>
          </p:contentPart>
        </mc:Choice>
        <mc:Fallback xmlns="">
          <p:pic>
            <p:nvPicPr>
              <p:cNvPr id="48207" name="Ink 7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1"/>
              <a:stretch>
                <a:fillRect/>
              </a:stretch>
            </p:blipFill>
            <p:spPr>
              <a:xfrm>
                <a:off x="21332825" y="117490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2">
            <p14:nvContentPartPr>
              <p14:cNvPr id="48208" name="Ink 8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10050" y="2146300"/>
              <a:ext cx="107950" cy="292100"/>
            </p14:xfrm>
          </p:contentPart>
        </mc:Choice>
        <mc:Fallback xmlns="">
          <p:pic>
            <p:nvPicPr>
              <p:cNvPr id="48208" name="Ink 8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3"/>
              <a:stretch>
                <a:fillRect/>
              </a:stretch>
            </p:blipFill>
            <p:spPr>
              <a:xfrm>
                <a:off x="4201083" y="2137016"/>
                <a:ext cx="125884" cy="3106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4">
            <p14:nvContentPartPr>
              <p14:cNvPr id="48209" name="Ink 8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45000" y="2095500"/>
              <a:ext cx="203200" cy="355600"/>
            </p14:xfrm>
          </p:contentPart>
        </mc:Choice>
        <mc:Fallback xmlns="">
          <p:pic>
            <p:nvPicPr>
              <p:cNvPr id="48209" name="Ink 8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5"/>
              <a:stretch>
                <a:fillRect/>
              </a:stretch>
            </p:blipFill>
            <p:spPr>
              <a:xfrm>
                <a:off x="4435715" y="2086161"/>
                <a:ext cx="221770" cy="37427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6">
            <p14:nvContentPartPr>
              <p14:cNvPr id="48210" name="Ink 8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26000" y="2076450"/>
              <a:ext cx="133350" cy="317500"/>
            </p14:xfrm>
          </p:contentPart>
        </mc:Choice>
        <mc:Fallback xmlns="">
          <p:pic>
            <p:nvPicPr>
              <p:cNvPr id="48210" name="Ink 8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7"/>
              <a:stretch>
                <a:fillRect/>
              </a:stretch>
            </p:blipFill>
            <p:spPr>
              <a:xfrm>
                <a:off x="4816828" y="2067196"/>
                <a:ext cx="151694" cy="33600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8">
            <p14:nvContentPartPr>
              <p14:cNvPr id="48211" name="Ink 8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87950" y="2012950"/>
              <a:ext cx="76200" cy="374650"/>
            </p14:xfrm>
          </p:contentPart>
        </mc:Choice>
        <mc:Fallback xmlns="">
          <p:pic>
            <p:nvPicPr>
              <p:cNvPr id="48211" name="Ink 8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9"/>
              <a:stretch>
                <a:fillRect/>
              </a:stretch>
            </p:blipFill>
            <p:spPr>
              <a:xfrm>
                <a:off x="5179066" y="2003620"/>
                <a:ext cx="93969" cy="3933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0">
            <p14:nvContentPartPr>
              <p14:cNvPr id="48212" name="Ink 8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328400" y="4006850"/>
              <a:ext cx="558800" cy="165100"/>
            </p14:xfrm>
          </p:contentPart>
        </mc:Choice>
        <mc:Fallback xmlns="">
          <p:pic>
            <p:nvPicPr>
              <p:cNvPr id="48212" name="Ink 8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1"/>
              <a:stretch>
                <a:fillRect/>
              </a:stretch>
            </p:blipFill>
            <p:spPr>
              <a:xfrm>
                <a:off x="11318996" y="3997518"/>
                <a:ext cx="577608" cy="1837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2">
            <p14:nvContentPartPr>
              <p14:cNvPr id="48213" name="Ink 8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409950" y="6178550"/>
              <a:ext cx="12700" cy="25400"/>
            </p14:xfrm>
          </p:contentPart>
        </mc:Choice>
        <mc:Fallback xmlns="">
          <p:pic>
            <p:nvPicPr>
              <p:cNvPr id="48213" name="Ink 8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3"/>
              <a:stretch>
                <a:fillRect/>
              </a:stretch>
            </p:blipFill>
            <p:spPr>
              <a:xfrm>
                <a:off x="3401483" y="6169249"/>
                <a:ext cx="29633" cy="440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4">
            <p14:nvContentPartPr>
              <p14:cNvPr id="48214" name="Ink 8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677400" y="4927600"/>
              <a:ext cx="869950" cy="622300"/>
            </p14:xfrm>
          </p:contentPart>
        </mc:Choice>
        <mc:Fallback xmlns="">
          <p:pic>
            <p:nvPicPr>
              <p:cNvPr id="48214" name="Ink 8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5"/>
              <a:stretch>
                <a:fillRect/>
              </a:stretch>
            </p:blipFill>
            <p:spPr>
              <a:xfrm>
                <a:off x="9668042" y="4918258"/>
                <a:ext cx="888666" cy="64098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6">
            <p14:nvContentPartPr>
              <p14:cNvPr id="48215" name="Ink 8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14800" y="1866900"/>
              <a:ext cx="171450" cy="908050"/>
            </p14:xfrm>
          </p:contentPart>
        </mc:Choice>
        <mc:Fallback xmlns="">
          <p:pic>
            <p:nvPicPr>
              <p:cNvPr id="48215" name="Ink 8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7"/>
              <a:stretch>
                <a:fillRect/>
              </a:stretch>
            </p:blipFill>
            <p:spPr>
              <a:xfrm>
                <a:off x="4105552" y="1857553"/>
                <a:ext cx="189947" cy="9267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8">
            <p14:nvContentPartPr>
              <p14:cNvPr id="48216" name="Ink 8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11800" y="2584450"/>
              <a:ext cx="171450" cy="241300"/>
            </p14:xfrm>
          </p:contentPart>
        </mc:Choice>
        <mc:Fallback xmlns="">
          <p:pic>
            <p:nvPicPr>
              <p:cNvPr id="48216" name="Ink 8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9"/>
              <a:stretch>
                <a:fillRect/>
              </a:stretch>
            </p:blipFill>
            <p:spPr>
              <a:xfrm>
                <a:off x="5502590" y="2574857"/>
                <a:ext cx="189870" cy="2604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0">
            <p14:nvContentPartPr>
              <p14:cNvPr id="48217" name="Ink 8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46750" y="2705100"/>
              <a:ext cx="114300" cy="139700"/>
            </p14:xfrm>
          </p:contentPart>
        </mc:Choice>
        <mc:Fallback xmlns="">
          <p:pic>
            <p:nvPicPr>
              <p:cNvPr id="48217" name="Ink 8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1"/>
              <a:stretch>
                <a:fillRect/>
              </a:stretch>
            </p:blipFill>
            <p:spPr>
              <a:xfrm>
                <a:off x="5737434" y="2695763"/>
                <a:ext cx="132932" cy="1583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2">
            <p14:nvContentPartPr>
              <p14:cNvPr id="48218" name="Ink 9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99150" y="2667000"/>
              <a:ext cx="107950" cy="177800"/>
            </p14:xfrm>
          </p:contentPart>
        </mc:Choice>
        <mc:Fallback xmlns="">
          <p:pic>
            <p:nvPicPr>
              <p:cNvPr id="48218" name="Ink 9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3"/>
              <a:stretch>
                <a:fillRect/>
              </a:stretch>
            </p:blipFill>
            <p:spPr>
              <a:xfrm>
                <a:off x="5889856" y="2657661"/>
                <a:ext cx="126537" cy="19647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4">
            <p14:nvContentPartPr>
              <p14:cNvPr id="48219" name="Ink 9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97300" y="3155950"/>
              <a:ext cx="190500" cy="158750"/>
            </p14:xfrm>
          </p:contentPart>
        </mc:Choice>
        <mc:Fallback xmlns="">
          <p:pic>
            <p:nvPicPr>
              <p:cNvPr id="48219" name="Ink 9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5"/>
              <a:stretch>
                <a:fillRect/>
              </a:stretch>
            </p:blipFill>
            <p:spPr>
              <a:xfrm>
                <a:off x="3788111" y="3146612"/>
                <a:ext cx="208878" cy="1774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6">
            <p14:nvContentPartPr>
              <p14:cNvPr id="48220" name="Ink 9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14800" y="3035300"/>
              <a:ext cx="171450" cy="850900"/>
            </p14:xfrm>
          </p:contentPart>
        </mc:Choice>
        <mc:Fallback xmlns="">
          <p:pic>
            <p:nvPicPr>
              <p:cNvPr id="48220" name="Ink 9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7"/>
              <a:stretch>
                <a:fillRect/>
              </a:stretch>
            </p:blipFill>
            <p:spPr>
              <a:xfrm>
                <a:off x="4105955" y="3025945"/>
                <a:ext cx="189139" cy="86960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8">
            <p14:nvContentPartPr>
              <p14:cNvPr id="48221" name="Ink 9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73550" y="3321050"/>
              <a:ext cx="82550" cy="69850"/>
            </p14:xfrm>
          </p:contentPart>
        </mc:Choice>
        <mc:Fallback xmlns="">
          <p:pic>
            <p:nvPicPr>
              <p:cNvPr id="48221" name="Ink 9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9"/>
              <a:stretch>
                <a:fillRect/>
              </a:stretch>
            </p:blipFill>
            <p:spPr>
              <a:xfrm>
                <a:off x="4264532" y="3311878"/>
                <a:ext cx="100586" cy="881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0">
            <p14:nvContentPartPr>
              <p14:cNvPr id="48222" name="Ink 9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97400" y="3302000"/>
              <a:ext cx="1588" cy="133350"/>
            </p14:xfrm>
          </p:contentPart>
        </mc:Choice>
        <mc:Fallback xmlns="">
          <p:pic>
            <p:nvPicPr>
              <p:cNvPr id="48222" name="Ink 9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1"/>
              <a:stretch>
                <a:fillRect/>
              </a:stretch>
            </p:blipFill>
            <p:spPr>
              <a:xfrm>
                <a:off x="4556112" y="3292680"/>
                <a:ext cx="84164" cy="1519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2">
            <p14:nvContentPartPr>
              <p14:cNvPr id="48223" name="Ink 9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81550" y="3314700"/>
              <a:ext cx="50800" cy="25400"/>
            </p14:xfrm>
          </p:contentPart>
        </mc:Choice>
        <mc:Fallback xmlns="">
          <p:pic>
            <p:nvPicPr>
              <p:cNvPr id="48223" name="Ink 9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3"/>
              <a:stretch>
                <a:fillRect/>
              </a:stretch>
            </p:blipFill>
            <p:spPr>
              <a:xfrm>
                <a:off x="4772249" y="3305528"/>
                <a:ext cx="69403" cy="437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4">
            <p14:nvContentPartPr>
              <p14:cNvPr id="48224" name="Ink 9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89500" y="3213100"/>
              <a:ext cx="82550" cy="146050"/>
            </p14:xfrm>
          </p:contentPart>
        </mc:Choice>
        <mc:Fallback xmlns="">
          <p:pic>
            <p:nvPicPr>
              <p:cNvPr id="48224" name="Ink 9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5"/>
              <a:stretch>
                <a:fillRect/>
              </a:stretch>
            </p:blipFill>
            <p:spPr>
              <a:xfrm>
                <a:off x="4880168" y="3203770"/>
                <a:ext cx="101213" cy="1647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6">
            <p14:nvContentPartPr>
              <p14:cNvPr id="48225" name="Ink 9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30800" y="3232150"/>
              <a:ext cx="76200" cy="44450"/>
            </p14:xfrm>
          </p:contentPart>
        </mc:Choice>
        <mc:Fallback xmlns="">
          <p:pic>
            <p:nvPicPr>
              <p:cNvPr id="48225" name="Ink 9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7"/>
              <a:stretch>
                <a:fillRect/>
              </a:stretch>
            </p:blipFill>
            <p:spPr>
              <a:xfrm>
                <a:off x="5121499" y="3222904"/>
                <a:ext cx="94803" cy="6294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8">
            <p14:nvContentPartPr>
              <p14:cNvPr id="48226" name="Ink 9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19700" y="3187700"/>
              <a:ext cx="63500" cy="165100"/>
            </p14:xfrm>
          </p:contentPart>
        </mc:Choice>
        <mc:Fallback xmlns="">
          <p:pic>
            <p:nvPicPr>
              <p:cNvPr id="48226" name="Ink 9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9"/>
              <a:stretch>
                <a:fillRect/>
              </a:stretch>
            </p:blipFill>
            <p:spPr>
              <a:xfrm>
                <a:off x="5210824" y="3178307"/>
                <a:ext cx="81253" cy="1838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0">
            <p14:nvContentPartPr>
              <p14:cNvPr id="48227" name="Ink 9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48150" y="3549650"/>
              <a:ext cx="63500" cy="114300"/>
            </p14:xfrm>
          </p:contentPart>
        </mc:Choice>
        <mc:Fallback xmlns="">
          <p:pic>
            <p:nvPicPr>
              <p:cNvPr id="48227" name="Ink 9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1"/>
              <a:stretch>
                <a:fillRect/>
              </a:stretch>
            </p:blipFill>
            <p:spPr>
              <a:xfrm>
                <a:off x="4239028" y="3540449"/>
                <a:ext cx="81743" cy="13270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2">
            <p14:nvContentPartPr>
              <p14:cNvPr id="48228" name="Ink 10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64050" y="3594100"/>
              <a:ext cx="50800" cy="31750"/>
            </p14:xfrm>
          </p:contentPart>
        </mc:Choice>
        <mc:Fallback xmlns="">
          <p:pic>
            <p:nvPicPr>
              <p:cNvPr id="48228" name="Ink 10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3"/>
              <a:stretch>
                <a:fillRect/>
              </a:stretch>
            </p:blipFill>
            <p:spPr>
              <a:xfrm>
                <a:off x="4455003" y="3584825"/>
                <a:ext cx="68893" cy="5030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4">
            <p14:nvContentPartPr>
              <p14:cNvPr id="48229" name="Ink 10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65650" y="3505200"/>
              <a:ext cx="69850" cy="133350"/>
            </p14:xfrm>
          </p:contentPart>
        </mc:Choice>
        <mc:Fallback xmlns="">
          <p:pic>
            <p:nvPicPr>
              <p:cNvPr id="48229" name="Ink 10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5"/>
              <a:stretch>
                <a:fillRect/>
              </a:stretch>
            </p:blipFill>
            <p:spPr>
              <a:xfrm>
                <a:off x="4556384" y="3495954"/>
                <a:ext cx="88382" cy="15184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6">
            <p14:nvContentPartPr>
              <p14:cNvPr id="48230" name="Ink 10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06950" y="3486150"/>
              <a:ext cx="88900" cy="146050"/>
            </p14:xfrm>
          </p:contentPart>
        </mc:Choice>
        <mc:Fallback xmlns="">
          <p:pic>
            <p:nvPicPr>
              <p:cNvPr id="48230" name="Ink 10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7"/>
              <a:stretch>
                <a:fillRect/>
              </a:stretch>
            </p:blipFill>
            <p:spPr>
              <a:xfrm>
                <a:off x="4797956" y="3476978"/>
                <a:ext cx="106888" cy="1643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8">
            <p14:nvContentPartPr>
              <p14:cNvPr id="48231" name="Ink 10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56200" y="3416300"/>
              <a:ext cx="19050" cy="133350"/>
            </p14:xfrm>
          </p:contentPart>
        </mc:Choice>
        <mc:Fallback xmlns="">
          <p:pic>
            <p:nvPicPr>
              <p:cNvPr id="48231" name="Ink 10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9"/>
              <a:stretch>
                <a:fillRect/>
              </a:stretch>
            </p:blipFill>
            <p:spPr>
              <a:xfrm>
                <a:off x="5147028" y="3406955"/>
                <a:ext cx="37394" cy="15204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0">
            <p14:nvContentPartPr>
              <p14:cNvPr id="48232" name="Ink 10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45100" y="4064000"/>
              <a:ext cx="133350" cy="882650"/>
            </p14:xfrm>
          </p:contentPart>
        </mc:Choice>
        <mc:Fallback xmlns="">
          <p:pic>
            <p:nvPicPr>
              <p:cNvPr id="48232" name="Ink 10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1"/>
              <a:stretch>
                <a:fillRect/>
              </a:stretch>
            </p:blipFill>
            <p:spPr>
              <a:xfrm>
                <a:off x="5236048" y="4054645"/>
                <a:ext cx="151455" cy="9013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2">
            <p14:nvContentPartPr>
              <p14:cNvPr id="48233" name="Ink 10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91000" y="4635500"/>
              <a:ext cx="88900" cy="95250"/>
            </p14:xfrm>
          </p:contentPart>
        </mc:Choice>
        <mc:Fallback xmlns="">
          <p:pic>
            <p:nvPicPr>
              <p:cNvPr id="48233" name="Ink 10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3"/>
              <a:stretch>
                <a:fillRect/>
              </a:stretch>
            </p:blipFill>
            <p:spPr>
              <a:xfrm>
                <a:off x="4181971" y="4626259"/>
                <a:ext cx="106958" cy="1137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4">
            <p14:nvContentPartPr>
              <p14:cNvPr id="48234" name="Ink 10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70400" y="4610100"/>
              <a:ext cx="101600" cy="82550"/>
            </p14:xfrm>
          </p:contentPart>
        </mc:Choice>
        <mc:Fallback xmlns="">
          <p:pic>
            <p:nvPicPr>
              <p:cNvPr id="48234" name="Ink 10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5"/>
              <a:stretch>
                <a:fillRect/>
              </a:stretch>
            </p:blipFill>
            <p:spPr>
              <a:xfrm>
                <a:off x="4461228" y="4601267"/>
                <a:ext cx="119944" cy="1002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6">
            <p14:nvContentPartPr>
              <p14:cNvPr id="48235" name="Ink 10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06950" y="4584700"/>
              <a:ext cx="95250" cy="95250"/>
            </p14:xfrm>
          </p:contentPart>
        </mc:Choice>
        <mc:Fallback xmlns="">
          <p:pic>
            <p:nvPicPr>
              <p:cNvPr id="48235" name="Ink 10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7"/>
              <a:stretch>
                <a:fillRect/>
              </a:stretch>
            </p:blipFill>
            <p:spPr>
              <a:xfrm>
                <a:off x="4797879" y="4575695"/>
                <a:ext cx="113393" cy="1132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8">
            <p14:nvContentPartPr>
              <p14:cNvPr id="48236" name="Ink 10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54600" y="4603750"/>
              <a:ext cx="63500" cy="31750"/>
            </p14:xfrm>
          </p:contentPart>
        </mc:Choice>
        <mc:Fallback xmlns="">
          <p:pic>
            <p:nvPicPr>
              <p:cNvPr id="48236" name="Ink 10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9"/>
              <a:stretch>
                <a:fillRect/>
              </a:stretch>
            </p:blipFill>
            <p:spPr>
              <a:xfrm>
                <a:off x="5044888" y="4594475"/>
                <a:ext cx="82924" cy="5030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0">
            <p14:nvContentPartPr>
              <p14:cNvPr id="48237" name="Ink 10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68900" y="4540250"/>
              <a:ext cx="114300" cy="165100"/>
            </p14:xfrm>
          </p:contentPart>
        </mc:Choice>
        <mc:Fallback xmlns="">
          <p:pic>
            <p:nvPicPr>
              <p:cNvPr id="48237" name="Ink 10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1"/>
              <a:stretch>
                <a:fillRect/>
              </a:stretch>
            </p:blipFill>
            <p:spPr>
              <a:xfrm>
                <a:off x="5159584" y="4530918"/>
                <a:ext cx="132932" cy="183763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42543320"/>
      </p:ext>
    </p:extLst>
  </p:cSld>
  <p:clrMapOvr>
    <a:masterClrMapping/>
  </p:clrMapOvr>
  <p:transition spd="slow">
    <p:push dir="u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" y="0"/>
            <a:ext cx="12191999" cy="790827"/>
          </a:xfr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endParaRPr lang="en-IN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just"/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7105" name="Ink 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32650" y="1212850"/>
              <a:ext cx="1588" cy="1588"/>
            </p14:xfrm>
          </p:contentPart>
        </mc:Choice>
        <mc:Fallback xmlns="">
          <p:pic>
            <p:nvPicPr>
              <p:cNvPr id="47105" name="Ink 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191362" y="117156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7106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9450" y="1517650"/>
              <a:ext cx="806450" cy="1066800"/>
            </p14:xfrm>
          </p:contentPart>
        </mc:Choice>
        <mc:Fallback xmlns="">
          <p:pic>
            <p:nvPicPr>
              <p:cNvPr id="47106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70127" y="1508324"/>
                <a:ext cx="825096" cy="10854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7107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0850" y="1466850"/>
              <a:ext cx="2286000" cy="2711450"/>
            </p14:xfrm>
          </p:contentPart>
        </mc:Choice>
        <mc:Fallback xmlns="">
          <p:pic>
            <p:nvPicPr>
              <p:cNvPr id="47107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41511" y="1457504"/>
                <a:ext cx="2304679" cy="27301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47108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54100" y="4686300"/>
              <a:ext cx="2463800" cy="527050"/>
            </p14:xfrm>
          </p:contentPart>
        </mc:Choice>
        <mc:Fallback xmlns="">
          <p:pic>
            <p:nvPicPr>
              <p:cNvPr id="47108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044744" y="4676946"/>
                <a:ext cx="2482511" cy="5457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47109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50" y="2108200"/>
              <a:ext cx="6407150" cy="1174750"/>
            </p14:xfrm>
          </p:contentPart>
        </mc:Choice>
        <mc:Fallback xmlns="">
          <p:pic>
            <p:nvPicPr>
              <p:cNvPr id="47109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-3010" y="2098842"/>
                <a:ext cx="6425870" cy="11934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47110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59050" y="2870200"/>
              <a:ext cx="184150" cy="190500"/>
            </p14:xfrm>
          </p:contentPart>
        </mc:Choice>
        <mc:Fallback xmlns="">
          <p:pic>
            <p:nvPicPr>
              <p:cNvPr id="47110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549735" y="2860601"/>
                <a:ext cx="202780" cy="2096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47111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63850" y="2679700"/>
              <a:ext cx="692150" cy="254000"/>
            </p14:xfrm>
          </p:contentPart>
        </mc:Choice>
        <mc:Fallback xmlns="">
          <p:pic>
            <p:nvPicPr>
              <p:cNvPr id="47111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854521" y="2670385"/>
                <a:ext cx="710808" cy="2726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47112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35500" y="1765300"/>
              <a:ext cx="831850" cy="1212850"/>
            </p14:xfrm>
          </p:contentPart>
        </mc:Choice>
        <mc:Fallback xmlns="">
          <p:pic>
            <p:nvPicPr>
              <p:cNvPr id="47112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4626149" y="1755976"/>
                <a:ext cx="850551" cy="12314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47113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43550" y="1746250"/>
              <a:ext cx="247650" cy="450850"/>
            </p14:xfrm>
          </p:contentPart>
        </mc:Choice>
        <mc:Fallback xmlns="">
          <p:pic>
            <p:nvPicPr>
              <p:cNvPr id="47113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5534259" y="1736954"/>
                <a:ext cx="266233" cy="4694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47114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88050" y="1670050"/>
              <a:ext cx="177800" cy="381000"/>
            </p14:xfrm>
          </p:contentPart>
        </mc:Choice>
        <mc:Fallback xmlns="">
          <p:pic>
            <p:nvPicPr>
              <p:cNvPr id="47114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978749" y="1660722"/>
                <a:ext cx="196403" cy="3996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47115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70650" y="1574800"/>
              <a:ext cx="196850" cy="387350"/>
            </p14:xfrm>
          </p:contentPart>
        </mc:Choice>
        <mc:Fallback xmlns="">
          <p:pic>
            <p:nvPicPr>
              <p:cNvPr id="47115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6461310" y="1565484"/>
                <a:ext cx="215529" cy="40598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47116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03300" y="1917700"/>
              <a:ext cx="7588250" cy="2082800"/>
            </p14:xfrm>
          </p:contentPart>
        </mc:Choice>
        <mc:Fallback xmlns="">
          <p:pic>
            <p:nvPicPr>
              <p:cNvPr id="47116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993944" y="1908344"/>
                <a:ext cx="7606962" cy="21015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47117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52550" y="2806700"/>
              <a:ext cx="2349500" cy="1231900"/>
            </p14:xfrm>
          </p:contentPart>
        </mc:Choice>
        <mc:Fallback xmlns="">
          <p:pic>
            <p:nvPicPr>
              <p:cNvPr id="47117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1343191" y="2797354"/>
                <a:ext cx="2368218" cy="12505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47118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10200" y="1625600"/>
              <a:ext cx="3092450" cy="1689100"/>
            </p14:xfrm>
          </p:contentPart>
        </mc:Choice>
        <mc:Fallback xmlns="">
          <p:pic>
            <p:nvPicPr>
              <p:cNvPr id="47118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5400841" y="1616244"/>
                <a:ext cx="3111168" cy="17078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47119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1650" y="4775200"/>
              <a:ext cx="139700" cy="120650"/>
            </p14:xfrm>
          </p:contentPart>
        </mc:Choice>
        <mc:Fallback xmlns="">
          <p:pic>
            <p:nvPicPr>
              <p:cNvPr id="47119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492592" y="4765892"/>
                <a:ext cx="157816" cy="13926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47120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46150" y="4502150"/>
              <a:ext cx="711200" cy="1022350"/>
            </p14:xfrm>
          </p:contentPart>
        </mc:Choice>
        <mc:Fallback xmlns="">
          <p:pic>
            <p:nvPicPr>
              <p:cNvPr id="47120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936955" y="4492800"/>
                <a:ext cx="729590" cy="10410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47121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54200" y="5003800"/>
              <a:ext cx="114300" cy="393700"/>
            </p14:xfrm>
          </p:contentPart>
        </mc:Choice>
        <mc:Fallback xmlns="">
          <p:pic>
            <p:nvPicPr>
              <p:cNvPr id="47121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1845028" y="4994536"/>
                <a:ext cx="132644" cy="4122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47122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60600" y="4400550"/>
              <a:ext cx="1231900" cy="1111250"/>
            </p14:xfrm>
          </p:contentPart>
        </mc:Choice>
        <mc:Fallback xmlns="">
          <p:pic>
            <p:nvPicPr>
              <p:cNvPr id="47122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2251243" y="4391209"/>
                <a:ext cx="1250614" cy="11299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47123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97050" y="4476750"/>
              <a:ext cx="196850" cy="158750"/>
            </p14:xfrm>
          </p:contentPart>
        </mc:Choice>
        <mc:Fallback xmlns="">
          <p:pic>
            <p:nvPicPr>
              <p:cNvPr id="47123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1787727" y="4467639"/>
                <a:ext cx="215495" cy="1769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47124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24000" y="4457700"/>
              <a:ext cx="101600" cy="107950"/>
            </p14:xfrm>
          </p:contentPart>
        </mc:Choice>
        <mc:Fallback xmlns="">
          <p:pic>
            <p:nvPicPr>
              <p:cNvPr id="47124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1515106" y="4448704"/>
                <a:ext cx="119389" cy="1259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47125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76350" y="4508500"/>
              <a:ext cx="82550" cy="114300"/>
            </p14:xfrm>
          </p:contentPart>
        </mc:Choice>
        <mc:Fallback xmlns="">
          <p:pic>
            <p:nvPicPr>
              <p:cNvPr id="47125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1267294" y="4499271"/>
                <a:ext cx="100662" cy="1327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47126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92200" y="4546600"/>
              <a:ext cx="50800" cy="114300"/>
            </p14:xfrm>
          </p:contentPart>
        </mc:Choice>
        <mc:Fallback xmlns="">
          <p:pic>
            <p:nvPicPr>
              <p:cNvPr id="47126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1083028" y="4537313"/>
                <a:ext cx="69144" cy="1328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47127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30500" y="5264150"/>
              <a:ext cx="831850" cy="361950"/>
            </p14:xfrm>
          </p:contentPart>
        </mc:Choice>
        <mc:Fallback xmlns="">
          <p:pic>
            <p:nvPicPr>
              <p:cNvPr id="47127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2721182" y="5254842"/>
                <a:ext cx="850487" cy="38056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47128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58950" y="1606550"/>
              <a:ext cx="9137650" cy="5207000"/>
            </p14:xfrm>
          </p:contentPart>
        </mc:Choice>
        <mc:Fallback xmlns="">
          <p:pic>
            <p:nvPicPr>
              <p:cNvPr id="47128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1749590" y="1597191"/>
                <a:ext cx="9156370" cy="52257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47129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566150" y="3251200"/>
              <a:ext cx="31750" cy="6350"/>
            </p14:xfrm>
          </p:contentPart>
        </mc:Choice>
        <mc:Fallback xmlns="">
          <p:pic>
            <p:nvPicPr>
              <p:cNvPr id="47129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8556875" y="3242511"/>
                <a:ext cx="50301" cy="237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47130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597900" y="3879850"/>
              <a:ext cx="12700" cy="12700"/>
            </p14:xfrm>
          </p:contentPart>
        </mc:Choice>
        <mc:Fallback xmlns="">
          <p:pic>
            <p:nvPicPr>
              <p:cNvPr id="47130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8588728" y="3866642"/>
                <a:ext cx="31044" cy="391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47131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67150" y="5156200"/>
              <a:ext cx="120650" cy="368300"/>
            </p14:xfrm>
          </p:contentPart>
        </mc:Choice>
        <mc:Fallback xmlns="">
          <p:pic>
            <p:nvPicPr>
              <p:cNvPr id="47131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3857814" y="5146849"/>
                <a:ext cx="139322" cy="3870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47132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22350" y="6045200"/>
              <a:ext cx="69850" cy="44450"/>
            </p14:xfrm>
          </p:contentPart>
        </mc:Choice>
        <mc:Fallback xmlns="">
          <p:pic>
            <p:nvPicPr>
              <p:cNvPr id="47132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1013315" y="6036886"/>
                <a:ext cx="87921" cy="61079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17959872"/>
      </p:ext>
    </p:extLst>
  </p:cSld>
  <p:clrMapOvr>
    <a:masterClrMapping/>
  </p:clrMapOvr>
  <p:transition spd="slow">
    <p:push dir="u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Reduced Row Echelon Form</a:t>
            </a:r>
            <a:endParaRPr lang="en-IN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just"/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296214" y="978794"/>
            <a:ext cx="872495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 </a:t>
            </a:r>
            <a:r>
              <a:rPr lang="en-US" dirty="0"/>
              <a:t>Find the Row Echelon and Reduced Row echelon form of the following matrix </a:t>
            </a:r>
          </a:p>
          <a:p>
            <a:r>
              <a:rPr 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6214" y="1578958"/>
                <a:ext cx="1983813" cy="11128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  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   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214" y="1578958"/>
                <a:ext cx="1983813" cy="111280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4054679"/>
      </p:ext>
    </p:extLst>
  </p:cSld>
  <p:clrMapOvr>
    <a:masterClrMapping/>
  </p:clrMapOvr>
  <p:transition spd="slow">
    <p:push dir="u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Reduced Row Echelon Form</a:t>
            </a:r>
            <a:endParaRPr lang="en-IN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just"/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296214" y="978794"/>
            <a:ext cx="99167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nd the Reduced Row echelon form of the following matrix </a:t>
            </a:r>
          </a:p>
          <a:p>
            <a:r>
              <a:rPr 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6214" y="1578958"/>
                <a:ext cx="1983813" cy="11128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  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  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214" y="1578958"/>
                <a:ext cx="1983813" cy="111280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1442" name="Ink 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32650" y="1212850"/>
              <a:ext cx="1588" cy="1588"/>
            </p14:xfrm>
          </p:contentPart>
        </mc:Choice>
        <mc:Fallback xmlns="">
          <p:pic>
            <p:nvPicPr>
              <p:cNvPr id="61442" name="Ink 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191362" y="117156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1443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51300" y="2152650"/>
              <a:ext cx="88900" cy="114300"/>
            </p14:xfrm>
          </p:contentPart>
        </mc:Choice>
        <mc:Fallback xmlns="">
          <p:pic>
            <p:nvPicPr>
              <p:cNvPr id="61443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042128" y="2143275"/>
                <a:ext cx="107244" cy="1330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1444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45000" y="2184400"/>
              <a:ext cx="1588" cy="120650"/>
            </p14:xfrm>
          </p:contentPart>
        </mc:Choice>
        <mc:Fallback xmlns="">
          <p:pic>
            <p:nvPicPr>
              <p:cNvPr id="61444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403712" y="2175064"/>
                <a:ext cx="84164" cy="1393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61445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37100" y="2133600"/>
              <a:ext cx="120650" cy="146050"/>
            </p14:xfrm>
          </p:contentPart>
        </mc:Choice>
        <mc:Fallback xmlns="">
          <p:pic>
            <p:nvPicPr>
              <p:cNvPr id="61445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727764" y="2124428"/>
                <a:ext cx="139322" cy="1643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61446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92700" y="2076450"/>
              <a:ext cx="209550" cy="165100"/>
            </p14:xfrm>
          </p:contentPart>
        </mc:Choice>
        <mc:Fallback xmlns="">
          <p:pic>
            <p:nvPicPr>
              <p:cNvPr id="61446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083450" y="2067118"/>
                <a:ext cx="228050" cy="1837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61447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25000" y="1733550"/>
              <a:ext cx="266700" cy="317500"/>
            </p14:xfrm>
          </p:contentPart>
        </mc:Choice>
        <mc:Fallback xmlns="">
          <p:pic>
            <p:nvPicPr>
              <p:cNvPr id="61447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9515667" y="1724368"/>
                <a:ext cx="285365" cy="3358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61448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477250" y="2711450"/>
              <a:ext cx="1588" cy="6350"/>
            </p14:xfrm>
          </p:contentPart>
        </mc:Choice>
        <mc:Fallback xmlns="">
          <p:pic>
            <p:nvPicPr>
              <p:cNvPr id="61448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8435962" y="2702278"/>
                <a:ext cx="84164" cy="246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61449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32200" y="1892300"/>
              <a:ext cx="457200" cy="965200"/>
            </p14:xfrm>
          </p:contentPart>
        </mc:Choice>
        <mc:Fallback xmlns="">
          <p:pic>
            <p:nvPicPr>
              <p:cNvPr id="61449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622913" y="1882950"/>
                <a:ext cx="475774" cy="9839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61450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11650" y="2387600"/>
              <a:ext cx="146050" cy="412750"/>
            </p14:xfrm>
          </p:contentPart>
        </mc:Choice>
        <mc:Fallback xmlns="">
          <p:pic>
            <p:nvPicPr>
              <p:cNvPr id="61450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4302478" y="2378284"/>
                <a:ext cx="164394" cy="43138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61451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73600" y="1835150"/>
              <a:ext cx="908050" cy="977900"/>
            </p14:xfrm>
          </p:contentPart>
        </mc:Choice>
        <mc:Fallback xmlns="">
          <p:pic>
            <p:nvPicPr>
              <p:cNvPr id="61451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4664294" y="1825792"/>
                <a:ext cx="926662" cy="9966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61452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59450" y="2432050"/>
              <a:ext cx="1123950" cy="406400"/>
            </p14:xfrm>
          </p:contentPart>
        </mc:Choice>
        <mc:Fallback xmlns="">
          <p:pic>
            <p:nvPicPr>
              <p:cNvPr id="61452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750132" y="2422699"/>
                <a:ext cx="1142587" cy="4251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61453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10550" y="1860550"/>
              <a:ext cx="1765300" cy="1416050"/>
            </p14:xfrm>
          </p:contentPart>
        </mc:Choice>
        <mc:Fallback xmlns="">
          <p:pic>
            <p:nvPicPr>
              <p:cNvPr id="61453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8201231" y="1851198"/>
                <a:ext cx="1783939" cy="14347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61454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229850" y="1936750"/>
              <a:ext cx="1162050" cy="736600"/>
            </p14:xfrm>
          </p:contentPart>
        </mc:Choice>
        <mc:Fallback xmlns="">
          <p:pic>
            <p:nvPicPr>
              <p:cNvPr id="61454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10220574" y="1927348"/>
                <a:ext cx="1180603" cy="7554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61455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02100" y="1949450"/>
              <a:ext cx="1588" cy="133350"/>
            </p14:xfrm>
          </p:contentPart>
        </mc:Choice>
        <mc:Fallback xmlns="">
          <p:pic>
            <p:nvPicPr>
              <p:cNvPr id="61455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4060812" y="1940130"/>
                <a:ext cx="84164" cy="1519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61456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81500" y="1841500"/>
              <a:ext cx="387350" cy="196850"/>
            </p14:xfrm>
          </p:contentPart>
        </mc:Choice>
        <mc:Fallback xmlns="">
          <p:pic>
            <p:nvPicPr>
              <p:cNvPr id="61456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4372269" y="1832160"/>
                <a:ext cx="405812" cy="2155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61457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94300" y="1847850"/>
              <a:ext cx="6350" cy="133350"/>
            </p14:xfrm>
          </p:contentPart>
        </mc:Choice>
        <mc:Fallback xmlns="">
          <p:pic>
            <p:nvPicPr>
              <p:cNvPr id="61457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5187122" y="1838505"/>
                <a:ext cx="20707" cy="15204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61458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51300" y="3200400"/>
              <a:ext cx="19050" cy="107950"/>
            </p14:xfrm>
          </p:contentPart>
        </mc:Choice>
        <mc:Fallback xmlns="">
          <p:pic>
            <p:nvPicPr>
              <p:cNvPr id="61458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4043045" y="3191075"/>
                <a:ext cx="35560" cy="1265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61459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56100" y="3155950"/>
              <a:ext cx="82550" cy="120650"/>
            </p14:xfrm>
          </p:contentPart>
        </mc:Choice>
        <mc:Fallback xmlns="">
          <p:pic>
            <p:nvPicPr>
              <p:cNvPr id="61459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4346849" y="3146724"/>
                <a:ext cx="101053" cy="1391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61460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11700" y="3098800"/>
              <a:ext cx="203200" cy="120650"/>
            </p14:xfrm>
          </p:contentPart>
        </mc:Choice>
        <mc:Fallback xmlns="">
          <p:pic>
            <p:nvPicPr>
              <p:cNvPr id="61460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4702512" y="3089547"/>
                <a:ext cx="221576" cy="1391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61461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652000" y="2635250"/>
              <a:ext cx="215900" cy="266700"/>
            </p14:xfrm>
          </p:contentPart>
        </mc:Choice>
        <mc:Fallback xmlns="">
          <p:pic>
            <p:nvPicPr>
              <p:cNvPr id="61461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9642660" y="2625967"/>
                <a:ext cx="234580" cy="2852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61462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851900" y="3321050"/>
              <a:ext cx="19050" cy="165100"/>
            </p14:xfrm>
          </p:contentPart>
        </mc:Choice>
        <mc:Fallback xmlns="">
          <p:pic>
            <p:nvPicPr>
              <p:cNvPr id="61462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8843055" y="3311718"/>
                <a:ext cx="36739" cy="1837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61463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023350" y="3289300"/>
              <a:ext cx="69850" cy="95250"/>
            </p14:xfrm>
          </p:contentPart>
        </mc:Choice>
        <mc:Fallback xmlns="">
          <p:pic>
            <p:nvPicPr>
              <p:cNvPr id="61463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9014037" y="3280059"/>
                <a:ext cx="88477" cy="1137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61464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271000" y="3194050"/>
              <a:ext cx="177800" cy="152400"/>
            </p14:xfrm>
          </p:contentPart>
        </mc:Choice>
        <mc:Fallback xmlns="">
          <p:pic>
            <p:nvPicPr>
              <p:cNvPr id="61464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9261680" y="3184705"/>
                <a:ext cx="196440" cy="1710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61465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690100" y="3181350"/>
              <a:ext cx="69850" cy="69850"/>
            </p14:xfrm>
          </p:contentPart>
        </mc:Choice>
        <mc:Fallback xmlns="">
          <p:pic>
            <p:nvPicPr>
              <p:cNvPr id="61465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9681154" y="3172224"/>
                <a:ext cx="87743" cy="881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61466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783550" y="19958050"/>
              <a:ext cx="0" cy="0"/>
            </p14:xfrm>
          </p:contentPart>
        </mc:Choice>
        <mc:Fallback xmlns="">
          <p:pic>
            <p:nvPicPr>
              <p:cNvPr id="61466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20783550" y="19958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61467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1000" y="3079750"/>
              <a:ext cx="508000" cy="1092200"/>
            </p14:xfrm>
          </p:contentPart>
        </mc:Choice>
        <mc:Fallback xmlns="">
          <p:pic>
            <p:nvPicPr>
              <p:cNvPr id="61467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371666" y="3070397"/>
                <a:ext cx="526669" cy="11109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61468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17600" y="3111500"/>
              <a:ext cx="190500" cy="711200"/>
            </p14:xfrm>
          </p:contentPart>
        </mc:Choice>
        <mc:Fallback xmlns="">
          <p:pic>
            <p:nvPicPr>
              <p:cNvPr id="61468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1108445" y="3102147"/>
                <a:ext cx="208811" cy="7299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61469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35100" y="3073400"/>
              <a:ext cx="349250" cy="787400"/>
            </p14:xfrm>
          </p:contentPart>
        </mc:Choice>
        <mc:Fallback xmlns="">
          <p:pic>
            <p:nvPicPr>
              <p:cNvPr id="61469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1425796" y="3064060"/>
                <a:ext cx="367858" cy="8060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61470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93900" y="2990850"/>
              <a:ext cx="425450" cy="1104900"/>
            </p14:xfrm>
          </p:contentPart>
        </mc:Choice>
        <mc:Fallback xmlns="">
          <p:pic>
            <p:nvPicPr>
              <p:cNvPr id="61470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1984581" y="2981541"/>
                <a:ext cx="444088" cy="11235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61471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75050" y="3111500"/>
              <a:ext cx="463550" cy="977900"/>
            </p14:xfrm>
          </p:contentPart>
        </mc:Choice>
        <mc:Fallback xmlns="">
          <p:pic>
            <p:nvPicPr>
              <p:cNvPr id="61471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3565714" y="3102142"/>
                <a:ext cx="482221" cy="9966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61472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11650" y="3429000"/>
              <a:ext cx="82550" cy="342900"/>
            </p14:xfrm>
          </p:contentPart>
        </mc:Choice>
        <mc:Fallback xmlns="">
          <p:pic>
            <p:nvPicPr>
              <p:cNvPr id="61472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4302632" y="3419713"/>
                <a:ext cx="100586" cy="3614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61473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86300" y="3441700"/>
              <a:ext cx="114300" cy="311150"/>
            </p14:xfrm>
          </p:contentPart>
        </mc:Choice>
        <mc:Fallback xmlns="">
          <p:pic>
            <p:nvPicPr>
              <p:cNvPr id="61473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4676955" y="3432358"/>
                <a:ext cx="132991" cy="3298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61474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45100" y="3079750"/>
              <a:ext cx="361950" cy="1028700"/>
            </p14:xfrm>
          </p:contentPart>
        </mc:Choice>
        <mc:Fallback xmlns="">
          <p:pic>
            <p:nvPicPr>
              <p:cNvPr id="61474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5235990" y="3070398"/>
                <a:ext cx="380170" cy="10474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61475" name="Ink 3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43600" y="3308350"/>
              <a:ext cx="1098550" cy="482600"/>
            </p14:xfrm>
          </p:contentPart>
        </mc:Choice>
        <mc:Fallback xmlns="">
          <p:pic>
            <p:nvPicPr>
              <p:cNvPr id="61475" name="Ink 3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5934263" y="3298993"/>
                <a:ext cx="1117224" cy="5013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61476" name="Ink 3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16900" y="3600450"/>
              <a:ext cx="273050" cy="139700"/>
            </p14:xfrm>
          </p:contentPart>
        </mc:Choice>
        <mc:Fallback xmlns="">
          <p:pic>
            <p:nvPicPr>
              <p:cNvPr id="61476" name="Ink 3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8207620" y="3591113"/>
                <a:ext cx="291610" cy="1583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61477" name="Ink 3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661400" y="3333750"/>
              <a:ext cx="285750" cy="1073150"/>
            </p14:xfrm>
          </p:contentPart>
        </mc:Choice>
        <mc:Fallback xmlns="">
          <p:pic>
            <p:nvPicPr>
              <p:cNvPr id="61477" name="Ink 3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8652148" y="3324393"/>
                <a:ext cx="304254" cy="10918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61478" name="Ink 3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099550" y="3822700"/>
              <a:ext cx="158750" cy="387350"/>
            </p14:xfrm>
          </p:contentPart>
        </mc:Choice>
        <mc:Fallback xmlns="">
          <p:pic>
            <p:nvPicPr>
              <p:cNvPr id="61478" name="Ink 3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9090337" y="3813435"/>
                <a:ext cx="177176" cy="405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61479" name="Ink 3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486900" y="3778250"/>
              <a:ext cx="114300" cy="425450"/>
            </p14:xfrm>
          </p:contentPart>
        </mc:Choice>
        <mc:Fallback xmlns="">
          <p:pic>
            <p:nvPicPr>
              <p:cNvPr id="61479" name="Ink 3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9477895" y="3768907"/>
                <a:ext cx="132311" cy="4441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61480" name="Ink 4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79000" y="3225800"/>
              <a:ext cx="336550" cy="1111250"/>
            </p14:xfrm>
          </p:contentPart>
        </mc:Choice>
        <mc:Fallback xmlns="">
          <p:pic>
            <p:nvPicPr>
              <p:cNvPr id="61480" name="Ink 4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9769621" y="3216444"/>
                <a:ext cx="355307" cy="11299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61481" name="Ink 4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299700" y="3556000"/>
              <a:ext cx="533400" cy="273050"/>
            </p14:xfrm>
          </p:contentPart>
        </mc:Choice>
        <mc:Fallback xmlns="">
          <p:pic>
            <p:nvPicPr>
              <p:cNvPr id="61481" name="Ink 4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10290411" y="3546647"/>
                <a:ext cx="551978" cy="2917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61482" name="Ink 4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979150" y="3409950"/>
              <a:ext cx="355600" cy="514350"/>
            </p14:xfrm>
          </p:contentPart>
        </mc:Choice>
        <mc:Fallback xmlns="">
          <p:pic>
            <p:nvPicPr>
              <p:cNvPr id="61482" name="Ink 4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10969802" y="3400682"/>
                <a:ext cx="374297" cy="5328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61483" name="Ink 4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95400" y="4178300"/>
              <a:ext cx="12700" cy="1588"/>
            </p14:xfrm>
          </p:contentPart>
        </mc:Choice>
        <mc:Fallback xmlns="">
          <p:pic>
            <p:nvPicPr>
              <p:cNvPr id="61483" name="Ink 4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1286476" y="4137012"/>
                <a:ext cx="30549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61484" name="Ink 4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7400" y="3956050"/>
              <a:ext cx="63500" cy="114300"/>
            </p14:xfrm>
          </p:contentPart>
        </mc:Choice>
        <mc:Fallback xmlns="">
          <p:pic>
            <p:nvPicPr>
              <p:cNvPr id="61484" name="Ink 4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778427" y="3946878"/>
                <a:ext cx="81446" cy="1326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61485" name="Ink 4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54100" y="3968750"/>
              <a:ext cx="254000" cy="146050"/>
            </p14:xfrm>
          </p:contentPart>
        </mc:Choice>
        <mc:Fallback xmlns="">
          <p:pic>
            <p:nvPicPr>
              <p:cNvPr id="61485" name="Ink 4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1044759" y="3959578"/>
                <a:ext cx="272682" cy="1643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61486" name="Ink 4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98600" y="3892550"/>
              <a:ext cx="196850" cy="247650"/>
            </p14:xfrm>
          </p:contentPart>
        </mc:Choice>
        <mc:Fallback xmlns="">
          <p:pic>
            <p:nvPicPr>
              <p:cNvPr id="61486" name="Ink 4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1489260" y="3883205"/>
                <a:ext cx="215529" cy="26634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61487" name="Ink 4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35150" y="3810000"/>
              <a:ext cx="361950" cy="311150"/>
            </p14:xfrm>
          </p:contentPart>
        </mc:Choice>
        <mc:Fallback xmlns="">
          <p:pic>
            <p:nvPicPr>
              <p:cNvPr id="61487" name="Ink 4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1825711" y="3800658"/>
                <a:ext cx="380828" cy="3298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61488" name="Ink 4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37000" y="3892550"/>
              <a:ext cx="76200" cy="95250"/>
            </p14:xfrm>
          </p:contentPart>
        </mc:Choice>
        <mc:Fallback xmlns="">
          <p:pic>
            <p:nvPicPr>
              <p:cNvPr id="61488" name="Ink 4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3927953" y="3883445"/>
                <a:ext cx="94293" cy="1134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61489" name="Ink 4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11650" y="3917950"/>
              <a:ext cx="69850" cy="76200"/>
            </p14:xfrm>
          </p:contentPart>
        </mc:Choice>
        <mc:Fallback xmlns="">
          <p:pic>
            <p:nvPicPr>
              <p:cNvPr id="61489" name="Ink 4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4302659" y="3908945"/>
                <a:ext cx="87831" cy="942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61490" name="Ink 5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79950" y="3867150"/>
              <a:ext cx="215900" cy="190500"/>
            </p14:xfrm>
          </p:contentPart>
        </mc:Choice>
        <mc:Fallback xmlns="">
          <p:pic>
            <p:nvPicPr>
              <p:cNvPr id="61490" name="Ink 5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4670610" y="3857875"/>
                <a:ext cx="234580" cy="2090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61491" name="Ink 5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87950" y="3835400"/>
              <a:ext cx="279400" cy="158750"/>
            </p14:xfrm>
          </p:contentPart>
        </mc:Choice>
        <mc:Fallback xmlns="">
          <p:pic>
            <p:nvPicPr>
              <p:cNvPr id="61491" name="Ink 5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5178637" y="3826062"/>
                <a:ext cx="298027" cy="1774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61492" name="Ink 5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3300" y="4521200"/>
              <a:ext cx="857250" cy="1066800"/>
            </p14:xfrm>
          </p:contentPart>
        </mc:Choice>
        <mc:Fallback xmlns="">
          <p:pic>
            <p:nvPicPr>
              <p:cNvPr id="61492" name="Ink 5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3533990" y="4511842"/>
                <a:ext cx="875870" cy="10855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61493" name="Ink 5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18050" y="4762500"/>
              <a:ext cx="184150" cy="704850"/>
            </p14:xfrm>
          </p:contentPart>
        </mc:Choice>
        <mc:Fallback xmlns="">
          <p:pic>
            <p:nvPicPr>
              <p:cNvPr id="61493" name="Ink 5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4708699" y="4753174"/>
                <a:ext cx="202853" cy="7235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61494" name="Ink 5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30800" y="4419600"/>
              <a:ext cx="584200" cy="1028700"/>
            </p14:xfrm>
          </p:contentPart>
        </mc:Choice>
        <mc:Fallback xmlns="">
          <p:pic>
            <p:nvPicPr>
              <p:cNvPr id="61494" name="Ink 5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5121447" y="4410245"/>
                <a:ext cx="602906" cy="10474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61495" name="Ink 5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27750" y="4762500"/>
              <a:ext cx="457200" cy="311150"/>
            </p14:xfrm>
          </p:contentPart>
        </mc:Choice>
        <mc:Fallback xmlns="">
          <p:pic>
            <p:nvPicPr>
              <p:cNvPr id="61495" name="Ink 5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6118397" y="4753148"/>
                <a:ext cx="475905" cy="3298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61496" name="Ink 5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7350" y="4756150"/>
              <a:ext cx="107950" cy="50800"/>
            </p14:xfrm>
          </p:contentPart>
        </mc:Choice>
        <mc:Fallback xmlns="">
          <p:pic>
            <p:nvPicPr>
              <p:cNvPr id="61496" name="Ink 5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6728025" y="4746914"/>
                <a:ext cx="126599" cy="692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61497" name="Ink 5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997700" y="4438650"/>
              <a:ext cx="863600" cy="342900"/>
            </p14:xfrm>
          </p:contentPart>
        </mc:Choice>
        <mc:Fallback xmlns="">
          <p:pic>
            <p:nvPicPr>
              <p:cNvPr id="61497" name="Ink 5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6988360" y="4429363"/>
                <a:ext cx="882280" cy="3614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61498" name="Ink 5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826500" y="4584700"/>
              <a:ext cx="273050" cy="158750"/>
            </p14:xfrm>
          </p:contentPart>
        </mc:Choice>
        <mc:Fallback xmlns="">
          <p:pic>
            <p:nvPicPr>
              <p:cNvPr id="61498" name="Ink 5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8817159" y="4575101"/>
                <a:ext cx="291732" cy="1779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61499" name="Ink 5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442450" y="4533900"/>
              <a:ext cx="88900" cy="107950"/>
            </p14:xfrm>
          </p:contentPart>
        </mc:Choice>
        <mc:Fallback xmlns="">
          <p:pic>
            <p:nvPicPr>
              <p:cNvPr id="61499" name="Ink 5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9433204" y="4524787"/>
                <a:ext cx="107391" cy="1261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61500" name="Ink 6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40900" y="4489450"/>
              <a:ext cx="82550" cy="127000"/>
            </p14:xfrm>
          </p:contentPart>
        </mc:Choice>
        <mc:Fallback xmlns="">
          <p:pic>
            <p:nvPicPr>
              <p:cNvPr id="61500" name="Ink 6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9731688" y="4480574"/>
                <a:ext cx="100973" cy="1447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61501" name="Ink 6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471150" y="4140200"/>
              <a:ext cx="501650" cy="330200"/>
            </p14:xfrm>
          </p:contentPart>
        </mc:Choice>
        <mc:Fallback xmlns="">
          <p:pic>
            <p:nvPicPr>
              <p:cNvPr id="61501" name="Ink 6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10461893" y="4130848"/>
                <a:ext cx="520164" cy="3489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61502" name="Ink 6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150600" y="4089400"/>
              <a:ext cx="133350" cy="209550"/>
            </p14:xfrm>
          </p:contentPart>
        </mc:Choice>
        <mc:Fallback xmlns="">
          <p:pic>
            <p:nvPicPr>
              <p:cNvPr id="61502" name="Ink 6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11141255" y="4080071"/>
                <a:ext cx="152041" cy="22820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61503" name="Ink 6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207750" y="4279900"/>
              <a:ext cx="12700" cy="12700"/>
            </p14:xfrm>
          </p:contentPart>
        </mc:Choice>
        <mc:Fallback xmlns="">
          <p:pic>
            <p:nvPicPr>
              <p:cNvPr id="61503" name="Ink 6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11198578" y="4270728"/>
                <a:ext cx="31044" cy="310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61504" name="Ink 6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51600" y="5327650"/>
              <a:ext cx="76200" cy="82550"/>
            </p14:xfrm>
          </p:contentPart>
        </mc:Choice>
        <mc:Fallback xmlns="">
          <p:pic>
            <p:nvPicPr>
              <p:cNvPr id="61504" name="Ink 6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6442428" y="5318781"/>
                <a:ext cx="94544" cy="10028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61505" name="Ink 6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67700" y="4197350"/>
              <a:ext cx="3695700" cy="1371600"/>
            </p14:xfrm>
          </p:contentPart>
        </mc:Choice>
        <mc:Fallback xmlns="">
          <p:pic>
            <p:nvPicPr>
              <p:cNvPr id="61505" name="Ink 6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8258341" y="4188005"/>
                <a:ext cx="3714418" cy="13902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61506" name="Ink 6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74850" y="4241800"/>
              <a:ext cx="654050" cy="279400"/>
            </p14:xfrm>
          </p:contentPart>
        </mc:Choice>
        <mc:Fallback xmlns="">
          <p:pic>
            <p:nvPicPr>
              <p:cNvPr id="61506" name="Ink 6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1965537" y="4232570"/>
                <a:ext cx="672676" cy="2978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61507" name="Ink 6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06600" y="4610100"/>
              <a:ext cx="889000" cy="368300"/>
            </p14:xfrm>
          </p:contentPart>
        </mc:Choice>
        <mc:Fallback xmlns="">
          <p:pic>
            <p:nvPicPr>
              <p:cNvPr id="61507" name="Ink 6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1997276" y="4600830"/>
                <a:ext cx="907648" cy="386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61508" name="Ink 6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44950" y="4622800"/>
              <a:ext cx="1588" cy="120650"/>
            </p14:xfrm>
          </p:contentPart>
        </mc:Choice>
        <mc:Fallback xmlns="">
          <p:pic>
            <p:nvPicPr>
              <p:cNvPr id="61508" name="Ink 6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003662" y="4613464"/>
                <a:ext cx="84164" cy="1393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7">
            <p14:nvContentPartPr>
              <p14:cNvPr id="61509" name="Ink 6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98950" y="4584700"/>
              <a:ext cx="114300" cy="146050"/>
            </p14:xfrm>
          </p:contentPart>
        </mc:Choice>
        <mc:Fallback xmlns="">
          <p:pic>
            <p:nvPicPr>
              <p:cNvPr id="61509" name="Ink 6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8"/>
              <a:stretch>
                <a:fillRect/>
              </a:stretch>
            </p:blipFill>
            <p:spPr>
              <a:xfrm>
                <a:off x="4289605" y="4575506"/>
                <a:ext cx="132991" cy="1644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9">
            <p14:nvContentPartPr>
              <p14:cNvPr id="61510" name="Ink 7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10100" y="4527550"/>
              <a:ext cx="234950" cy="120650"/>
            </p14:xfrm>
          </p:contentPart>
        </mc:Choice>
        <mc:Fallback xmlns="">
          <p:pic>
            <p:nvPicPr>
              <p:cNvPr id="61510" name="Ink 7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0"/>
              <a:stretch>
                <a:fillRect/>
              </a:stretch>
            </p:blipFill>
            <p:spPr>
              <a:xfrm>
                <a:off x="4600872" y="4518484"/>
                <a:ext cx="253405" cy="1387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1">
            <p14:nvContentPartPr>
              <p14:cNvPr id="61511" name="Ink 7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57800" y="4457700"/>
              <a:ext cx="38100" cy="127000"/>
            </p14:xfrm>
          </p:contentPart>
        </mc:Choice>
        <mc:Fallback xmlns="">
          <p:pic>
            <p:nvPicPr>
              <p:cNvPr id="61511" name="Ink 7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2"/>
              <a:stretch>
                <a:fillRect/>
              </a:stretch>
            </p:blipFill>
            <p:spPr>
              <a:xfrm>
                <a:off x="5248542" y="4448346"/>
                <a:ext cx="56616" cy="1457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3">
            <p14:nvContentPartPr>
              <p14:cNvPr id="61512" name="Ink 7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53600" y="4724400"/>
              <a:ext cx="88900" cy="107950"/>
            </p14:xfrm>
          </p:contentPart>
        </mc:Choice>
        <mc:Fallback xmlns="">
          <p:pic>
            <p:nvPicPr>
              <p:cNvPr id="61512" name="Ink 7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4"/>
              <a:stretch>
                <a:fillRect/>
              </a:stretch>
            </p:blipFill>
            <p:spPr>
              <a:xfrm>
                <a:off x="9744428" y="4715258"/>
                <a:ext cx="107244" cy="1262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5">
            <p14:nvContentPartPr>
              <p14:cNvPr id="61513" name="Ink 7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448800" y="4743450"/>
              <a:ext cx="57150" cy="76200"/>
            </p14:xfrm>
          </p:contentPart>
        </mc:Choice>
        <mc:Fallback xmlns="">
          <p:pic>
            <p:nvPicPr>
              <p:cNvPr id="61513" name="Ink 7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6"/>
              <a:stretch>
                <a:fillRect/>
              </a:stretch>
            </p:blipFill>
            <p:spPr>
              <a:xfrm>
                <a:off x="9439571" y="4734761"/>
                <a:ext cx="75608" cy="935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7">
            <p14:nvContentPartPr>
              <p14:cNvPr id="61514" name="Ink 7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029700" y="4781550"/>
              <a:ext cx="6350" cy="82550"/>
            </p14:xfrm>
          </p:contentPart>
        </mc:Choice>
        <mc:Fallback xmlns="">
          <p:pic>
            <p:nvPicPr>
              <p:cNvPr id="61514" name="Ink 7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8"/>
              <a:stretch>
                <a:fillRect/>
              </a:stretch>
            </p:blipFill>
            <p:spPr>
              <a:xfrm>
                <a:off x="9021838" y="4772218"/>
                <a:ext cx="22074" cy="1012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9">
            <p14:nvContentPartPr>
              <p14:cNvPr id="61515" name="Ink 7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794750" y="4845050"/>
              <a:ext cx="95250" cy="107950"/>
            </p14:xfrm>
          </p:contentPart>
        </mc:Choice>
        <mc:Fallback xmlns="">
          <p:pic>
            <p:nvPicPr>
              <p:cNvPr id="61515" name="Ink 7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0"/>
              <a:stretch>
                <a:fillRect/>
              </a:stretch>
            </p:blipFill>
            <p:spPr>
              <a:xfrm>
                <a:off x="8785544" y="4835817"/>
                <a:ext cx="113663" cy="1264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1">
            <p14:nvContentPartPr>
              <p14:cNvPr id="61516" name="Ink 7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80150" y="5429250"/>
              <a:ext cx="1588" cy="12700"/>
            </p14:xfrm>
          </p:contentPart>
        </mc:Choice>
        <mc:Fallback xmlns="">
          <p:pic>
            <p:nvPicPr>
              <p:cNvPr id="61516" name="Ink 7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2"/>
              <a:stretch>
                <a:fillRect/>
              </a:stretch>
            </p:blipFill>
            <p:spPr>
              <a:xfrm>
                <a:off x="6238862" y="5420326"/>
                <a:ext cx="84164" cy="305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3">
            <p14:nvContentPartPr>
              <p14:cNvPr id="61517" name="Ink 7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248900" y="5156200"/>
              <a:ext cx="101600" cy="165100"/>
            </p14:xfrm>
          </p:contentPart>
        </mc:Choice>
        <mc:Fallback xmlns="">
          <p:pic>
            <p:nvPicPr>
              <p:cNvPr id="61517" name="Ink 7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4"/>
              <a:stretch>
                <a:fillRect/>
              </a:stretch>
            </p:blipFill>
            <p:spPr>
              <a:xfrm>
                <a:off x="10239599" y="5146807"/>
                <a:ext cx="120203" cy="1838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5">
            <p14:nvContentPartPr>
              <p14:cNvPr id="61518" name="Ink 7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445750" y="5276850"/>
              <a:ext cx="82550" cy="101600"/>
            </p14:xfrm>
          </p:contentPart>
        </mc:Choice>
        <mc:Fallback xmlns="">
          <p:pic>
            <p:nvPicPr>
              <p:cNvPr id="61518" name="Ink 7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6"/>
              <a:stretch>
                <a:fillRect/>
              </a:stretch>
            </p:blipFill>
            <p:spPr>
              <a:xfrm>
                <a:off x="10436418" y="5267646"/>
                <a:ext cx="101213" cy="1200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7">
            <p14:nvContentPartPr>
              <p14:cNvPr id="61519" name="Ink 7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661650" y="5137150"/>
              <a:ext cx="552450" cy="254000"/>
            </p14:xfrm>
          </p:contentPart>
        </mc:Choice>
        <mc:Fallback xmlns="">
          <p:pic>
            <p:nvPicPr>
              <p:cNvPr id="61519" name="Ink 7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8"/>
              <a:stretch>
                <a:fillRect/>
              </a:stretch>
            </p:blipFill>
            <p:spPr>
              <a:xfrm>
                <a:off x="10652329" y="5127914"/>
                <a:ext cx="571092" cy="2724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9">
            <p14:nvContentPartPr>
              <p14:cNvPr id="61520" name="Ink 8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414000" y="5473700"/>
              <a:ext cx="107950" cy="133350"/>
            </p14:xfrm>
          </p:contentPart>
        </mc:Choice>
        <mc:Fallback xmlns="">
          <p:pic>
            <p:nvPicPr>
              <p:cNvPr id="61520" name="Ink 8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0"/>
              <a:stretch>
                <a:fillRect/>
              </a:stretch>
            </p:blipFill>
            <p:spPr>
              <a:xfrm>
                <a:off x="10404858" y="5464479"/>
                <a:ext cx="126235" cy="1517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1">
            <p14:nvContentPartPr>
              <p14:cNvPr id="61521" name="Ink 8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623550" y="5588000"/>
              <a:ext cx="1588" cy="63500"/>
            </p14:xfrm>
          </p:contentPart>
        </mc:Choice>
        <mc:Fallback xmlns="">
          <p:pic>
            <p:nvPicPr>
              <p:cNvPr id="61521" name="Ink 8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2"/>
              <a:stretch>
                <a:fillRect/>
              </a:stretch>
            </p:blipFill>
            <p:spPr>
              <a:xfrm>
                <a:off x="10582262" y="5578725"/>
                <a:ext cx="84164" cy="820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3">
            <p14:nvContentPartPr>
              <p14:cNvPr id="61522" name="Ink 8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731500" y="5441950"/>
              <a:ext cx="273050" cy="133350"/>
            </p14:xfrm>
          </p:contentPart>
        </mc:Choice>
        <mc:Fallback xmlns="">
          <p:pic>
            <p:nvPicPr>
              <p:cNvPr id="61522" name="Ink 8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4"/>
              <a:stretch>
                <a:fillRect/>
              </a:stretch>
            </p:blipFill>
            <p:spPr>
              <a:xfrm>
                <a:off x="10722147" y="5432826"/>
                <a:ext cx="291757" cy="1515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5">
            <p14:nvContentPartPr>
              <p14:cNvPr id="61523" name="Ink 8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137900" y="5448300"/>
              <a:ext cx="266700" cy="241300"/>
            </p14:xfrm>
          </p:contentPart>
        </mc:Choice>
        <mc:Fallback xmlns="">
          <p:pic>
            <p:nvPicPr>
              <p:cNvPr id="61523" name="Ink 8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6"/>
              <a:stretch>
                <a:fillRect/>
              </a:stretch>
            </p:blipFill>
            <p:spPr>
              <a:xfrm>
                <a:off x="11128542" y="5438880"/>
                <a:ext cx="285416" cy="2601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7">
            <p14:nvContentPartPr>
              <p14:cNvPr id="61524" name="Ink 8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369300" y="5880100"/>
              <a:ext cx="114300" cy="76200"/>
            </p14:xfrm>
          </p:contentPart>
        </mc:Choice>
        <mc:Fallback xmlns="">
          <p:pic>
            <p:nvPicPr>
              <p:cNvPr id="61524" name="Ink 8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8"/>
              <a:stretch>
                <a:fillRect/>
              </a:stretch>
            </p:blipFill>
            <p:spPr>
              <a:xfrm>
                <a:off x="8360071" y="5871012"/>
                <a:ext cx="132758" cy="943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9">
            <p14:nvContentPartPr>
              <p14:cNvPr id="61525" name="Ink 8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807450" y="5708650"/>
              <a:ext cx="450850" cy="704850"/>
            </p14:xfrm>
          </p:contentPart>
        </mc:Choice>
        <mc:Fallback xmlns="">
          <p:pic>
            <p:nvPicPr>
              <p:cNvPr id="61525" name="Ink 8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0"/>
              <a:stretch>
                <a:fillRect/>
              </a:stretch>
            </p:blipFill>
            <p:spPr>
              <a:xfrm>
                <a:off x="8798169" y="5699305"/>
                <a:ext cx="469412" cy="72354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1">
            <p14:nvContentPartPr>
              <p14:cNvPr id="61526" name="Ink 8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474200" y="5664200"/>
              <a:ext cx="654050" cy="711200"/>
            </p14:xfrm>
          </p:contentPart>
        </mc:Choice>
        <mc:Fallback xmlns="">
          <p:pic>
            <p:nvPicPr>
              <p:cNvPr id="61526" name="Ink 8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2"/>
              <a:stretch>
                <a:fillRect/>
              </a:stretch>
            </p:blipFill>
            <p:spPr>
              <a:xfrm>
                <a:off x="9464841" y="5654861"/>
                <a:ext cx="672768" cy="72987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3">
            <p14:nvContentPartPr>
              <p14:cNvPr id="61527" name="Ink 8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369550" y="5918200"/>
              <a:ext cx="819150" cy="260350"/>
            </p14:xfrm>
          </p:contentPart>
        </mc:Choice>
        <mc:Fallback xmlns="">
          <p:pic>
            <p:nvPicPr>
              <p:cNvPr id="61527" name="Ink 8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4"/>
              <a:stretch>
                <a:fillRect/>
              </a:stretch>
            </p:blipFill>
            <p:spPr>
              <a:xfrm>
                <a:off x="10360197" y="5908863"/>
                <a:ext cx="837857" cy="27902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5">
            <p14:nvContentPartPr>
              <p14:cNvPr id="61528" name="Ink 8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940800" y="6121400"/>
              <a:ext cx="127000" cy="234950"/>
            </p14:xfrm>
          </p:contentPart>
        </mc:Choice>
        <mc:Fallback xmlns="">
          <p:pic>
            <p:nvPicPr>
              <p:cNvPr id="61528" name="Ink 8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6"/>
              <a:stretch>
                <a:fillRect/>
              </a:stretch>
            </p:blipFill>
            <p:spPr>
              <a:xfrm>
                <a:off x="8931851" y="6112283"/>
                <a:ext cx="144897" cy="2531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7">
            <p14:nvContentPartPr>
              <p14:cNvPr id="61529" name="Ink 8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56700" y="6140450"/>
              <a:ext cx="152400" cy="196850"/>
            </p14:xfrm>
          </p:contentPart>
        </mc:Choice>
        <mc:Fallback xmlns="">
          <p:pic>
            <p:nvPicPr>
              <p:cNvPr id="61529" name="Ink 8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8"/>
              <a:stretch>
                <a:fillRect/>
              </a:stretch>
            </p:blipFill>
            <p:spPr>
              <a:xfrm>
                <a:off x="9147591" y="6131178"/>
                <a:ext cx="170618" cy="2153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9">
            <p14:nvContentPartPr>
              <p14:cNvPr id="61530" name="Ink 9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88500" y="6051550"/>
              <a:ext cx="82550" cy="241300"/>
            </p14:xfrm>
          </p:contentPart>
        </mc:Choice>
        <mc:Fallback xmlns="">
          <p:pic>
            <p:nvPicPr>
              <p:cNvPr id="61530" name="Ink 9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0"/>
              <a:stretch>
                <a:fillRect/>
              </a:stretch>
            </p:blipFill>
            <p:spPr>
              <a:xfrm>
                <a:off x="9579557" y="6042200"/>
                <a:ext cx="100436" cy="26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1">
            <p14:nvContentPartPr>
              <p14:cNvPr id="61531" name="Ink 9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880600" y="6007100"/>
              <a:ext cx="127000" cy="285750"/>
            </p14:xfrm>
          </p:contentPart>
        </mc:Choice>
        <mc:Fallback xmlns="">
          <p:pic>
            <p:nvPicPr>
              <p:cNvPr id="61531" name="Ink 9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2"/>
              <a:stretch>
                <a:fillRect/>
              </a:stretch>
            </p:blipFill>
            <p:spPr>
              <a:xfrm>
                <a:off x="9871272" y="5997766"/>
                <a:ext cx="145655" cy="3044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3">
            <p14:nvContentPartPr>
              <p14:cNvPr id="61532" name="Ink 9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35700" y="5448300"/>
              <a:ext cx="31750" cy="31750"/>
            </p14:xfrm>
          </p:contentPart>
        </mc:Choice>
        <mc:Fallback xmlns="">
          <p:pic>
            <p:nvPicPr>
              <p:cNvPr id="61532" name="Ink 9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4"/>
              <a:stretch>
                <a:fillRect/>
              </a:stretch>
            </p:blipFill>
            <p:spPr>
              <a:xfrm>
                <a:off x="6226528" y="5439025"/>
                <a:ext cx="50094" cy="5030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5">
            <p14:nvContentPartPr>
              <p14:cNvPr id="61533" name="Ink 9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02800" y="3460750"/>
              <a:ext cx="101600" cy="127000"/>
            </p14:xfrm>
          </p:contentPart>
        </mc:Choice>
        <mc:Fallback xmlns="">
          <p:pic>
            <p:nvPicPr>
              <p:cNvPr id="61533" name="Ink 9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6"/>
              <a:stretch>
                <a:fillRect/>
              </a:stretch>
            </p:blipFill>
            <p:spPr>
              <a:xfrm>
                <a:off x="9693936" y="3451501"/>
                <a:ext cx="119329" cy="1454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7">
            <p14:nvContentPartPr>
              <p14:cNvPr id="61534" name="Ink 9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72600" y="3524250"/>
              <a:ext cx="101600" cy="107950"/>
            </p14:xfrm>
          </p:contentPart>
        </mc:Choice>
        <mc:Fallback xmlns="">
          <p:pic>
            <p:nvPicPr>
              <p:cNvPr id="61534" name="Ink 9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8"/>
              <a:stretch>
                <a:fillRect/>
              </a:stretch>
            </p:blipFill>
            <p:spPr>
              <a:xfrm>
                <a:off x="9363266" y="3515017"/>
                <a:ext cx="120269" cy="1264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9">
            <p14:nvContentPartPr>
              <p14:cNvPr id="61535" name="Ink 9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080500" y="3556000"/>
              <a:ext cx="31750" cy="107950"/>
            </p14:xfrm>
          </p:contentPart>
        </mc:Choice>
        <mc:Fallback xmlns="">
          <p:pic>
            <p:nvPicPr>
              <p:cNvPr id="61535" name="Ink 9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0"/>
              <a:stretch>
                <a:fillRect/>
              </a:stretch>
            </p:blipFill>
            <p:spPr>
              <a:xfrm>
                <a:off x="9071225" y="3546675"/>
                <a:ext cx="50301" cy="1265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1">
            <p14:nvContentPartPr>
              <p14:cNvPr id="61536" name="Ink 9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775700" y="3581400"/>
              <a:ext cx="88900" cy="88900"/>
            </p14:xfrm>
          </p:contentPart>
        </mc:Choice>
        <mc:Fallback xmlns="">
          <p:pic>
            <p:nvPicPr>
              <p:cNvPr id="61536" name="Ink 9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2"/>
              <a:stretch>
                <a:fillRect/>
              </a:stretch>
            </p:blipFill>
            <p:spPr>
              <a:xfrm>
                <a:off x="8766380" y="3572154"/>
                <a:ext cx="107540" cy="107391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17959872"/>
      </p:ext>
    </p:extLst>
  </p:cSld>
  <p:clrMapOvr>
    <a:masterClrMapping/>
  </p:clrMapOvr>
  <p:transition spd="slow">
    <p:push dir="u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Rank of a Matrix</a:t>
            </a:r>
            <a:endParaRPr lang="en-IN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just"/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r>
              <a:rPr lang="en-IN" dirty="0"/>
              <a:t>    </a:t>
            </a:r>
            <a:r>
              <a:rPr lang="en-US" dirty="0"/>
              <a:t>The rank of this matrix is 4.</a:t>
            </a:r>
          </a:p>
          <a:p>
            <a:pPr marL="0" indent="0">
              <a:buNone/>
            </a:pPr>
            <a:r>
              <a:rPr lang="en-IN" dirty="0"/>
              <a:t>          </a:t>
            </a:r>
            <a:endParaRPr lang="en-US" dirty="0"/>
          </a:p>
          <a:p>
            <a:pPr marL="0" indent="0">
              <a:buNone/>
            </a:pPr>
            <a:r>
              <a:rPr lang="en-IN" dirty="0"/>
              <a:t>       </a:t>
            </a:r>
          </a:p>
        </p:txBody>
      </p:sp>
      <p:sp>
        <p:nvSpPr>
          <p:cNvPr id="6" name="Rectangle 5"/>
          <p:cNvSpPr/>
          <p:nvPr/>
        </p:nvSpPr>
        <p:spPr>
          <a:xfrm>
            <a:off x="433588" y="1061262"/>
            <a:ext cx="1138921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b="1" dirty="0"/>
              <a:t>Rank of a Matrix by Row Echelon Form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sz="2400" dirty="0"/>
              <a:t>The rank of a matrix in row echelon form is equal to the number of non zero rows of the matrix</a:t>
            </a:r>
          </a:p>
          <a:p>
            <a:pPr>
              <a:defRPr/>
            </a:pPr>
            <a:r>
              <a:rPr lang="en-US" sz="2400" dirty="0"/>
              <a:t>    </a:t>
            </a: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924224" y="2710331"/>
          <a:ext cx="2078857" cy="1511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57120" imgH="914400" progId="Equation.DSMT4">
                  <p:embed/>
                </p:oleObj>
              </mc:Choice>
              <mc:Fallback>
                <p:oleObj name="Equation" r:id="rId3" imgW="1257120" imgH="914400" progId="Equation.DSMT4">
                  <p:embed/>
                  <p:pic>
                    <p:nvPicPr>
                      <p:cNvPr id="450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224" y="2710331"/>
                        <a:ext cx="2078857" cy="1511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1860818" y="5693627"/>
          <a:ext cx="1296268" cy="441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880" imgH="203040" progId="Equation.DSMT4">
                  <p:embed/>
                </p:oleObj>
              </mc:Choice>
              <mc:Fallback>
                <p:oleObj name="Equation" r:id="rId5" imgW="596880" imgH="203040" progId="Equation.DSMT4">
                  <p:embed/>
                  <p:pic>
                    <p:nvPicPr>
                      <p:cNvPr id="450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818" y="5693627"/>
                        <a:ext cx="1296268" cy="441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5067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30450" y="3162300"/>
              <a:ext cx="1346200" cy="609600"/>
            </p14:xfrm>
          </p:contentPart>
        </mc:Choice>
        <mc:Fallback xmlns="">
          <p:pic>
            <p:nvPicPr>
              <p:cNvPr id="45067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321094" y="3152871"/>
                <a:ext cx="1364912" cy="628457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3342230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Rank of a Matrix</a:t>
            </a:r>
            <a:endParaRPr lang="en-IN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just"/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296214" y="978794"/>
            <a:ext cx="872495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 </a:t>
            </a:r>
            <a:r>
              <a:rPr lang="en-US" dirty="0"/>
              <a:t>Find the Rank using Row echelon form of the following matrix </a:t>
            </a:r>
          </a:p>
          <a:p>
            <a:r>
              <a:rPr 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6214" y="1470305"/>
                <a:ext cx="1928541" cy="8304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4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214" y="1470305"/>
                <a:ext cx="1928541" cy="83048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7345" name="Ink 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886950" y="3295650"/>
              <a:ext cx="1588" cy="25400"/>
            </p14:xfrm>
          </p:contentPart>
        </mc:Choice>
        <mc:Fallback xmlns="">
          <p:pic>
            <p:nvPicPr>
              <p:cNvPr id="57345" name="Ink 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845662" y="3286349"/>
                <a:ext cx="84164" cy="440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7346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632950" y="0"/>
              <a:ext cx="25400" cy="165100"/>
            </p14:xfrm>
          </p:contentPart>
        </mc:Choice>
        <mc:Fallback xmlns="">
          <p:pic>
            <p:nvPicPr>
              <p:cNvPr id="57346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623778" y="-9332"/>
                <a:ext cx="43744" cy="1837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57347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71900" y="0"/>
              <a:ext cx="723900" cy="1962150"/>
            </p14:xfrm>
          </p:contentPart>
        </mc:Choice>
        <mc:Fallback xmlns="">
          <p:pic>
            <p:nvPicPr>
              <p:cNvPr id="57347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762541" y="-9359"/>
                <a:ext cx="742618" cy="1980868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50048742"/>
      </p:ext>
    </p:extLst>
  </p:cSld>
  <p:clrMapOvr>
    <a:masterClrMapping/>
  </p:clrMapOvr>
  <p:transition spd="slow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>
                <a:solidFill>
                  <a:schemeClr val="bg1"/>
                </a:solidFill>
              </a:rPr>
              <a:t>Introduction</a:t>
            </a:r>
            <a:endParaRPr lang="en-IN" sz="4000" b="1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just"/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224379" y="1060976"/>
            <a:ext cx="11779553" cy="335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In this chapter ,we will study 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600" dirty="0"/>
              <a:t>Rank and nullity of a matrix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600" dirty="0"/>
              <a:t>Determination of rank by row operation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600" dirty="0"/>
              <a:t>Triangularization of matrices by Gauss-elimination process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600" dirty="0"/>
              <a:t>Computing inverse of a matrix by Row operations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600" dirty="0"/>
              <a:t>Consistency of system of linear equations.</a:t>
            </a:r>
            <a:endParaRPr lang="en-IN" sz="3600" dirty="0"/>
          </a:p>
        </p:txBody>
      </p:sp>
    </p:spTree>
    <p:extLst>
      <p:ext uri="{BB962C8B-B14F-4D97-AF65-F5344CB8AC3E}">
        <p14:creationId xmlns:p14="http://schemas.microsoft.com/office/powerpoint/2010/main" val="249827436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Rank of a Matrix</a:t>
            </a:r>
            <a:endParaRPr lang="en-IN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just"/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296214" y="978794"/>
            <a:ext cx="87249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nd the Rank using Row echelon form of the following matrix </a:t>
            </a:r>
          </a:p>
          <a:p>
            <a:r>
              <a:rPr 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04423" y="1546074"/>
                <a:ext cx="2330060" cy="11128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423" y="1546074"/>
                <a:ext cx="2330060" cy="111280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5999049"/>
      </p:ext>
    </p:extLst>
  </p:cSld>
  <p:clrMapOvr>
    <a:masterClrMapping/>
  </p:clrMapOvr>
  <p:transition spd="slow">
    <p:push dir="u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Rank of a Matrix</a:t>
            </a:r>
            <a:endParaRPr lang="en-IN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just"/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Rectangle 3"/>
          <p:cNvSpPr/>
          <p:nvPr/>
        </p:nvSpPr>
        <p:spPr>
          <a:xfrm>
            <a:off x="433588" y="1061262"/>
            <a:ext cx="11389217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b="1" dirty="0"/>
              <a:t>Rank of a Matrix by Determinant Method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sz="2400" dirty="0"/>
              <a:t>The rank of a matrix is less than or equal to r, if all (r+1) rowed minor of the matrix are zero.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sz="2400" dirty="0"/>
              <a:t>The rank of a matrix is greater than or equal to r, if at least one minor of the matrix is not equal to zero.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sz="2400" dirty="0"/>
              <a:t>The rank of a null matrix is zero.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sz="2400" dirty="0"/>
              <a:t>The rank of a non singular square matrix is always equal to its order.</a:t>
            </a:r>
          </a:p>
          <a:p>
            <a:pPr>
              <a:defRPr/>
            </a:pPr>
            <a:r>
              <a:rPr lang="en-US" sz="2400" dirty="0"/>
              <a:t>The following matrix has rank =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55098" y="4118189"/>
                <a:ext cx="1268104" cy="8249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098" y="4118189"/>
                <a:ext cx="1268104" cy="824969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0151740"/>
      </p:ext>
    </p:extLst>
  </p:cSld>
  <p:clrMapOvr>
    <a:masterClrMapping/>
  </p:clrMapOvr>
  <p:transition spd="slow">
    <p:push dir="u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Rank of a Matrix</a:t>
            </a:r>
            <a:endParaRPr lang="en-IN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just"/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296214" y="978794"/>
            <a:ext cx="872495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xample 9 </a:t>
            </a:r>
            <a:r>
              <a:rPr lang="en-US" dirty="0"/>
              <a:t>Find the Rank using Determinant Method of the following matrix </a:t>
            </a:r>
          </a:p>
          <a:p>
            <a:r>
              <a:rPr 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6214" y="1473992"/>
                <a:ext cx="1268104" cy="823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214" y="1473992"/>
                <a:ext cx="1268104" cy="82311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20474119"/>
      </p:ext>
    </p:extLst>
  </p:cSld>
  <p:clrMapOvr>
    <a:masterClrMapping/>
  </p:clrMapOvr>
  <p:transition spd="slow">
    <p:push dir="u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Rank of a Matrix</a:t>
            </a:r>
            <a:endParaRPr lang="en-IN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just"/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296214" y="978794"/>
            <a:ext cx="872495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xample 10 </a:t>
            </a:r>
            <a:r>
              <a:rPr lang="en-US" dirty="0"/>
              <a:t>Find the Rank using Determinant Method of the following matrix </a:t>
            </a:r>
          </a:p>
          <a:p>
            <a:r>
              <a:rPr 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6213" y="1473062"/>
                <a:ext cx="1365161" cy="8249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213" y="1473062"/>
                <a:ext cx="1365161" cy="824969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90C1216F-05E6-4500-97AD-A2BC9536BFC5}"/>
                  </a:ext>
                </a:extLst>
              </p14:cNvPr>
              <p14:cNvContentPartPr/>
              <p14:nvPr/>
            </p14:nvContentPartPr>
            <p14:xfrm>
              <a:off x="1600200" y="2457360"/>
              <a:ext cx="7467840" cy="241344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90C1216F-05E6-4500-97AD-A2BC9536BFC5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590840" y="2448000"/>
                <a:ext cx="7486560" cy="2432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92897462"/>
      </p:ext>
    </p:extLst>
  </p:cSld>
  <p:clrMapOvr>
    <a:masterClrMapping/>
  </p:clrMapOvr>
  <p:transition spd="slow">
    <p:push dir="u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Rank of a Matrix</a:t>
            </a:r>
            <a:endParaRPr lang="en-IN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just"/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296214" y="978794"/>
            <a:ext cx="872495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xample 11 </a:t>
            </a:r>
            <a:r>
              <a:rPr lang="en-US" dirty="0"/>
              <a:t>Find the Rank using Determinant Method of the following matrix </a:t>
            </a:r>
          </a:p>
          <a:p>
            <a:r>
              <a:rPr 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96738" y="1473094"/>
                <a:ext cx="2319674" cy="8249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738" y="1473094"/>
                <a:ext cx="2319674" cy="82490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1506148"/>
      </p:ext>
    </p:extLst>
  </p:cSld>
  <p:clrMapOvr>
    <a:masterClrMapping/>
  </p:clrMapOvr>
  <p:transition spd="slow">
    <p:push dir="u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Rank of a Matrix</a:t>
            </a:r>
            <a:endParaRPr lang="en-IN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just"/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296214" y="978794"/>
            <a:ext cx="872495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xample 12 </a:t>
            </a:r>
            <a:r>
              <a:rPr lang="en-US" dirty="0"/>
              <a:t>Find the value of p for which the rank of the following matrix A will be of </a:t>
            </a:r>
          </a:p>
          <a:p>
            <a:r>
              <a:rPr lang="en-US" dirty="0"/>
              <a:t>                                  </a:t>
            </a:r>
            <a:r>
              <a:rPr lang="en-US" dirty="0" err="1"/>
              <a:t>i</a:t>
            </a:r>
            <a:r>
              <a:rPr lang="en-US" dirty="0"/>
              <a:t>) rank one       ii) rank two	   iii) rank three</a:t>
            </a:r>
          </a:p>
          <a:p>
            <a:r>
              <a:rPr 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99244" y="1859428"/>
                <a:ext cx="1365161" cy="9727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244" y="1859428"/>
                <a:ext cx="1365161" cy="97270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4458801"/>
      </p:ext>
    </p:extLst>
  </p:cSld>
  <p:clrMapOvr>
    <a:masterClrMapping/>
  </p:clrMapOvr>
  <p:transition spd="slow">
    <p:push dir="u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Rank of a Matrix</a:t>
            </a:r>
            <a:endParaRPr lang="en-IN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just"/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296214" y="978794"/>
            <a:ext cx="872495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xample 13 </a:t>
            </a:r>
            <a:r>
              <a:rPr lang="en-US" dirty="0"/>
              <a:t>Find the value of x for which the rank of the following matrix A will be of </a:t>
            </a:r>
          </a:p>
          <a:p>
            <a:r>
              <a:rPr lang="en-US" dirty="0"/>
              <a:t>                                  </a:t>
            </a:r>
            <a:r>
              <a:rPr lang="en-US" dirty="0" err="1"/>
              <a:t>i</a:t>
            </a:r>
            <a:r>
              <a:rPr lang="en-US" dirty="0"/>
              <a:t>) equal to 3       ii) less than 3</a:t>
            </a:r>
          </a:p>
          <a:p>
            <a:r>
              <a:rPr 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99244" y="1859428"/>
                <a:ext cx="1365161" cy="8249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4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244" y="1859428"/>
                <a:ext cx="1365161" cy="824906"/>
              </a:xfrm>
              <a:prstGeom prst="rect">
                <a:avLst/>
              </a:prstGeom>
              <a:blipFill rotWithShape="0">
                <a:blip r:embed="rId2"/>
                <a:stretch>
                  <a:fillRect r="-669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459314"/>
      </p:ext>
    </p:extLst>
  </p:cSld>
  <p:clrMapOvr>
    <a:masterClrMapping/>
  </p:clrMapOvr>
  <p:transition spd="slow">
    <p:push dir="u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Nullity</a:t>
            </a:r>
            <a:endParaRPr lang="en-IN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just"/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Rectangle 3"/>
          <p:cNvSpPr/>
          <p:nvPr/>
        </p:nvSpPr>
        <p:spPr>
          <a:xfrm>
            <a:off x="250208" y="1134491"/>
            <a:ext cx="1151416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202124"/>
                </a:solidFill>
              </a:rPr>
              <a:t>The </a:t>
            </a:r>
            <a:r>
              <a:rPr lang="en-US" sz="2400" b="1" dirty="0">
                <a:solidFill>
                  <a:srgbClr val="202124"/>
                </a:solidFill>
              </a:rPr>
              <a:t>rank</a:t>
            </a:r>
            <a:r>
              <a:rPr lang="en-US" sz="2400" dirty="0">
                <a:solidFill>
                  <a:srgbClr val="202124"/>
                </a:solidFill>
              </a:rPr>
              <a:t> of A equals the number of nonzero rows in the row echelon form, which equals the number of leading entries. The </a:t>
            </a:r>
            <a:r>
              <a:rPr lang="en-US" sz="2400" b="1" dirty="0">
                <a:solidFill>
                  <a:srgbClr val="202124"/>
                </a:solidFill>
              </a:rPr>
              <a:t>nullity</a:t>
            </a:r>
            <a:r>
              <a:rPr lang="en-US" sz="2400" dirty="0">
                <a:solidFill>
                  <a:srgbClr val="202124"/>
                </a:solidFill>
              </a:rPr>
              <a:t> of A equals the number of free variables in the corresponding system, which equals the number of columns without leading entries</a:t>
            </a:r>
          </a:p>
          <a:p>
            <a:endParaRPr lang="en-US" sz="2400" dirty="0">
              <a:solidFill>
                <a:srgbClr val="202124"/>
              </a:solidFill>
            </a:endParaRPr>
          </a:p>
          <a:p>
            <a:r>
              <a:rPr lang="en-US" sz="2400" dirty="0">
                <a:solidFill>
                  <a:srgbClr val="202124"/>
                </a:solidFill>
              </a:rPr>
              <a:t>(No. of columns – rank =nullity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07203896"/>
      </p:ext>
    </p:extLst>
  </p:cSld>
  <p:clrMapOvr>
    <a:masterClrMapping/>
  </p:clrMapOvr>
  <p:transition spd="slow">
    <p:push dir="u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tx2">
              <a:lumMod val="5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System of Linear Equations</a:t>
            </a:r>
            <a:endParaRPr lang="en-IN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0" indent="0">
              <a:buNone/>
            </a:pPr>
            <a:endParaRPr lang="en-US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91235" y="972201"/>
            <a:ext cx="8976175" cy="83099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+mn-lt"/>
                <a:cs typeface="Times New Roman" panose="02020603050405020304" pitchFamily="18" charset="0"/>
              </a:rPr>
              <a:t>System of Linear Equations in Matrix Form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latin typeface="+mn-lt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231F20"/>
                </a:solidFill>
                <a:effectLst/>
                <a:latin typeface="+mn-lt"/>
                <a:cs typeface="Times New Roman" panose="02020603050405020304" pitchFamily="18" charset="0"/>
              </a:rPr>
              <a:t>A system of 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rgbClr val="231F20"/>
                </a:solidFill>
                <a:effectLst/>
                <a:latin typeface="+mn-lt"/>
                <a:cs typeface="Times New Roman" panose="02020603050405020304" pitchFamily="18" charset="0"/>
              </a:rPr>
              <a:t>m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231F20"/>
                </a:solidFill>
                <a:effectLst/>
                <a:latin typeface="+mn-lt"/>
                <a:cs typeface="Times New Roman" panose="02020603050405020304" pitchFamily="18" charset="0"/>
              </a:rPr>
              <a:t>linear equations in 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rgbClr val="231F20"/>
                </a:solidFill>
                <a:effectLst/>
                <a:latin typeface="+mn-lt"/>
                <a:cs typeface="Times New Roman" panose="02020603050405020304" pitchFamily="18" charset="0"/>
              </a:rPr>
              <a:t>n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231F20"/>
                </a:solidFill>
                <a:effectLst/>
                <a:latin typeface="+mn-lt"/>
                <a:cs typeface="Times New Roman" panose="02020603050405020304" pitchFamily="18" charset="0"/>
              </a:rPr>
              <a:t>unknowns is of the following form: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5680" y="1813137"/>
            <a:ext cx="4790942" cy="2685831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0" y="4574014"/>
            <a:ext cx="1206750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where the coefficients  a</a:t>
            </a:r>
            <a:r>
              <a:rPr lang="en-US" sz="2000" baseline="-25000" dirty="0">
                <a:solidFill>
                  <a:srgbClr val="000000"/>
                </a:solidFill>
              </a:rPr>
              <a:t>ij</a:t>
            </a:r>
            <a:r>
              <a:rPr lang="en-US" sz="2000" dirty="0">
                <a:solidFill>
                  <a:srgbClr val="000000"/>
                </a:solidFill>
              </a:rPr>
              <a:t> , i = 1, 2, …. , </a:t>
            </a:r>
            <a:r>
              <a:rPr lang="en-US" sz="2000" i="1" dirty="0">
                <a:solidFill>
                  <a:srgbClr val="000000"/>
                </a:solidFill>
              </a:rPr>
              <a:t>m</a:t>
            </a:r>
            <a:r>
              <a:rPr lang="en-US" sz="2000" dirty="0">
                <a:solidFill>
                  <a:srgbClr val="000000"/>
                </a:solidFill>
              </a:rPr>
              <a:t>; j = 1, 2,….., </a:t>
            </a:r>
            <a:r>
              <a:rPr lang="en-US" sz="2000" i="1" dirty="0">
                <a:solidFill>
                  <a:srgbClr val="000000"/>
                </a:solidFill>
              </a:rPr>
              <a:t>n</a:t>
            </a:r>
            <a:r>
              <a:rPr lang="en-US" sz="2000" dirty="0">
                <a:solidFill>
                  <a:srgbClr val="000000"/>
                </a:solidFill>
              </a:rPr>
              <a:t>  and </a:t>
            </a:r>
            <a:r>
              <a:rPr lang="en-US" sz="2000" i="1" dirty="0">
                <a:solidFill>
                  <a:srgbClr val="000000"/>
                </a:solidFill>
              </a:rPr>
              <a:t>b</a:t>
            </a:r>
            <a:r>
              <a:rPr lang="en-US" sz="2000" i="1" baseline="-25000" dirty="0">
                <a:solidFill>
                  <a:srgbClr val="000000"/>
                </a:solidFill>
              </a:rPr>
              <a:t>k</a:t>
            </a:r>
            <a:r>
              <a:rPr lang="en-US" sz="2000" i="1" dirty="0">
                <a:solidFill>
                  <a:srgbClr val="000000"/>
                </a:solidFill>
              </a:rPr>
              <a:t> </a:t>
            </a:r>
            <a:r>
              <a:rPr lang="en-US" sz="2000" dirty="0">
                <a:solidFill>
                  <a:srgbClr val="000000"/>
                </a:solidFill>
              </a:rPr>
              <a:t>, k = 1, 2,….., </a:t>
            </a:r>
            <a:r>
              <a:rPr lang="en-US" sz="2000" i="1" dirty="0">
                <a:solidFill>
                  <a:srgbClr val="000000"/>
                </a:solidFill>
              </a:rPr>
              <a:t>m</a:t>
            </a:r>
            <a:r>
              <a:rPr lang="en-US" sz="2000" dirty="0">
                <a:solidFill>
                  <a:srgbClr val="000000"/>
                </a:solidFill>
              </a:rPr>
              <a:t>   are constants. If all  the </a:t>
            </a:r>
            <a:r>
              <a:rPr lang="en-US" sz="2000" i="1" dirty="0">
                <a:solidFill>
                  <a:srgbClr val="000000"/>
                </a:solidFill>
              </a:rPr>
              <a:t>b</a:t>
            </a:r>
            <a:r>
              <a:rPr lang="en-US" sz="2000" i="1" baseline="-25000" dirty="0">
                <a:solidFill>
                  <a:srgbClr val="000000"/>
                </a:solidFill>
              </a:rPr>
              <a:t>k</a:t>
            </a:r>
            <a:r>
              <a:rPr lang="en-US" sz="2000" i="1" dirty="0">
                <a:solidFill>
                  <a:srgbClr val="000000"/>
                </a:solidFill>
              </a:rPr>
              <a:t> </a:t>
            </a:r>
            <a:r>
              <a:rPr lang="en-US" sz="2000" dirty="0">
                <a:solidFill>
                  <a:srgbClr val="000000"/>
                </a:solidFill>
              </a:rPr>
              <a:t>'s are zeros, then the above system is called a </a:t>
            </a:r>
            <a:r>
              <a:rPr lang="en-US" sz="2000" b="1" dirty="0">
                <a:solidFill>
                  <a:srgbClr val="3853A4"/>
                </a:solidFill>
              </a:rPr>
              <a:t>homogeneous system </a:t>
            </a:r>
            <a:r>
              <a:rPr lang="en-US" sz="2000" dirty="0">
                <a:solidFill>
                  <a:srgbClr val="000000"/>
                </a:solidFill>
              </a:rPr>
              <a:t>of linear equations. On the other hand, if at least one of the </a:t>
            </a:r>
            <a:r>
              <a:rPr lang="en-US" sz="2000" i="1" dirty="0">
                <a:solidFill>
                  <a:srgbClr val="000000"/>
                </a:solidFill>
              </a:rPr>
              <a:t>b</a:t>
            </a:r>
            <a:r>
              <a:rPr lang="en-US" sz="2000" i="1" baseline="-25000" dirty="0">
                <a:solidFill>
                  <a:srgbClr val="000000"/>
                </a:solidFill>
              </a:rPr>
              <a:t>k</a:t>
            </a:r>
            <a:r>
              <a:rPr lang="en-US" sz="2000" i="1" dirty="0">
                <a:solidFill>
                  <a:srgbClr val="000000"/>
                </a:solidFill>
              </a:rPr>
              <a:t> </a:t>
            </a:r>
            <a:r>
              <a:rPr lang="en-US" sz="2000" dirty="0">
                <a:solidFill>
                  <a:srgbClr val="000000"/>
                </a:solidFill>
              </a:rPr>
              <a:t>'s is non-zero, then the above system is called a </a:t>
            </a:r>
            <a:r>
              <a:rPr lang="en-US" sz="2000" b="1" dirty="0">
                <a:solidFill>
                  <a:srgbClr val="3853A4"/>
                </a:solidFill>
              </a:rPr>
              <a:t>non-homogeneous</a:t>
            </a:r>
            <a:r>
              <a:rPr lang="en-US" sz="2000" b="1" dirty="0">
                <a:solidFill>
                  <a:srgbClr val="000000"/>
                </a:solidFill>
              </a:rPr>
              <a:t> </a:t>
            </a:r>
            <a:r>
              <a:rPr lang="en-US" sz="2000" b="1" dirty="0">
                <a:solidFill>
                  <a:srgbClr val="3853A4"/>
                </a:solidFill>
              </a:rPr>
              <a:t>system </a:t>
            </a:r>
            <a:r>
              <a:rPr lang="en-US" sz="2000" dirty="0">
                <a:solidFill>
                  <a:srgbClr val="231F20"/>
                </a:solidFill>
              </a:rPr>
              <a:t>of linear equations. If there exist values </a:t>
            </a:r>
            <a:r>
              <a:rPr lang="en-US" sz="2000" i="1" dirty="0">
                <a:solidFill>
                  <a:srgbClr val="231F20"/>
                </a:solidFill>
              </a:rPr>
              <a:t>α</a:t>
            </a:r>
            <a:r>
              <a:rPr lang="en-US" sz="2000" baseline="-25000" dirty="0">
                <a:solidFill>
                  <a:srgbClr val="231F20"/>
                </a:solidFill>
              </a:rPr>
              <a:t>1</a:t>
            </a:r>
            <a:r>
              <a:rPr lang="en-US" sz="2000" dirty="0">
                <a:solidFill>
                  <a:srgbClr val="231F20"/>
                </a:solidFill>
              </a:rPr>
              <a:t> , </a:t>
            </a:r>
            <a:r>
              <a:rPr lang="en-US" sz="2000" i="1" dirty="0">
                <a:solidFill>
                  <a:srgbClr val="231F20"/>
                </a:solidFill>
              </a:rPr>
              <a:t>α</a:t>
            </a:r>
            <a:r>
              <a:rPr lang="en-US" sz="2000" baseline="-25000" dirty="0">
                <a:solidFill>
                  <a:srgbClr val="231F20"/>
                </a:solidFill>
              </a:rPr>
              <a:t>2</a:t>
            </a:r>
            <a:r>
              <a:rPr lang="en-US" sz="2000" dirty="0">
                <a:solidFill>
                  <a:srgbClr val="231F20"/>
                </a:solidFill>
              </a:rPr>
              <a:t> , ….. , </a:t>
            </a:r>
            <a:r>
              <a:rPr lang="en-US" sz="2000" i="1" dirty="0">
                <a:solidFill>
                  <a:srgbClr val="231F20"/>
                </a:solidFill>
              </a:rPr>
              <a:t>α</a:t>
            </a:r>
            <a:r>
              <a:rPr lang="en-US" sz="2000" i="1" baseline="-25000" dirty="0">
                <a:solidFill>
                  <a:srgbClr val="231F20"/>
                </a:solidFill>
              </a:rPr>
              <a:t>n</a:t>
            </a:r>
            <a:r>
              <a:rPr lang="en-US" sz="2000" i="1" dirty="0">
                <a:solidFill>
                  <a:srgbClr val="231F20"/>
                </a:solidFill>
              </a:rPr>
              <a:t> </a:t>
            </a:r>
            <a:r>
              <a:rPr lang="en-US" sz="2000" dirty="0">
                <a:solidFill>
                  <a:srgbClr val="231F20"/>
                </a:solidFill>
              </a:rPr>
              <a:t>for </a:t>
            </a:r>
            <a:r>
              <a:rPr lang="en-US" sz="2000" i="1" dirty="0">
                <a:solidFill>
                  <a:srgbClr val="231F20"/>
                </a:solidFill>
              </a:rPr>
              <a:t>x</a:t>
            </a:r>
            <a:r>
              <a:rPr lang="en-US" sz="2000" baseline="-25000" dirty="0">
                <a:solidFill>
                  <a:srgbClr val="231F20"/>
                </a:solidFill>
              </a:rPr>
              <a:t>1</a:t>
            </a:r>
            <a:r>
              <a:rPr lang="en-US" sz="2000" dirty="0">
                <a:solidFill>
                  <a:srgbClr val="231F20"/>
                </a:solidFill>
              </a:rPr>
              <a:t>, </a:t>
            </a:r>
            <a:r>
              <a:rPr lang="en-US" sz="2000" i="1" dirty="0">
                <a:solidFill>
                  <a:srgbClr val="231F20"/>
                </a:solidFill>
              </a:rPr>
              <a:t>x</a:t>
            </a:r>
            <a:r>
              <a:rPr lang="en-US" sz="2000" baseline="-25000" dirty="0">
                <a:solidFill>
                  <a:srgbClr val="231F20"/>
                </a:solidFill>
              </a:rPr>
              <a:t>2</a:t>
            </a:r>
            <a:r>
              <a:rPr lang="en-US" sz="2000" dirty="0">
                <a:solidFill>
                  <a:srgbClr val="231F20"/>
                </a:solidFill>
              </a:rPr>
              <a:t> , …. , </a:t>
            </a:r>
            <a:r>
              <a:rPr lang="en-US" sz="2000" i="1" dirty="0">
                <a:solidFill>
                  <a:srgbClr val="231F20"/>
                </a:solidFill>
              </a:rPr>
              <a:t>x</a:t>
            </a:r>
            <a:r>
              <a:rPr lang="en-US" sz="2000" i="1" baseline="-25000" dirty="0">
                <a:solidFill>
                  <a:srgbClr val="231F20"/>
                </a:solidFill>
              </a:rPr>
              <a:t>n</a:t>
            </a:r>
            <a:r>
              <a:rPr lang="en-US" sz="2000" i="1" dirty="0">
                <a:solidFill>
                  <a:srgbClr val="231F20"/>
                </a:solidFill>
              </a:rPr>
              <a:t> </a:t>
            </a:r>
            <a:r>
              <a:rPr lang="en-US" sz="2000" dirty="0">
                <a:solidFill>
                  <a:srgbClr val="231F20"/>
                </a:solidFill>
              </a:rPr>
              <a:t>respectively which satisfy every  equation of (1), then the ordered  </a:t>
            </a:r>
            <a:r>
              <a:rPr lang="en-US" sz="2000" i="1" dirty="0">
                <a:solidFill>
                  <a:srgbClr val="231F20"/>
                </a:solidFill>
              </a:rPr>
              <a:t>n </a:t>
            </a:r>
            <a:r>
              <a:rPr lang="en-US" sz="2000" dirty="0">
                <a:solidFill>
                  <a:srgbClr val="231F20"/>
                </a:solidFill>
              </a:rPr>
              <a:t>− tuple (</a:t>
            </a:r>
            <a:r>
              <a:rPr lang="en-US" sz="2000" i="1" dirty="0">
                <a:solidFill>
                  <a:srgbClr val="231F20"/>
                </a:solidFill>
              </a:rPr>
              <a:t>α</a:t>
            </a:r>
            <a:r>
              <a:rPr lang="en-US" sz="2000" baseline="-25000" dirty="0">
                <a:solidFill>
                  <a:srgbClr val="231F20"/>
                </a:solidFill>
              </a:rPr>
              <a:t>1</a:t>
            </a:r>
            <a:r>
              <a:rPr lang="en-US" sz="2000" dirty="0">
                <a:solidFill>
                  <a:srgbClr val="231F20"/>
                </a:solidFill>
              </a:rPr>
              <a:t> ,  </a:t>
            </a:r>
            <a:r>
              <a:rPr lang="en-US" sz="2000" i="1" dirty="0">
                <a:solidFill>
                  <a:srgbClr val="231F20"/>
                </a:solidFill>
              </a:rPr>
              <a:t>α</a:t>
            </a:r>
            <a:r>
              <a:rPr lang="en-US" sz="2000" baseline="-25000" dirty="0">
                <a:solidFill>
                  <a:srgbClr val="231F20"/>
                </a:solidFill>
              </a:rPr>
              <a:t>2</a:t>
            </a:r>
            <a:r>
              <a:rPr lang="en-US" sz="2000" dirty="0">
                <a:solidFill>
                  <a:srgbClr val="231F20"/>
                </a:solidFill>
              </a:rPr>
              <a:t> , …. , </a:t>
            </a:r>
            <a:r>
              <a:rPr lang="en-US" sz="2000" i="1" dirty="0">
                <a:solidFill>
                  <a:srgbClr val="231F20"/>
                </a:solidFill>
              </a:rPr>
              <a:t>α</a:t>
            </a:r>
            <a:r>
              <a:rPr lang="en-US" sz="2000" i="1" baseline="-25000" dirty="0">
                <a:solidFill>
                  <a:srgbClr val="231F20"/>
                </a:solidFill>
              </a:rPr>
              <a:t>n</a:t>
            </a:r>
            <a:r>
              <a:rPr lang="en-US" sz="2000" i="1" dirty="0">
                <a:solidFill>
                  <a:srgbClr val="231F20"/>
                </a:solidFill>
              </a:rPr>
              <a:t> </a:t>
            </a:r>
            <a:r>
              <a:rPr lang="en-US" sz="2000" dirty="0">
                <a:solidFill>
                  <a:srgbClr val="231F20"/>
                </a:solidFill>
              </a:rPr>
              <a:t>) is called a </a:t>
            </a:r>
            <a:r>
              <a:rPr lang="en-US" sz="2000" b="1" dirty="0">
                <a:solidFill>
                  <a:srgbClr val="3853A4"/>
                </a:solidFill>
              </a:rPr>
              <a:t>solution </a:t>
            </a:r>
            <a:r>
              <a:rPr lang="en-US" sz="2000" dirty="0">
                <a:solidFill>
                  <a:srgbClr val="231F20"/>
                </a:solidFill>
              </a:rPr>
              <a:t>of (1). </a:t>
            </a:r>
            <a:endParaRPr lang="en-US" sz="20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255DD080-7F86-4560-B0BF-DC690AFDEE22}"/>
                  </a:ext>
                </a:extLst>
              </p14:cNvPr>
              <p14:cNvContentPartPr/>
              <p14:nvPr/>
            </p14:nvContentPartPr>
            <p14:xfrm>
              <a:off x="355680" y="1181160"/>
              <a:ext cx="11195280" cy="511848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255DD080-7F86-4560-B0BF-DC690AFDEE22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46320" y="1171800"/>
                <a:ext cx="11214000" cy="5137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C637C502-8E17-4431-8068-17365CBC660F}"/>
                  </a:ext>
                </a:extLst>
              </p14:cNvPr>
              <p14:cNvContentPartPr/>
              <p14:nvPr/>
            </p14:nvContentPartPr>
            <p14:xfrm>
              <a:off x="6216480" y="2305080"/>
              <a:ext cx="267120" cy="92124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C637C502-8E17-4431-8068-17365CBC660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207120" y="2295720"/>
                <a:ext cx="285840" cy="939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85901613"/>
      </p:ext>
    </p:extLst>
  </p:cSld>
  <p:clrMapOvr>
    <a:masterClrMapping/>
  </p:clrMapOvr>
  <p:transition spd="slow">
    <p:push dir="u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tx2">
              <a:lumMod val="5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System of Linear Equations</a:t>
            </a:r>
            <a:endParaRPr lang="en-IN" sz="4000" b="1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3054" y="1013731"/>
            <a:ext cx="7891069" cy="174234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91920" y="2969044"/>
            <a:ext cx="1174982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231F20"/>
                </a:solidFill>
              </a:rPr>
              <a:t>AX = B is a matrix equation involving matrices and it is called the </a:t>
            </a:r>
            <a:r>
              <a:rPr lang="en-US" sz="2000" b="1" dirty="0">
                <a:solidFill>
                  <a:srgbClr val="0070C0"/>
                </a:solidFill>
              </a:rPr>
              <a:t>matrix form</a:t>
            </a:r>
            <a:r>
              <a:rPr lang="en-US" sz="2000" dirty="0">
                <a:solidFill>
                  <a:srgbClr val="231F20"/>
                </a:solidFill>
              </a:rPr>
              <a:t> of the system of linear equations (1). The matrix A is called the </a:t>
            </a:r>
            <a:r>
              <a:rPr lang="en-US" sz="2000" b="1" dirty="0">
                <a:solidFill>
                  <a:srgbClr val="0070C0"/>
                </a:solidFill>
              </a:rPr>
              <a:t>coefficient matrix</a:t>
            </a:r>
            <a:r>
              <a:rPr lang="en-US" sz="2000" dirty="0">
                <a:solidFill>
                  <a:srgbClr val="231F20"/>
                </a:solidFill>
              </a:rPr>
              <a:t> of the system and the matrix</a:t>
            </a:r>
            <a:endParaRPr lang="en-US" sz="20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9278" y="3676930"/>
            <a:ext cx="2912892" cy="1770833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83054" y="5522042"/>
            <a:ext cx="102230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231F20"/>
                </a:solidFill>
              </a:rPr>
              <a:t>is called the </a:t>
            </a:r>
            <a:r>
              <a:rPr lang="en-US" sz="2000" b="1" dirty="0">
                <a:solidFill>
                  <a:srgbClr val="0070C0"/>
                </a:solidFill>
              </a:rPr>
              <a:t>augmented matrix </a:t>
            </a:r>
            <a:r>
              <a:rPr lang="en-US" sz="2000" dirty="0">
                <a:solidFill>
                  <a:srgbClr val="231F20"/>
                </a:solidFill>
              </a:rPr>
              <a:t>of the system. We denote the augmented matrix by [ A | B ].</a:t>
            </a:r>
            <a:endParaRPr lang="en-US" sz="20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BC95C3FC-42B8-4254-A41D-E5F4DF60B64F}"/>
                  </a:ext>
                </a:extLst>
              </p14:cNvPr>
              <p14:cNvContentPartPr/>
              <p14:nvPr/>
            </p14:nvContentPartPr>
            <p14:xfrm>
              <a:off x="914400" y="2793960"/>
              <a:ext cx="9538200" cy="32263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BC95C3FC-42B8-4254-A41D-E5F4DF60B64F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05040" y="2784600"/>
                <a:ext cx="9556920" cy="3245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33967665"/>
      </p:ext>
    </p:extLst>
  </p:cSld>
  <p:clrMapOvr>
    <a:masterClrMapping/>
  </p:clrMapOvr>
  <p:transition spd="slow">
    <p:push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Matrix</a:t>
            </a:r>
            <a:endParaRPr lang="en-IN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just"/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5" name="Rectangle 4"/>
          <p:cNvSpPr/>
          <p:nvPr/>
        </p:nvSpPr>
        <p:spPr>
          <a:xfrm>
            <a:off x="373591" y="1153308"/>
            <a:ext cx="11101485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000" dirty="0"/>
              <a:t>A matrix is simply a rectangular array of numbers.</a:t>
            </a:r>
          </a:p>
          <a:p>
            <a:endParaRPr lang="en-US" altLang="en-US" sz="2000" dirty="0"/>
          </a:p>
          <a:p>
            <a:r>
              <a:rPr lang="en-US" altLang="en-US" sz="2000" dirty="0"/>
              <a:t>Matrices are used to organize information into categories that correspond to the rows and columns of the matrix.</a:t>
            </a:r>
          </a:p>
          <a:p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373591" y="2414736"/>
            <a:ext cx="1036738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000" dirty="0"/>
              <a:t>An </a:t>
            </a:r>
            <a:r>
              <a:rPr lang="en-US" altLang="en-US" sz="2000" i="1" dirty="0"/>
              <a:t>m </a:t>
            </a:r>
            <a:r>
              <a:rPr lang="en-US" altLang="en-US" sz="2000" dirty="0"/>
              <a:t>x </a:t>
            </a:r>
            <a:r>
              <a:rPr lang="en-US" altLang="en-US" sz="2000" i="1" dirty="0"/>
              <a:t>n </a:t>
            </a:r>
            <a:r>
              <a:rPr lang="en-US" altLang="en-US" sz="2000" dirty="0"/>
              <a:t>matrix</a:t>
            </a:r>
            <a:r>
              <a:rPr lang="en-US" altLang="en-US" sz="2000" b="1" dirty="0"/>
              <a:t> </a:t>
            </a:r>
            <a:r>
              <a:rPr lang="en-US" altLang="en-US" sz="2000" dirty="0"/>
              <a:t>is a rectangular array of numbers with </a:t>
            </a:r>
            <a:r>
              <a:rPr lang="en-US" altLang="en-US" sz="2000" i="1" dirty="0"/>
              <a:t>m </a:t>
            </a:r>
            <a:r>
              <a:rPr lang="en-US" altLang="en-US" sz="2000" dirty="0"/>
              <a:t>rows</a:t>
            </a:r>
            <a:r>
              <a:rPr lang="en-US" altLang="en-US" sz="2000" b="1" dirty="0"/>
              <a:t> </a:t>
            </a:r>
            <a:r>
              <a:rPr lang="en-US" altLang="en-US" sz="2000" dirty="0"/>
              <a:t>and </a:t>
            </a:r>
            <a:r>
              <a:rPr lang="en-US" altLang="en-US" sz="2000" i="1" dirty="0"/>
              <a:t>n </a:t>
            </a:r>
            <a:r>
              <a:rPr lang="en-US" altLang="en-US" sz="2000" dirty="0"/>
              <a:t>columns</a:t>
            </a:r>
            <a:endParaRPr lang="en-US" sz="2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984370"/>
              </p:ext>
            </p:extLst>
          </p:nvPr>
        </p:nvGraphicFramePr>
        <p:xfrm>
          <a:off x="3241987" y="2855644"/>
          <a:ext cx="5708024" cy="3746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22991" imgH="4149901" progId="Equation.DSMT4">
                  <p:embed/>
                </p:oleObj>
              </mc:Choice>
              <mc:Fallback>
                <p:oleObj name="Equation" r:id="rId2" imgW="6322991" imgH="4149901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987" y="2855644"/>
                        <a:ext cx="5708024" cy="37461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046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0912950" y="37411025"/>
              <a:ext cx="0" cy="0"/>
            </p14:xfrm>
          </p:contentPart>
        </mc:Choice>
        <mc:Fallback xmlns="">
          <p:pic>
            <p:nvPicPr>
              <p:cNvPr id="1046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0912950" y="37411025"/>
                <a:ext cx="0" cy="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4155255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tx2">
              <a:lumMod val="5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System of Linear Equations</a:t>
            </a:r>
            <a:endParaRPr lang="en-IN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dirty="0">
                <a:solidFill>
                  <a:srgbClr val="B94A37"/>
                </a:solidFill>
              </a:rPr>
              <a:t>The Augmented Matrix of a Linear System</a:t>
            </a: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6" name="Group 33"/>
          <p:cNvGraphicFramePr>
            <a:graphicFrameLocks noGrp="1"/>
          </p:cNvGraphicFramePr>
          <p:nvPr/>
        </p:nvGraphicFramePr>
        <p:xfrm>
          <a:off x="914400" y="1981200"/>
          <a:ext cx="8001000" cy="3022600"/>
        </p:xfrm>
        <a:graphic>
          <a:graphicData uri="http://schemas.openxmlformats.org/drawingml/2006/table">
            <a:tbl>
              <a:tblPr/>
              <a:tblGrid>
                <a:gridCol w="37782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22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38200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800">
                          <a:solidFill>
                            <a:srgbClr val="61271D"/>
                          </a:solidFill>
                          <a:latin typeface="Arial" panose="020B0604020202020204" pitchFamily="34" charset="0"/>
                        </a:defRPr>
                      </a:lvl1pPr>
                      <a:lvl2pPr marL="463550">
                        <a:spcBef>
                          <a:spcPct val="20000"/>
                        </a:spcBef>
                        <a:buClr>
                          <a:srgbClr val="B94A37"/>
                        </a:buClr>
                        <a:defRPr sz="2200">
                          <a:solidFill>
                            <a:srgbClr val="B94A37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rgbClr val="A2742A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1271D"/>
                          </a:solidFill>
                          <a:effectLst/>
                          <a:latin typeface="Arial" panose="020B0604020202020204" pitchFamily="34" charset="0"/>
                        </a:rPr>
                        <a:t>Linear Syste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800">
                          <a:solidFill>
                            <a:srgbClr val="61271D"/>
                          </a:solidFill>
                          <a:latin typeface="Arial" panose="020B0604020202020204" pitchFamily="34" charset="0"/>
                        </a:defRPr>
                      </a:lvl1pPr>
                      <a:lvl2pPr marL="463550">
                        <a:spcBef>
                          <a:spcPct val="20000"/>
                        </a:spcBef>
                        <a:buClr>
                          <a:srgbClr val="B94A37"/>
                        </a:buClr>
                        <a:defRPr sz="2200">
                          <a:solidFill>
                            <a:srgbClr val="B94A37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rgbClr val="A2742A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600" b="0" i="0" u="none" strike="noStrike" cap="none" normalizeH="0" baseline="0">
                          <a:ln>
                            <a:noFill/>
                          </a:ln>
                          <a:solidFill>
                            <a:srgbClr val="61271D"/>
                          </a:solidFill>
                          <a:effectLst/>
                          <a:latin typeface="Arial" panose="020B0604020202020204" pitchFamily="34" charset="0"/>
                        </a:rPr>
                        <a:t>Augmented Matri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84400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800">
                          <a:solidFill>
                            <a:srgbClr val="61271D"/>
                          </a:solidFill>
                          <a:latin typeface="Arial" panose="020B0604020202020204" pitchFamily="34" charset="0"/>
                        </a:defRPr>
                      </a:lvl1pPr>
                      <a:lvl2pPr marL="463550">
                        <a:spcBef>
                          <a:spcPct val="20000"/>
                        </a:spcBef>
                        <a:buClr>
                          <a:srgbClr val="B94A37"/>
                        </a:buClr>
                        <a:defRPr sz="2200">
                          <a:solidFill>
                            <a:srgbClr val="B94A37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rgbClr val="A2742A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B94A37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800">
                          <a:solidFill>
                            <a:srgbClr val="61271D"/>
                          </a:solidFill>
                          <a:latin typeface="Arial" panose="020B0604020202020204" pitchFamily="34" charset="0"/>
                        </a:defRPr>
                      </a:lvl1pPr>
                      <a:lvl2pPr marL="463550">
                        <a:spcBef>
                          <a:spcPct val="20000"/>
                        </a:spcBef>
                        <a:buClr>
                          <a:srgbClr val="B94A37"/>
                        </a:buClr>
                        <a:defRPr sz="2200">
                          <a:solidFill>
                            <a:srgbClr val="B94A37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rgbClr val="A2742A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B94A37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95075" y="2900902"/>
          <a:ext cx="2898775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8817" imgH="1866753" progId="Equation.DSMT4">
                  <p:embed/>
                </p:oleObj>
              </mc:Choice>
              <mc:Fallback>
                <p:oleObj name="Equation" r:id="rId2" imgW="2898817" imgH="1866753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95075" y="2900902"/>
                        <a:ext cx="2898775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156670" y="2946939"/>
          <a:ext cx="3089275" cy="182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89169" imgH="1821327" progId="Equation.DSMT4">
                  <p:embed/>
                </p:oleObj>
              </mc:Choice>
              <mc:Fallback>
                <p:oleObj name="Equation" r:id="rId4" imgW="3089169" imgH="1821327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56670" y="2946939"/>
                        <a:ext cx="3089275" cy="182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33965" y="5733541"/>
            <a:ext cx="1172406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altLang="en-US" sz="2400" dirty="0"/>
              <a:t>Notice that a missing variable in an equation corresponds to a 0 entry in the augmented matrix</a:t>
            </a:r>
            <a:r>
              <a:rPr lang="en-US" altLang="en-US" dirty="0"/>
              <a:t>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9319F88A-5D3D-48AD-B2DD-8185AB5F07CC}"/>
                  </a:ext>
                </a:extLst>
              </p14:cNvPr>
              <p14:cNvContentPartPr/>
              <p14:nvPr/>
            </p14:nvContentPartPr>
            <p14:xfrm>
              <a:off x="7448400" y="3073320"/>
              <a:ext cx="95760" cy="15372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9319F88A-5D3D-48AD-B2DD-8185AB5F07CC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439040" y="3063960"/>
                <a:ext cx="114480" cy="1555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81107855"/>
      </p:ext>
    </p:extLst>
  </p:cSld>
  <p:clrMapOvr>
    <a:masterClrMapping/>
  </p:clrMapOvr>
  <p:transition spd="slow">
    <p:push dir="u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tx2">
              <a:lumMod val="5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System of Linear Equations</a:t>
            </a:r>
            <a:endParaRPr lang="en-IN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dirty="0">
                <a:solidFill>
                  <a:srgbClr val="B94A37"/>
                </a:solidFill>
              </a:rPr>
              <a:t>Gaussian Elimination</a:t>
            </a:r>
          </a:p>
          <a:p>
            <a:pPr marL="0" indent="0">
              <a:buNone/>
            </a:pPr>
            <a:r>
              <a:rPr lang="en-US" altLang="en-US" dirty="0"/>
              <a:t>To solve a system of linear equations using its augmented matrix, we use elementary row operations to arrive at a matrix in row echelon form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altLang="en-US" dirty="0"/>
              <a:t>Once an augmented matrix is in row-echelon form, we can solve the corresponding linear system using back-substitution. </a:t>
            </a:r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r>
              <a:rPr lang="en-US" altLang="en-US" dirty="0"/>
              <a:t>Solve the system of linear equations.</a:t>
            </a:r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9857" y="4675030"/>
          <a:ext cx="3968031" cy="2002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90686" imgH="2215732" progId="Equation.DSMT4">
                  <p:embed/>
                </p:oleObj>
              </mc:Choice>
              <mc:Fallback>
                <p:oleObj name="Equation" r:id="rId2" imgW="4390686" imgH="2215732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9857" y="4675030"/>
                        <a:ext cx="3968031" cy="2002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52D93316-4997-49A5-9CAF-572260363F26}"/>
                  </a:ext>
                </a:extLst>
              </p14:cNvPr>
              <p14:cNvContentPartPr/>
              <p14:nvPr/>
            </p14:nvContentPartPr>
            <p14:xfrm>
              <a:off x="0" y="1238400"/>
              <a:ext cx="3022920" cy="69228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52D93316-4997-49A5-9CAF-572260363F2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-9360" y="1229040"/>
                <a:ext cx="3041640" cy="711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57792037"/>
      </p:ext>
    </p:extLst>
  </p:cSld>
  <p:clrMapOvr>
    <a:masterClrMapping/>
  </p:clrMapOvr>
  <p:transition spd="slow">
    <p:push dir="u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tx2">
              <a:lumMod val="5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System of Linear Equations</a:t>
            </a:r>
            <a:endParaRPr lang="en-IN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dirty="0">
                <a:solidFill>
                  <a:srgbClr val="B94A37"/>
                </a:solidFill>
              </a:rPr>
              <a:t>Gaussian Elimination</a:t>
            </a:r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4" name="Group 28"/>
          <p:cNvGraphicFramePr>
            <a:graphicFrameLocks noGrp="1"/>
          </p:cNvGraphicFramePr>
          <p:nvPr/>
        </p:nvGraphicFramePr>
        <p:xfrm>
          <a:off x="153004" y="1611852"/>
          <a:ext cx="8234362" cy="4445000"/>
        </p:xfrm>
        <a:graphic>
          <a:graphicData uri="http://schemas.openxmlformats.org/drawingml/2006/table">
            <a:tbl>
              <a:tblPr/>
              <a:tblGrid>
                <a:gridCol w="30527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8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25513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800">
                          <a:solidFill>
                            <a:srgbClr val="61271D"/>
                          </a:solidFill>
                          <a:latin typeface="Arial" panose="020B0604020202020204" pitchFamily="34" charset="0"/>
                        </a:defRPr>
                      </a:lvl1pPr>
                      <a:lvl2pPr marL="463550">
                        <a:spcBef>
                          <a:spcPct val="20000"/>
                        </a:spcBef>
                        <a:buClr>
                          <a:srgbClr val="B94A37"/>
                        </a:buClr>
                        <a:defRPr sz="2200">
                          <a:solidFill>
                            <a:srgbClr val="B94A37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rgbClr val="A2742A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61271D"/>
                          </a:solidFill>
                          <a:effectLst/>
                          <a:latin typeface="Arial" panose="020B0604020202020204" pitchFamily="34" charset="0"/>
                        </a:rPr>
                        <a:t>Syste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800">
                          <a:solidFill>
                            <a:srgbClr val="61271D"/>
                          </a:solidFill>
                          <a:latin typeface="Arial" panose="020B0604020202020204" pitchFamily="34" charset="0"/>
                        </a:defRPr>
                      </a:lvl1pPr>
                      <a:lvl2pPr marL="463550">
                        <a:spcBef>
                          <a:spcPct val="20000"/>
                        </a:spcBef>
                        <a:buClr>
                          <a:srgbClr val="B94A37"/>
                        </a:buClr>
                        <a:defRPr sz="2200">
                          <a:solidFill>
                            <a:srgbClr val="B94A37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rgbClr val="A2742A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61271D"/>
                          </a:solidFill>
                          <a:effectLst/>
                          <a:latin typeface="Arial" panose="020B0604020202020204" pitchFamily="34" charset="0"/>
                        </a:rPr>
                        <a:t>Augmented Matri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19487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800">
                          <a:solidFill>
                            <a:srgbClr val="61271D"/>
                          </a:solidFill>
                          <a:latin typeface="Arial" panose="020B0604020202020204" pitchFamily="34" charset="0"/>
                        </a:defRPr>
                      </a:lvl1pPr>
                      <a:lvl2pPr marL="463550">
                        <a:spcBef>
                          <a:spcPct val="20000"/>
                        </a:spcBef>
                        <a:buClr>
                          <a:srgbClr val="B94A37"/>
                        </a:buClr>
                        <a:defRPr sz="2200">
                          <a:solidFill>
                            <a:srgbClr val="B94A37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rgbClr val="A2742A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61271D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800">
                          <a:solidFill>
                            <a:srgbClr val="61271D"/>
                          </a:solidFill>
                          <a:latin typeface="Arial" panose="020B0604020202020204" pitchFamily="34" charset="0"/>
                        </a:defRPr>
                      </a:lvl1pPr>
                      <a:lvl2pPr marL="463550">
                        <a:spcBef>
                          <a:spcPct val="20000"/>
                        </a:spcBef>
                        <a:buClr>
                          <a:srgbClr val="B94A37"/>
                        </a:buClr>
                        <a:defRPr sz="2200">
                          <a:solidFill>
                            <a:srgbClr val="B94A37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rgbClr val="A2742A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61271D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404631"/>
              </p:ext>
            </p:extLst>
          </p:nvPr>
        </p:nvGraphicFramePr>
        <p:xfrm>
          <a:off x="334772" y="2728278"/>
          <a:ext cx="7870825" cy="333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1354" imgH="3339100" progId="Equation.DSMT4">
                  <p:embed/>
                </p:oleObj>
              </mc:Choice>
              <mc:Fallback>
                <p:oleObj name="Equation" r:id="rId2" imgW="7871354" imgH="33391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4772" y="2728278"/>
                        <a:ext cx="7870825" cy="333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54BA0DAA-ABF7-4CC2-BDF4-D08723CC4109}"/>
                  </a:ext>
                </a:extLst>
              </p14:cNvPr>
              <p14:cNvContentPartPr/>
              <p14:nvPr/>
            </p14:nvContentPartPr>
            <p14:xfrm>
              <a:off x="685800" y="2851200"/>
              <a:ext cx="8045640" cy="316260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54BA0DAA-ABF7-4CC2-BDF4-D08723CC410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76440" y="2841840"/>
                <a:ext cx="8064360" cy="3181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09659968"/>
      </p:ext>
    </p:extLst>
  </p:cSld>
  <p:clrMapOvr>
    <a:masterClrMapping/>
  </p:clrMapOvr>
  <p:transition spd="slow">
    <p:push dir="u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tx2">
              <a:lumMod val="5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System of Linear Equations</a:t>
            </a:r>
            <a:endParaRPr lang="en-IN" sz="4000" b="1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85788" y="923925"/>
            <a:ext cx="8458200" cy="58578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774244" y="1190624"/>
          <a:ext cx="8102600" cy="532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03087" imgH="5324823" progId="Equation.DSMT4">
                  <p:embed/>
                </p:oleObj>
              </mc:Choice>
              <mc:Fallback>
                <p:oleObj name="Equation" r:id="rId2" imgW="8103087" imgH="5324823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74244" y="1190624"/>
                        <a:ext cx="8102600" cy="532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204C44B6-337C-45D2-AC52-181D68B557A1}"/>
                  </a:ext>
                </a:extLst>
              </p14:cNvPr>
              <p14:cNvContentPartPr/>
              <p14:nvPr/>
            </p14:nvContentPartPr>
            <p14:xfrm>
              <a:off x="2178000" y="2127240"/>
              <a:ext cx="8407800" cy="44010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204C44B6-337C-45D2-AC52-181D68B557A1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168640" y="2117880"/>
                <a:ext cx="8426520" cy="4419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25569775"/>
      </p:ext>
    </p:extLst>
  </p:cSld>
  <p:clrMapOvr>
    <a:masterClrMapping/>
  </p:clrMapOvr>
  <p:transition spd="slow">
    <p:push dir="u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tx2">
              <a:lumMod val="5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System of Linear Equations</a:t>
            </a:r>
            <a:endParaRPr lang="en-IN" sz="4000" b="1" dirty="0"/>
          </a:p>
        </p:txBody>
      </p:sp>
      <p:sp>
        <p:nvSpPr>
          <p:cNvPr id="4" name="Rectangle 3"/>
          <p:cNvSpPr/>
          <p:nvPr/>
        </p:nvSpPr>
        <p:spPr>
          <a:xfrm>
            <a:off x="167426" y="965019"/>
            <a:ext cx="11513713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3800" dirty="0"/>
              <a:t>Now, we use back-substitution to find that: </a:t>
            </a:r>
            <a:br>
              <a:rPr lang="en-US" altLang="en-US" sz="3800" dirty="0"/>
            </a:br>
            <a:r>
              <a:rPr lang="en-US" altLang="en-US" sz="3800" dirty="0"/>
              <a:t>		   </a:t>
            </a:r>
            <a:r>
              <a:rPr lang="en-US" altLang="en-US" sz="3800" i="1" dirty="0"/>
              <a:t>x =</a:t>
            </a:r>
            <a:r>
              <a:rPr lang="en-US" altLang="en-US" sz="3800" dirty="0"/>
              <a:t> 2, </a:t>
            </a:r>
            <a:r>
              <a:rPr lang="en-US" altLang="en-US" sz="3800" i="1" dirty="0"/>
              <a:t>y =</a:t>
            </a:r>
            <a:r>
              <a:rPr lang="en-US" altLang="en-US" sz="3800" dirty="0"/>
              <a:t> 7, </a:t>
            </a:r>
            <a:r>
              <a:rPr lang="en-US" altLang="en-US" sz="3800" i="1" dirty="0"/>
              <a:t>z</a:t>
            </a:r>
            <a:r>
              <a:rPr lang="en-US" altLang="en-US" sz="3800" dirty="0"/>
              <a:t> = 3 </a:t>
            </a:r>
          </a:p>
          <a:p>
            <a:endParaRPr lang="en-US" altLang="en-US" sz="3800" dirty="0"/>
          </a:p>
          <a:p>
            <a:pPr lvl="1"/>
            <a:r>
              <a:rPr lang="en-US" altLang="en-US" sz="3000" dirty="0"/>
              <a:t>The solution is (2, 7, 3).</a:t>
            </a:r>
          </a:p>
        </p:txBody>
      </p:sp>
    </p:spTree>
    <p:extLst>
      <p:ext uri="{BB962C8B-B14F-4D97-AF65-F5344CB8AC3E}">
        <p14:creationId xmlns:p14="http://schemas.microsoft.com/office/powerpoint/2010/main" val="1552777835"/>
      </p:ext>
    </p:extLst>
  </p:cSld>
  <p:clrMapOvr>
    <a:masterClrMapping/>
  </p:clrMapOvr>
  <p:transition spd="slow">
    <p:push dir="u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tx2">
              <a:lumMod val="5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System of Linear Equations</a:t>
            </a:r>
            <a:endParaRPr lang="en-IN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0" indent="0">
              <a:buNone/>
            </a:pPr>
            <a:r>
              <a:rPr lang="en-IN" dirty="0"/>
              <a:t>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96214" y="978794"/>
            <a:ext cx="872495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xample 14 </a:t>
            </a:r>
            <a:r>
              <a:rPr lang="en-US" dirty="0"/>
              <a:t>Solve the system of linear system by Gaussian elimination method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x   + y   +  2z = 9</a:t>
            </a:r>
          </a:p>
          <a:p>
            <a:r>
              <a:rPr lang="en-US" dirty="0"/>
              <a:t>2x + 4y - 3z = 1</a:t>
            </a:r>
          </a:p>
          <a:p>
            <a:r>
              <a:rPr lang="en-US" dirty="0"/>
              <a:t>3x + 6y - 5z = 0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871847" y="1001907"/>
            <a:ext cx="15001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swer  x=1, y=2, z=3</a:t>
            </a:r>
            <a:endParaRPr lang="en-US" sz="14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9B4FFF1-9FF7-4CF1-8278-D404E204C568}"/>
                  </a:ext>
                </a:extLst>
              </p14:cNvPr>
              <p14:cNvContentPartPr/>
              <p14:nvPr/>
            </p14:nvContentPartPr>
            <p14:xfrm>
              <a:off x="114480" y="914400"/>
              <a:ext cx="11690640" cy="525168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9B4FFF1-9FF7-4CF1-8278-D404E204C568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5120" y="905040"/>
                <a:ext cx="11709360" cy="527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FD0B3DAB-ED3F-4522-93EC-A6BC73A91B39}"/>
                  </a:ext>
                </a:extLst>
              </p14:cNvPr>
              <p14:cNvContentPartPr/>
              <p14:nvPr/>
            </p14:nvContentPartPr>
            <p14:xfrm>
              <a:off x="6330960" y="6343560"/>
              <a:ext cx="6840" cy="1332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FD0B3DAB-ED3F-4522-93EC-A6BC73A91B3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321600" y="6334200"/>
                <a:ext cx="25560" cy="32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45940307"/>
      </p:ext>
    </p:extLst>
  </p:cSld>
  <p:clrMapOvr>
    <a:masterClrMapping/>
  </p:clrMapOvr>
  <p:transition spd="slow">
    <p:push dir="u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tx2">
              <a:lumMod val="5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System of Linear Equations</a:t>
            </a:r>
            <a:endParaRPr lang="en-IN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0" indent="0">
              <a:buNone/>
            </a:pPr>
            <a:r>
              <a:rPr lang="en-IN" dirty="0"/>
              <a:t>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96214" y="978794"/>
            <a:ext cx="872495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xample 15 </a:t>
            </a:r>
            <a:r>
              <a:rPr lang="en-US" dirty="0"/>
              <a:t>Solve the system of linear system by Gaussian elimination method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4x    - 2y  +  6z = 8</a:t>
            </a:r>
          </a:p>
          <a:p>
            <a:r>
              <a:rPr lang="en-US" dirty="0"/>
              <a:t>x     + y     - 3z = -1</a:t>
            </a:r>
          </a:p>
          <a:p>
            <a:r>
              <a:rPr lang="en-US" dirty="0"/>
              <a:t>15x - 3y  +  9z = 2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871847" y="1001907"/>
            <a:ext cx="15001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swer  x=1, y=3t-2, z=t</a:t>
            </a:r>
            <a:endParaRPr lang="en-US" sz="14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C1AEA38D-CD07-4C6F-9597-81EC749E3B03}"/>
                  </a:ext>
                </a:extLst>
              </p14:cNvPr>
              <p14:cNvContentPartPr/>
              <p14:nvPr/>
            </p14:nvContentPartPr>
            <p14:xfrm>
              <a:off x="196920" y="1917720"/>
              <a:ext cx="11989080" cy="467388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C1AEA38D-CD07-4C6F-9597-81EC749E3B03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87560" y="1908360"/>
                <a:ext cx="12007800" cy="4692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19125260"/>
      </p:ext>
    </p:extLst>
  </p:cSld>
  <p:clrMapOvr>
    <a:masterClrMapping/>
  </p:clrMapOvr>
  <p:transition spd="slow">
    <p:push dir="u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tx2">
              <a:lumMod val="5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System of Linear Equations</a:t>
            </a:r>
            <a:endParaRPr lang="en-IN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0" indent="0">
              <a:buNone/>
            </a:pPr>
            <a:r>
              <a:rPr lang="en-IN" dirty="0"/>
              <a:t>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96214" y="978794"/>
            <a:ext cx="872495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xample 16 </a:t>
            </a:r>
            <a:r>
              <a:rPr lang="en-US" dirty="0"/>
              <a:t>Solve the system of linear system by Gaussian elimination method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3x  + y    -  3z  = 13</a:t>
            </a:r>
          </a:p>
          <a:p>
            <a:r>
              <a:rPr lang="en-US" dirty="0"/>
              <a:t>2x - 3y    + 7z  = 5</a:t>
            </a:r>
          </a:p>
          <a:p>
            <a:r>
              <a:rPr lang="en-US" dirty="0"/>
              <a:t>2x + 19y - 47z = 3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871847" y="1001907"/>
            <a:ext cx="18221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swer  No sol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81404662"/>
      </p:ext>
    </p:extLst>
  </p:cSld>
  <p:clrMapOvr>
    <a:masterClrMapping/>
  </p:clrMapOvr>
  <p:transition spd="slow">
    <p:push dir="u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tx2">
              <a:lumMod val="5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System of Linear Equations</a:t>
            </a:r>
            <a:endParaRPr lang="en-IN" sz="40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206062" y="1001907"/>
            <a:ext cx="11487955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xample 17 </a:t>
            </a:r>
            <a:r>
              <a:rPr lang="en-US" dirty="0"/>
              <a:t>Investigate for what values of </a:t>
            </a:r>
            <a:r>
              <a:rPr lang="el-GR" dirty="0">
                <a:latin typeface="Cambria Math" panose="02040503050406030204" pitchFamily="18" charset="0"/>
                <a:ea typeface="Cambria Math" panose="02040503050406030204" pitchFamily="18" charset="0"/>
              </a:rPr>
              <a:t>λ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 and </a:t>
            </a:r>
            <a:r>
              <a:rPr lang="el-GR" dirty="0">
                <a:latin typeface="Cambria Math" panose="02040503050406030204" pitchFamily="18" charset="0"/>
                <a:ea typeface="Cambria Math" panose="02040503050406030204" pitchFamily="18" charset="0"/>
              </a:rPr>
              <a:t>μ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>
                <a:ea typeface="Cambria Math" panose="02040503050406030204" pitchFamily="18" charset="0"/>
              </a:rPr>
              <a:t>the equations have (i) No solution (ii) a unique solution and (iii) many solutions </a:t>
            </a:r>
            <a:endParaRPr lang="en-US" dirty="0"/>
          </a:p>
          <a:p>
            <a:r>
              <a:rPr lang="en-US" dirty="0"/>
              <a:t> </a:t>
            </a:r>
          </a:p>
          <a:p>
            <a:r>
              <a:rPr lang="en-US" dirty="0"/>
              <a:t>x  + 2y  + z   = 8</a:t>
            </a:r>
          </a:p>
          <a:p>
            <a:r>
              <a:rPr lang="en-US" dirty="0"/>
              <a:t>2x + 2y + 2z = 13</a:t>
            </a:r>
          </a:p>
          <a:p>
            <a:r>
              <a:rPr lang="en-US" dirty="0"/>
              <a:t>3x + 4y + </a:t>
            </a:r>
            <a:r>
              <a:rPr lang="el-GR" dirty="0">
                <a:latin typeface="Cambria Math" panose="02040503050406030204" pitchFamily="18" charset="0"/>
                <a:ea typeface="Cambria Math" panose="02040503050406030204" pitchFamily="18" charset="0"/>
              </a:rPr>
              <a:t>λ</a:t>
            </a:r>
            <a:r>
              <a:rPr lang="en-US" dirty="0"/>
              <a:t>z = </a:t>
            </a:r>
            <a:r>
              <a:rPr lang="el-GR" dirty="0">
                <a:latin typeface="Cambria Math" panose="02040503050406030204" pitchFamily="18" charset="0"/>
                <a:ea typeface="Cambria Math" panose="02040503050406030204" pitchFamily="18" charset="0"/>
              </a:rPr>
              <a:t>μ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0869972"/>
      </p:ext>
    </p:extLst>
  </p:cSld>
  <p:clrMapOvr>
    <a:masterClrMapping/>
  </p:clrMapOvr>
  <p:transition spd="slow">
    <p:push dir="u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tx2">
              <a:lumMod val="5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System of Linear Equations</a:t>
            </a:r>
            <a:endParaRPr lang="en-IN" sz="40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14667CD1-2F56-44BF-88BF-7C547EA6A56E}"/>
                  </a:ext>
                </a:extLst>
              </p14:cNvPr>
              <p14:cNvContentPartPr/>
              <p14:nvPr/>
            </p14:nvContentPartPr>
            <p14:xfrm>
              <a:off x="368280" y="1682640"/>
              <a:ext cx="7893360" cy="37152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14667CD1-2F56-44BF-88BF-7C547EA6A56E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58920" y="1673280"/>
                <a:ext cx="7912080" cy="3733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21782404"/>
      </p:ext>
    </p:extLst>
  </p:cSld>
  <p:clrMapOvr>
    <a:masterClrMapping/>
  </p:clrMapOvr>
  <p:transition spd="slow">
    <p:push dir="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Matrix</a:t>
            </a:r>
            <a:endParaRPr lang="en-IN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just"/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r>
              <a:rPr lang="en-US" altLang="en-US" dirty="0"/>
              <a:t>   </a:t>
            </a:r>
          </a:p>
          <a:p>
            <a:pPr marL="0" indent="0">
              <a:buNone/>
            </a:pPr>
            <a:r>
              <a:rPr lang="en-US" altLang="en-US" dirty="0"/>
              <a:t>  Elementary row operations:</a:t>
            </a:r>
          </a:p>
          <a:p>
            <a:pPr marL="958850" lvl="1" indent="-495300">
              <a:buFontTx/>
              <a:buAutoNum type="arabicPeriod"/>
            </a:pPr>
            <a:endParaRPr lang="en-US" altLang="en-US" dirty="0"/>
          </a:p>
          <a:p>
            <a:pPr marL="958850" lvl="1" indent="-495300">
              <a:buFontTx/>
              <a:buAutoNum type="arabicPeriod"/>
            </a:pPr>
            <a:r>
              <a:rPr lang="en-US" altLang="en-US" dirty="0"/>
              <a:t>Add a multiple of one row to another.</a:t>
            </a:r>
          </a:p>
          <a:p>
            <a:pPr marL="958850" lvl="1" indent="-495300">
              <a:buFontTx/>
              <a:buAutoNum type="arabicPeriod"/>
            </a:pPr>
            <a:r>
              <a:rPr lang="en-US" altLang="en-US" dirty="0"/>
              <a:t>Multiply a row by a nonzero constant.</a:t>
            </a:r>
          </a:p>
          <a:p>
            <a:pPr marL="958850" lvl="1" indent="-495300">
              <a:buFontTx/>
              <a:buAutoNum type="arabicPeriod"/>
            </a:pPr>
            <a:r>
              <a:rPr lang="en-US" altLang="en-US" dirty="0"/>
              <a:t>Interchange two rows  </a:t>
            </a:r>
            <a:endParaRPr lang="en-IN" dirty="0"/>
          </a:p>
        </p:txBody>
      </p:sp>
      <p:sp>
        <p:nvSpPr>
          <p:cNvPr id="7" name="Rectangle 6"/>
          <p:cNvSpPr/>
          <p:nvPr/>
        </p:nvSpPr>
        <p:spPr>
          <a:xfrm>
            <a:off x="227526" y="1120676"/>
            <a:ext cx="1154376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000" b="1" dirty="0"/>
              <a:t>We say the matrix has dimension </a:t>
            </a:r>
            <a:r>
              <a:rPr lang="en-US" altLang="en-US" sz="2000" b="1" i="1" dirty="0"/>
              <a:t>m</a:t>
            </a:r>
            <a:r>
              <a:rPr lang="en-US" altLang="en-US" sz="2000" b="1" dirty="0"/>
              <a:t> x </a:t>
            </a:r>
            <a:r>
              <a:rPr lang="en-US" altLang="en-US" sz="2000" b="1" i="1" dirty="0"/>
              <a:t>n</a:t>
            </a:r>
            <a:r>
              <a:rPr lang="en-US" altLang="en-US" sz="2000" b="1" dirty="0"/>
              <a:t>. </a:t>
            </a:r>
          </a:p>
          <a:p>
            <a:endParaRPr lang="en-US" altLang="en-US" sz="2000" b="1" dirty="0"/>
          </a:p>
          <a:p>
            <a:r>
              <a:rPr lang="en-US" altLang="en-US" sz="2000" b="1" dirty="0"/>
              <a:t>The numbers </a:t>
            </a:r>
            <a:r>
              <a:rPr lang="en-US" altLang="en-US" sz="2000" b="1" i="1" dirty="0" err="1"/>
              <a:t>a</a:t>
            </a:r>
            <a:r>
              <a:rPr lang="en-US" altLang="en-US" sz="2000" b="1" i="1" baseline="-25000" dirty="0" err="1"/>
              <a:t>ij</a:t>
            </a:r>
            <a:r>
              <a:rPr lang="en-US" altLang="en-US" sz="2000" b="1" i="1" dirty="0"/>
              <a:t> </a:t>
            </a:r>
            <a:r>
              <a:rPr lang="en-US" altLang="en-US" sz="2000" b="1" dirty="0"/>
              <a:t>are the entries of the matrix. </a:t>
            </a:r>
          </a:p>
        </p:txBody>
      </p:sp>
    </p:spTree>
    <p:extLst>
      <p:ext uri="{BB962C8B-B14F-4D97-AF65-F5344CB8AC3E}">
        <p14:creationId xmlns:p14="http://schemas.microsoft.com/office/powerpoint/2010/main" val="1821178116"/>
      </p:ext>
    </p:extLst>
  </p:cSld>
  <p:clrMapOvr>
    <a:masterClrMapping/>
  </p:clrMapOvr>
  <p:transition spd="slow">
    <p:push dir="u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tx2">
              <a:lumMod val="5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System of Linear Equations</a:t>
            </a:r>
            <a:endParaRPr lang="en-IN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dirty="0">
                <a:solidFill>
                  <a:srgbClr val="B94A37"/>
                </a:solidFill>
              </a:rPr>
              <a:t>Gauss Jordan Elimination</a:t>
            </a:r>
          </a:p>
          <a:p>
            <a:pPr marL="0" indent="0">
              <a:buNone/>
            </a:pPr>
            <a:r>
              <a:rPr lang="en-US" altLang="en-US" dirty="0"/>
              <a:t>To solve a system of linear equations using its augmented matrix, we use elementary row operations to arrive at a matrix in reduced row echelon form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altLang="en-US" dirty="0"/>
              <a:t>Once an augmented matrix is in reduced row-echelon form, we can solve the corresponding linear system using back-substitution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250727191"/>
      </p:ext>
    </p:extLst>
  </p:cSld>
  <p:clrMapOvr>
    <a:masterClrMapping/>
  </p:clrMapOvr>
  <p:transition spd="slow">
    <p:push dir="u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tx2">
              <a:lumMod val="5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System of Linear Equations</a:t>
            </a:r>
            <a:endParaRPr lang="en-IN" sz="40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296214" y="978794"/>
            <a:ext cx="872495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xample 18 </a:t>
            </a:r>
            <a:r>
              <a:rPr lang="en-US" dirty="0"/>
              <a:t>Solve the system of linear system by Gauss Jordan elimination method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x  + y   + 2z = 8</a:t>
            </a:r>
          </a:p>
          <a:p>
            <a:r>
              <a:rPr lang="en-US" dirty="0"/>
              <a:t>-x + 2y + 3z = 1</a:t>
            </a:r>
          </a:p>
          <a:p>
            <a:r>
              <a:rPr lang="en-US" dirty="0"/>
              <a:t>3x - 7y + 4z = 1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324304" y="1001907"/>
            <a:ext cx="23697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swer  x=3 y=1 z=2</a:t>
            </a:r>
            <a:endParaRPr lang="en-US" sz="14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3F1D7D17-0705-4FC6-B051-784D92E5BFB2}"/>
                  </a:ext>
                </a:extLst>
              </p14:cNvPr>
              <p14:cNvContentPartPr/>
              <p14:nvPr/>
            </p14:nvContentPartPr>
            <p14:xfrm>
              <a:off x="222120" y="952560"/>
              <a:ext cx="11392560" cy="57214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3F1D7D17-0705-4FC6-B051-784D92E5BFB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12760" y="943200"/>
                <a:ext cx="11411280" cy="5740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152464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tx2">
              <a:lumMod val="5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System of Linear Equations</a:t>
            </a:r>
            <a:endParaRPr lang="en-IN" sz="40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296214" y="978794"/>
            <a:ext cx="872495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xample 19 </a:t>
            </a:r>
            <a:r>
              <a:rPr lang="en-US" dirty="0"/>
              <a:t>Solve the system of linear system by Gauss Jordan elimination method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a - 2b - c + 3d = 1</a:t>
            </a:r>
          </a:p>
          <a:p>
            <a:r>
              <a:rPr lang="en-US" dirty="0"/>
              <a:t>2a – 4b + c      = 5</a:t>
            </a:r>
          </a:p>
          <a:p>
            <a:r>
              <a:rPr lang="en-US" dirty="0"/>
              <a:t>a - 2b + 2c – 3d = 4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324304" y="1001907"/>
            <a:ext cx="2112135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swer  a=2+2t</a:t>
            </a:r>
            <a:r>
              <a:rPr lang="en-US" sz="1200" dirty="0"/>
              <a:t>1</a:t>
            </a:r>
            <a:r>
              <a:rPr lang="en-US" dirty="0"/>
              <a:t>-t</a:t>
            </a:r>
            <a:r>
              <a:rPr lang="en-US" sz="1100" dirty="0"/>
              <a:t>2</a:t>
            </a:r>
            <a:r>
              <a:rPr lang="en-US" dirty="0"/>
              <a:t>, b=t</a:t>
            </a:r>
            <a:r>
              <a:rPr lang="en-US" sz="1200" dirty="0"/>
              <a:t>1</a:t>
            </a:r>
            <a:r>
              <a:rPr lang="en-US" dirty="0"/>
              <a:t>, c=1+2t</a:t>
            </a:r>
            <a:r>
              <a:rPr lang="en-US" sz="1100" dirty="0"/>
              <a:t>2</a:t>
            </a:r>
            <a:r>
              <a:rPr lang="en-US" dirty="0"/>
              <a:t>, d=</a:t>
            </a:r>
            <a:r>
              <a:rPr lang="en-US" sz="1400" dirty="0"/>
              <a:t>t</a:t>
            </a:r>
            <a:r>
              <a:rPr lang="en-US" sz="1000" dirty="0"/>
              <a:t>2</a:t>
            </a:r>
            <a:endParaRPr lang="en-US" sz="800" dirty="0"/>
          </a:p>
          <a:p>
            <a:endParaRPr lang="en-US" sz="14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26C47712-2280-4DE7-B316-7A2D49E77DE6}"/>
                  </a:ext>
                </a:extLst>
              </p14:cNvPr>
              <p14:cNvContentPartPr/>
              <p14:nvPr/>
            </p14:nvContentPartPr>
            <p14:xfrm>
              <a:off x="3549600" y="2114640"/>
              <a:ext cx="4102560" cy="19432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26C47712-2280-4DE7-B316-7A2D49E77DE6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540240" y="2105280"/>
                <a:ext cx="4121280" cy="196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8C1FF3A1-A757-4D57-BBC9-FA744DB60D91}"/>
                  </a:ext>
                </a:extLst>
              </p14:cNvPr>
              <p14:cNvContentPartPr/>
              <p14:nvPr/>
            </p14:nvContentPartPr>
            <p14:xfrm>
              <a:off x="0" y="31680"/>
              <a:ext cx="12186000" cy="68202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8C1FF3A1-A757-4D57-BBC9-FA744DB60D91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-9360" y="22320"/>
                <a:ext cx="12204720" cy="6838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0097385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tx2">
              <a:lumMod val="5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System of Linear Equations</a:t>
            </a:r>
            <a:endParaRPr lang="en-IN" sz="40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296214" y="978794"/>
            <a:ext cx="8724956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xample 20 </a:t>
            </a:r>
            <a:r>
              <a:rPr lang="en-US" dirty="0"/>
              <a:t>Solve the system of linear system by Gauss Jordan elimination method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2x  - y  + 2z = 9</a:t>
            </a:r>
          </a:p>
          <a:p>
            <a:r>
              <a:rPr lang="en-US" dirty="0"/>
              <a:t>3x - y + z = 6</a:t>
            </a:r>
          </a:p>
          <a:p>
            <a:r>
              <a:rPr lang="en-US" dirty="0"/>
              <a:t>4x - y + 2z = 7</a:t>
            </a:r>
          </a:p>
          <a:p>
            <a:r>
              <a:rPr lang="en-US" dirty="0"/>
              <a:t>-x + y – z = 4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324304" y="1001907"/>
            <a:ext cx="23697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swer  no solution</a:t>
            </a:r>
            <a:endParaRPr lang="en-US" sz="14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F5AF278-15BA-4CAF-95C1-47DF87401D46}"/>
                  </a:ext>
                </a:extLst>
              </p14:cNvPr>
              <p14:cNvContentPartPr/>
              <p14:nvPr/>
            </p14:nvContentPartPr>
            <p14:xfrm>
              <a:off x="101520" y="1486080"/>
              <a:ext cx="12084480" cy="52390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F5AF278-15BA-4CAF-95C1-47DF87401D46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2160" y="1476720"/>
                <a:ext cx="12103200" cy="5257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7491750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1149788"/>
          </a:xfrm>
          <a:solidFill>
            <a:schemeClr val="tx2">
              <a:lumMod val="5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System of Homogeneous Linear Equations	</a:t>
            </a:r>
            <a:endParaRPr lang="en-IN" sz="4000" b="1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5ED1F3B9-C7EA-4E29-B595-60E5A7DD82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175" y="1049014"/>
            <a:ext cx="10906125" cy="568725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3A45860B-0103-4B8C-9173-0EF85B89A20B}"/>
                  </a:ext>
                </a:extLst>
              </p14:cNvPr>
              <p14:cNvContentPartPr/>
              <p14:nvPr/>
            </p14:nvContentPartPr>
            <p14:xfrm>
              <a:off x="2057400" y="1231920"/>
              <a:ext cx="10128600" cy="54295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3A45860B-0103-4B8C-9173-0EF85B89A20B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048040" y="1222560"/>
                <a:ext cx="10147320" cy="5448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73220282"/>
      </p:ext>
    </p:extLst>
  </p:cSld>
  <p:clrMapOvr>
    <a:masterClrMapping/>
  </p:clrMapOvr>
  <p:transition spd="slow">
    <p:push dir="u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tx2">
              <a:lumMod val="5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System of Linear Equations</a:t>
            </a:r>
            <a:endParaRPr lang="en-IN" sz="40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296214" y="978794"/>
            <a:ext cx="872495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xample 21 </a:t>
            </a:r>
            <a:r>
              <a:rPr lang="en-US" dirty="0"/>
              <a:t>Solve the system of linear system by Gauss Jordan elimination method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x + y - z + w = 0</a:t>
            </a:r>
          </a:p>
          <a:p>
            <a:r>
              <a:rPr lang="en-US" dirty="0"/>
              <a:t>x – y + 2z – w = 0</a:t>
            </a:r>
          </a:p>
          <a:p>
            <a:r>
              <a:rPr lang="en-US" dirty="0"/>
              <a:t>3x + y         + w = 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324304" y="1001907"/>
            <a:ext cx="2369713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swer  x=-1/2t</a:t>
            </a:r>
            <a:r>
              <a:rPr lang="en-US" sz="1200" dirty="0"/>
              <a:t>1</a:t>
            </a:r>
            <a:r>
              <a:rPr lang="en-US" dirty="0"/>
              <a:t>, y=3/2t</a:t>
            </a:r>
            <a:r>
              <a:rPr lang="en-US" sz="1200" dirty="0"/>
              <a:t>1</a:t>
            </a:r>
            <a:r>
              <a:rPr lang="en-US" dirty="0"/>
              <a:t>, z=t</a:t>
            </a:r>
            <a:r>
              <a:rPr lang="en-US" sz="1200" dirty="0"/>
              <a:t>1</a:t>
            </a:r>
            <a:r>
              <a:rPr lang="en-US" dirty="0"/>
              <a:t>, w=t</a:t>
            </a:r>
            <a:r>
              <a:rPr lang="en-US" sz="1100" dirty="0"/>
              <a:t>2</a:t>
            </a:r>
          </a:p>
          <a:p>
            <a:r>
              <a:rPr lang="en-US" sz="1400" dirty="0"/>
              <a:t>(Non Trivial)</a:t>
            </a:r>
            <a:endParaRPr lang="en-US" sz="11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FD76DB7F-D794-4829-A20A-BEB32ADB0D7B}"/>
                  </a:ext>
                </a:extLst>
              </p14:cNvPr>
              <p14:cNvContentPartPr/>
              <p14:nvPr/>
            </p14:nvContentPartPr>
            <p14:xfrm>
              <a:off x="330120" y="1892160"/>
              <a:ext cx="11227320" cy="47883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FD76DB7F-D794-4829-A20A-BEB32ADB0D7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20760" y="1882800"/>
                <a:ext cx="11246040" cy="480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F8F3FDB6-8746-4AB2-951F-7F20A27FE760}"/>
                  </a:ext>
                </a:extLst>
              </p14:cNvPr>
              <p14:cNvContentPartPr/>
              <p14:nvPr/>
            </p14:nvContentPartPr>
            <p14:xfrm>
              <a:off x="158760" y="1517760"/>
              <a:ext cx="10274760" cy="44578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F8F3FDB6-8746-4AB2-951F-7F20A27FE760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49400" y="1508400"/>
                <a:ext cx="10293480" cy="4476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1927213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tx2">
              <a:lumMod val="5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System of Linear Equations</a:t>
            </a:r>
            <a:endParaRPr lang="en-IN" sz="40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296214" y="978794"/>
            <a:ext cx="872495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xample 20 </a:t>
            </a:r>
            <a:r>
              <a:rPr lang="en-US" dirty="0"/>
              <a:t>Solve the system of linear system by Gauss Jordan elimination method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2x  + y  + 3z = 0</a:t>
            </a:r>
          </a:p>
          <a:p>
            <a:r>
              <a:rPr lang="en-US" dirty="0"/>
              <a:t>x + 2y           = 0</a:t>
            </a:r>
          </a:p>
          <a:p>
            <a:r>
              <a:rPr lang="en-US" dirty="0"/>
              <a:t>        y    + z  = 0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68C716E4-32B5-484B-BB19-304C52EBF3C1}"/>
                  </a:ext>
                </a:extLst>
              </p14:cNvPr>
              <p14:cNvContentPartPr/>
              <p14:nvPr/>
            </p14:nvContentPartPr>
            <p14:xfrm>
              <a:off x="7505640" y="0"/>
              <a:ext cx="895680" cy="10162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68C716E4-32B5-484B-BB19-304C52EBF3C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496280" y="-9360"/>
                <a:ext cx="914400" cy="103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87CB58F6-9F02-44A4-8647-CFD524AC1B0F}"/>
                  </a:ext>
                </a:extLst>
              </p14:cNvPr>
              <p14:cNvContentPartPr/>
              <p14:nvPr/>
            </p14:nvContentPartPr>
            <p14:xfrm>
              <a:off x="1638360" y="1676520"/>
              <a:ext cx="222480" cy="8193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87CB58F6-9F02-44A4-8647-CFD524AC1B0F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622520" y="1613160"/>
                <a:ext cx="253800" cy="94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8888A3E7-47C7-4136-9AEB-A09756BE29DC}"/>
                  </a:ext>
                </a:extLst>
              </p14:cNvPr>
              <p14:cNvContentPartPr/>
              <p14:nvPr/>
            </p14:nvContentPartPr>
            <p14:xfrm>
              <a:off x="1625760" y="1797120"/>
              <a:ext cx="51120" cy="52092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8888A3E7-47C7-4136-9AEB-A09756BE29DC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609920" y="1733760"/>
                <a:ext cx="82440" cy="64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95473434-355F-4F0D-A325-E6FA357453EE}"/>
                  </a:ext>
                </a:extLst>
              </p14:cNvPr>
              <p14:cNvContentPartPr/>
              <p14:nvPr/>
            </p14:nvContentPartPr>
            <p14:xfrm>
              <a:off x="57240" y="1371600"/>
              <a:ext cx="11398680" cy="470556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95473434-355F-4F0D-A325-E6FA357453EE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7880" y="1362240"/>
                <a:ext cx="11417400" cy="4724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6731845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accent4">
              <a:lumMod val="75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Inverse of a Matrix</a:t>
            </a:r>
            <a:endParaRPr lang="en-IN" sz="4000" b="1" dirty="0"/>
          </a:p>
        </p:txBody>
      </p:sp>
      <p:sp>
        <p:nvSpPr>
          <p:cNvPr id="4" name="Rectangle 3"/>
          <p:cNvSpPr/>
          <p:nvPr/>
        </p:nvSpPr>
        <p:spPr>
          <a:xfrm>
            <a:off x="201768" y="974278"/>
            <a:ext cx="1162103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292929"/>
                </a:solidFill>
              </a:rPr>
              <a:t>We have seen above that when </a:t>
            </a:r>
            <a:r>
              <a:rPr lang="en-US" sz="2400" b="1" i="1" dirty="0">
                <a:solidFill>
                  <a:srgbClr val="292929"/>
                </a:solidFill>
              </a:rPr>
              <a:t>A</a:t>
            </a:r>
            <a:r>
              <a:rPr lang="en-US" sz="2400" dirty="0">
                <a:solidFill>
                  <a:srgbClr val="292929"/>
                </a:solidFill>
              </a:rPr>
              <a:t> is multiplied with its inverse, it would result to an identity matrix </a:t>
            </a:r>
            <a:r>
              <a:rPr lang="en-US" sz="2400" b="1" i="1" dirty="0">
                <a:solidFill>
                  <a:srgbClr val="292929"/>
                </a:solidFill>
              </a:rPr>
              <a:t>I </a:t>
            </a:r>
            <a:r>
              <a:rPr lang="en-US" sz="2400" dirty="0">
                <a:solidFill>
                  <a:srgbClr val="292929"/>
                </a:solidFill>
              </a:rPr>
              <a:t>(bunch of 1s on the main diagonal of the matrix and surrounded with 0s). Mathematically,</a:t>
            </a:r>
            <a:endParaRPr lang="en-US" sz="2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6707" y="2153991"/>
            <a:ext cx="1493747" cy="411123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201768" y="2687375"/>
            <a:ext cx="61271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292929"/>
                </a:solidFill>
              </a:rPr>
              <a:t>If we exchange the position of </a:t>
            </a:r>
            <a:r>
              <a:rPr lang="en-US" sz="2400" b="1" i="1" dirty="0">
                <a:solidFill>
                  <a:srgbClr val="292929"/>
                </a:solidFill>
              </a:rPr>
              <a:t>A</a:t>
            </a:r>
            <a:r>
              <a:rPr lang="en-US" sz="2400" dirty="0">
                <a:solidFill>
                  <a:srgbClr val="292929"/>
                </a:solidFill>
              </a:rPr>
              <a:t> and its inverse,</a:t>
            </a:r>
            <a:endParaRPr lang="en-US" sz="24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2810" y="3086115"/>
            <a:ext cx="1347644" cy="575693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240405" y="4255017"/>
            <a:ext cx="1171118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292929"/>
                </a:solidFill>
              </a:rPr>
              <a:t>If we think harder, it’s like solving for </a:t>
            </a:r>
            <a:r>
              <a:rPr lang="en-US" sz="2400" b="1" i="1" dirty="0">
                <a:solidFill>
                  <a:srgbClr val="292929"/>
                </a:solidFill>
              </a:rPr>
              <a:t>X</a:t>
            </a:r>
            <a:r>
              <a:rPr lang="en-US" sz="2400" dirty="0">
                <a:solidFill>
                  <a:srgbClr val="292929"/>
                </a:solidFill>
              </a:rPr>
              <a:t>. From </a:t>
            </a:r>
            <a:r>
              <a:rPr lang="en-US" sz="2400" b="1" i="1" dirty="0">
                <a:solidFill>
                  <a:srgbClr val="292929"/>
                </a:solidFill>
              </a:rPr>
              <a:t>AX = B, A </a:t>
            </a:r>
            <a:r>
              <a:rPr lang="en-US" sz="2400" dirty="0">
                <a:solidFill>
                  <a:srgbClr val="292929"/>
                </a:solidFill>
              </a:rPr>
              <a:t>is still</a:t>
            </a:r>
            <a:r>
              <a:rPr lang="en-US" sz="2400" b="1" i="1" dirty="0">
                <a:solidFill>
                  <a:srgbClr val="292929"/>
                </a:solidFill>
              </a:rPr>
              <a:t> A </a:t>
            </a:r>
            <a:r>
              <a:rPr lang="en-US" sz="2400" dirty="0">
                <a:solidFill>
                  <a:srgbClr val="292929"/>
                </a:solidFill>
              </a:rPr>
              <a:t>but</a:t>
            </a:r>
            <a:r>
              <a:rPr lang="en-US" sz="2400" b="1" i="1" dirty="0">
                <a:solidFill>
                  <a:srgbClr val="292929"/>
                </a:solidFill>
              </a:rPr>
              <a:t> B </a:t>
            </a:r>
            <a:r>
              <a:rPr lang="en-US" sz="2400" dirty="0">
                <a:solidFill>
                  <a:srgbClr val="292929"/>
                </a:solidFill>
              </a:rPr>
              <a:t>is now</a:t>
            </a:r>
            <a:r>
              <a:rPr lang="en-US" sz="2400" b="1" i="1" dirty="0">
                <a:solidFill>
                  <a:srgbClr val="292929"/>
                </a:solidFill>
              </a:rPr>
              <a:t> I</a:t>
            </a:r>
            <a:r>
              <a:rPr lang="en-US" sz="2400" b="1" dirty="0">
                <a:solidFill>
                  <a:srgbClr val="292929"/>
                </a:solidFill>
              </a:rPr>
              <a:t>. </a:t>
            </a:r>
            <a:r>
              <a:rPr lang="en-US" sz="2400" dirty="0">
                <a:solidFill>
                  <a:srgbClr val="292929"/>
                </a:solidFill>
              </a:rPr>
              <a:t>Instead of getting </a:t>
            </a:r>
            <a:r>
              <a:rPr lang="en-US" sz="2400" b="1" i="1" dirty="0">
                <a:solidFill>
                  <a:srgbClr val="292929"/>
                </a:solidFill>
              </a:rPr>
              <a:t>X</a:t>
            </a:r>
            <a:r>
              <a:rPr lang="en-US" sz="2400" dirty="0">
                <a:solidFill>
                  <a:srgbClr val="292929"/>
                </a:solidFill>
              </a:rPr>
              <a:t>, we are now solving for </a:t>
            </a:r>
            <a:r>
              <a:rPr lang="en-US" sz="2400" b="1" i="1" dirty="0">
                <a:solidFill>
                  <a:srgbClr val="292929"/>
                </a:solidFill>
              </a:rPr>
              <a:t>A^{-1}</a:t>
            </a:r>
            <a:r>
              <a:rPr lang="en-US" sz="2400" dirty="0">
                <a:solidFill>
                  <a:srgbClr val="292929"/>
                </a:solidFill>
              </a:rPr>
              <a:t>. What we did earlier was we augment </a:t>
            </a:r>
            <a:r>
              <a:rPr lang="en-US" sz="2400" b="1" i="1" dirty="0">
                <a:solidFill>
                  <a:srgbClr val="292929"/>
                </a:solidFill>
              </a:rPr>
              <a:t>A</a:t>
            </a:r>
            <a:r>
              <a:rPr lang="en-US" sz="2400" dirty="0">
                <a:solidFill>
                  <a:srgbClr val="292929"/>
                </a:solidFill>
              </a:rPr>
              <a:t> and </a:t>
            </a:r>
            <a:r>
              <a:rPr lang="en-US" sz="2400" b="1" i="1" dirty="0">
                <a:solidFill>
                  <a:srgbClr val="292929"/>
                </a:solidFill>
              </a:rPr>
              <a:t>B</a:t>
            </a:r>
            <a:r>
              <a:rPr lang="en-US" sz="2400" dirty="0">
                <a:solidFill>
                  <a:srgbClr val="292929"/>
                </a:solidFill>
              </a:rPr>
              <a:t>, and use Gauss-Jordan elimination to get </a:t>
            </a:r>
            <a:r>
              <a:rPr lang="en-US" sz="2400" b="1" i="1" dirty="0">
                <a:solidFill>
                  <a:srgbClr val="292929"/>
                </a:solidFill>
              </a:rPr>
              <a:t>X</a:t>
            </a:r>
            <a:r>
              <a:rPr lang="en-US" sz="2400" dirty="0">
                <a:solidFill>
                  <a:srgbClr val="292929"/>
                </a:solidFill>
              </a:rPr>
              <a:t>. That’s what we’re also going to do here, we put </a:t>
            </a:r>
            <a:r>
              <a:rPr lang="en-US" sz="2400" b="1" i="1" dirty="0">
                <a:solidFill>
                  <a:srgbClr val="292929"/>
                </a:solidFill>
              </a:rPr>
              <a:t>A</a:t>
            </a:r>
            <a:r>
              <a:rPr lang="en-US" sz="2400" b="1" dirty="0">
                <a:solidFill>
                  <a:srgbClr val="292929"/>
                </a:solidFill>
              </a:rPr>
              <a:t> </a:t>
            </a:r>
            <a:r>
              <a:rPr lang="en-US" sz="2400" dirty="0">
                <a:solidFill>
                  <a:srgbClr val="292929"/>
                </a:solidFill>
              </a:rPr>
              <a:t>and </a:t>
            </a:r>
            <a:r>
              <a:rPr lang="en-US" sz="2400" b="1" i="1" dirty="0">
                <a:solidFill>
                  <a:srgbClr val="292929"/>
                </a:solidFill>
              </a:rPr>
              <a:t>I</a:t>
            </a:r>
            <a:r>
              <a:rPr lang="en-US" sz="2400" dirty="0">
                <a:solidFill>
                  <a:srgbClr val="292929"/>
                </a:solidFill>
              </a:rPr>
              <a:t> together and row-reduced it to get the inverse of </a:t>
            </a:r>
            <a:r>
              <a:rPr lang="en-US" sz="2400" b="1" i="1" dirty="0">
                <a:solidFill>
                  <a:srgbClr val="292929"/>
                </a:solidFill>
              </a:rPr>
              <a:t>A</a:t>
            </a:r>
            <a:r>
              <a:rPr lang="en-US" sz="2400" dirty="0">
                <a:solidFill>
                  <a:srgbClr val="292929"/>
                </a:solidFill>
              </a:rPr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673484"/>
      </p:ext>
    </p:extLst>
  </p:cSld>
  <p:clrMapOvr>
    <a:masterClrMapping/>
  </p:clrMapOvr>
  <p:transition spd="slow">
    <p:push dir="u"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accent4">
              <a:lumMod val="75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Inverse of a Matrix</a:t>
            </a:r>
            <a:endParaRPr lang="en-IN" sz="4000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686" y="936034"/>
            <a:ext cx="4760473" cy="329471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774" y="4018327"/>
            <a:ext cx="4677385" cy="137804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2741" y="5312575"/>
            <a:ext cx="6766246" cy="1327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8929685"/>
      </p:ext>
    </p:extLst>
  </p:cSld>
  <p:clrMapOvr>
    <a:masterClrMapping/>
  </p:clrMapOvr>
  <p:transition spd="slow">
    <p:push dir="u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accent4">
              <a:lumMod val="75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Inverse of a Matrix</a:t>
            </a:r>
            <a:endParaRPr lang="en-IN" sz="4000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5775" y="1282990"/>
            <a:ext cx="7441898" cy="2413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783869"/>
      </p:ext>
    </p:extLst>
  </p:cSld>
  <p:clrMapOvr>
    <a:masterClrMapping/>
  </p:clrMapOvr>
  <p:transition spd="slow">
    <p:push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Matrix</a:t>
            </a:r>
            <a:endParaRPr lang="en-IN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just"/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7948430"/>
              </p:ext>
            </p:extLst>
          </p:nvPr>
        </p:nvGraphicFramePr>
        <p:xfrm>
          <a:off x="838200" y="1477127"/>
          <a:ext cx="10198994" cy="1268467"/>
        </p:xfrm>
        <a:graphic>
          <a:graphicData uri="http://schemas.openxmlformats.org/drawingml/2006/table">
            <a:tbl>
              <a:tblPr/>
              <a:tblGrid>
                <a:gridCol w="28075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913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55422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800">
                          <a:solidFill>
                            <a:srgbClr val="61271D"/>
                          </a:solidFill>
                          <a:latin typeface="Arial" panose="020B0604020202020204" pitchFamily="34" charset="0"/>
                        </a:defRPr>
                      </a:lvl1pPr>
                      <a:lvl2pPr marL="463550">
                        <a:spcBef>
                          <a:spcPct val="20000"/>
                        </a:spcBef>
                        <a:buClr>
                          <a:srgbClr val="B94A37"/>
                        </a:buClr>
                        <a:defRPr sz="2200">
                          <a:solidFill>
                            <a:srgbClr val="B94A37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rgbClr val="A2742A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1271D"/>
                          </a:solidFill>
                          <a:effectLst/>
                          <a:latin typeface="Arial" panose="020B0604020202020204" pitchFamily="34" charset="0"/>
                        </a:rPr>
                        <a:t>Symbo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800">
                          <a:solidFill>
                            <a:srgbClr val="61271D"/>
                          </a:solidFill>
                          <a:latin typeface="Arial" panose="020B0604020202020204" pitchFamily="34" charset="0"/>
                        </a:defRPr>
                      </a:lvl1pPr>
                      <a:lvl2pPr marL="463550">
                        <a:spcBef>
                          <a:spcPct val="20000"/>
                        </a:spcBef>
                        <a:buClr>
                          <a:srgbClr val="B94A37"/>
                        </a:buClr>
                        <a:defRPr sz="2200">
                          <a:solidFill>
                            <a:srgbClr val="B94A37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rgbClr val="A2742A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1271D"/>
                          </a:solidFill>
                          <a:effectLst/>
                          <a:latin typeface="Arial" panose="020B0604020202020204" pitchFamily="34" charset="0"/>
                        </a:rPr>
                        <a:t>Descrip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2385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800">
                          <a:solidFill>
                            <a:srgbClr val="61271D"/>
                          </a:solidFill>
                          <a:latin typeface="Arial" panose="020B0604020202020204" pitchFamily="34" charset="0"/>
                        </a:defRPr>
                      </a:lvl1pPr>
                      <a:lvl2pPr marL="463550">
                        <a:spcBef>
                          <a:spcPct val="20000"/>
                        </a:spcBef>
                        <a:buClr>
                          <a:srgbClr val="B94A37"/>
                        </a:buClr>
                        <a:defRPr sz="2200">
                          <a:solidFill>
                            <a:srgbClr val="B94A37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rgbClr val="A2742A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panose="020B0604020202020204" pitchFamily="34" charset="0"/>
                        </a:rPr>
                        <a:t>R</a:t>
                      </a:r>
                      <a:r>
                        <a:rPr kumimoji="0" lang="en-US" altLang="en-US" sz="28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panose="020B0604020202020204" pitchFamily="34" charset="0"/>
                        </a:rPr>
                        <a:t>ij</a:t>
                      </a:r>
                      <a:endParaRPr kumimoji="0" lang="en-US" altLang="en-US" sz="2800" b="0" i="1" u="none" strike="noStrike" cap="none" normalizeH="0" baseline="-25000" dirty="0">
                        <a:ln>
                          <a:noFill/>
                        </a:ln>
                        <a:solidFill>
                          <a:srgbClr val="B94A37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800">
                          <a:solidFill>
                            <a:srgbClr val="61271D"/>
                          </a:solidFill>
                          <a:latin typeface="Arial" panose="020B0604020202020204" pitchFamily="34" charset="0"/>
                        </a:defRPr>
                      </a:lvl1pPr>
                      <a:lvl2pPr marL="463550">
                        <a:spcBef>
                          <a:spcPct val="20000"/>
                        </a:spcBef>
                        <a:buClr>
                          <a:srgbClr val="B94A37"/>
                        </a:buClr>
                        <a:defRPr sz="2200">
                          <a:solidFill>
                            <a:srgbClr val="B94A37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rgbClr val="A2742A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panose="020B0604020202020204" pitchFamily="34" charset="0"/>
                        </a:rPr>
                        <a:t>Interchange the </a:t>
                      </a:r>
                      <a:r>
                        <a:rPr kumimoji="0" lang="en-US" altLang="en-US" sz="28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panose="020B0604020202020204" pitchFamily="34" charset="0"/>
                        </a:rPr>
                        <a:t>i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panose="020B0604020202020204" pitchFamily="34" charset="0"/>
                        </a:rPr>
                        <a:t>th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panose="020B0604020202020204" pitchFamily="34" charset="0"/>
                        </a:rPr>
                        <a:t> and </a:t>
                      </a:r>
                      <a:r>
                        <a:rPr kumimoji="0" lang="en-US" altLang="en-US" sz="28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panose="020B0604020202020204" pitchFamily="34" charset="0"/>
                        </a:rPr>
                        <a:t>j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panose="020B0604020202020204" pitchFamily="34" charset="0"/>
                        </a:rPr>
                        <a:t>th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panose="020B0604020202020204" pitchFamily="34" charset="0"/>
                        </a:rPr>
                        <a:t> rows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848092" y="3896002"/>
          <a:ext cx="10198994" cy="1333963"/>
        </p:xfrm>
        <a:graphic>
          <a:graphicData uri="http://schemas.openxmlformats.org/drawingml/2006/table">
            <a:tbl>
              <a:tblPr/>
              <a:tblGrid>
                <a:gridCol w="28075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913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333963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800">
                          <a:solidFill>
                            <a:srgbClr val="61271D"/>
                          </a:solidFill>
                          <a:latin typeface="Arial" panose="020B0604020202020204" pitchFamily="34" charset="0"/>
                        </a:defRPr>
                      </a:lvl1pPr>
                      <a:lvl2pPr marL="463550">
                        <a:spcBef>
                          <a:spcPct val="20000"/>
                        </a:spcBef>
                        <a:buClr>
                          <a:srgbClr val="B94A37"/>
                        </a:buClr>
                        <a:defRPr sz="2200">
                          <a:solidFill>
                            <a:srgbClr val="B94A37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rgbClr val="A2742A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panose="020B0604020202020204" pitchFamily="34" charset="0"/>
                        </a:rPr>
                        <a:t>R</a:t>
                      </a:r>
                      <a:r>
                        <a:rPr kumimoji="0" lang="en-US" altLang="en-US" sz="28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panose="020B0604020202020204" pitchFamily="34" charset="0"/>
                        </a:rPr>
                        <a:t>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panose="020B0604020202020204" pitchFamily="34" charset="0"/>
                        </a:rPr>
                        <a:t> + </a:t>
                      </a:r>
                      <a:r>
                        <a:rPr kumimoji="0" lang="en-US" altLang="en-US" sz="28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panose="020B0604020202020204" pitchFamily="34" charset="0"/>
                        </a:rPr>
                        <a:t>k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panose="020B0604020202020204" pitchFamily="34" charset="0"/>
                        </a:rPr>
                        <a:t>R</a:t>
                      </a:r>
                      <a:r>
                        <a:rPr kumimoji="0" lang="en-US" altLang="en-US" sz="28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panose="020B0604020202020204" pitchFamily="34" charset="0"/>
                        </a:rPr>
                        <a:t>j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endParaRPr kumimoji="0" lang="en-US" altLang="en-US" sz="2800" b="0" i="1" u="none" strike="noStrike" cap="none" normalizeH="0" baseline="-25000" dirty="0">
                        <a:ln>
                          <a:noFill/>
                        </a:ln>
                        <a:solidFill>
                          <a:srgbClr val="B94A37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800">
                          <a:solidFill>
                            <a:srgbClr val="61271D"/>
                          </a:solidFill>
                          <a:latin typeface="Arial" panose="020B0604020202020204" pitchFamily="34" charset="0"/>
                        </a:defRPr>
                      </a:lvl1pPr>
                      <a:lvl2pPr marL="463550">
                        <a:spcBef>
                          <a:spcPct val="20000"/>
                        </a:spcBef>
                        <a:buClr>
                          <a:srgbClr val="B94A37"/>
                        </a:buClr>
                        <a:defRPr sz="2200">
                          <a:solidFill>
                            <a:srgbClr val="B94A37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rgbClr val="A2742A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panose="020B0604020202020204" pitchFamily="34" charset="0"/>
                        </a:rPr>
                        <a:t>Addition of k times the </a:t>
                      </a:r>
                      <a:r>
                        <a:rPr kumimoji="0" lang="en-IN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panose="020B0604020202020204" pitchFamily="34" charset="0"/>
                        </a:rPr>
                        <a:t>j</a:t>
                      </a:r>
                      <a:r>
                        <a:rPr kumimoji="0" lang="en-IN" altLang="en-US" sz="2800" b="0" i="0" u="none" strike="noStrike" cap="none" normalizeH="0" baseline="30000" dirty="0" err="1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panose="020B0604020202020204" pitchFamily="34" charset="0"/>
                        </a:rPr>
                        <a:t>th</a:t>
                      </a:r>
                      <a:r>
                        <a:rPr kumimoji="0" lang="en-I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panose="020B0604020202020204" pitchFamily="34" charset="0"/>
                        </a:rPr>
                        <a:t> row to the </a:t>
                      </a:r>
                      <a:r>
                        <a:rPr kumimoji="0" lang="en-IN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panose="020B0604020202020204" pitchFamily="34" charset="0"/>
                        </a:rPr>
                        <a:t>ith</a:t>
                      </a:r>
                      <a:r>
                        <a:rPr kumimoji="0" lang="en-I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panose="020B0604020202020204" pitchFamily="34" charset="0"/>
                        </a:rPr>
                        <a:t> row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B94A37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838467" y="2817974"/>
          <a:ext cx="10198994" cy="1068515"/>
        </p:xfrm>
        <a:graphic>
          <a:graphicData uri="http://schemas.openxmlformats.org/drawingml/2006/table">
            <a:tbl>
              <a:tblPr/>
              <a:tblGrid>
                <a:gridCol w="28075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913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69973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800">
                          <a:solidFill>
                            <a:srgbClr val="61271D"/>
                          </a:solidFill>
                          <a:latin typeface="Arial" panose="020B0604020202020204" pitchFamily="34" charset="0"/>
                        </a:defRPr>
                      </a:lvl1pPr>
                      <a:lvl2pPr marL="463550">
                        <a:spcBef>
                          <a:spcPct val="20000"/>
                        </a:spcBef>
                        <a:buClr>
                          <a:srgbClr val="B94A37"/>
                        </a:buClr>
                        <a:defRPr sz="2200">
                          <a:solidFill>
                            <a:srgbClr val="B94A37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rgbClr val="A2742A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panose="020B0604020202020204" pitchFamily="34" charset="0"/>
                        </a:rPr>
                        <a:t>k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panose="020B0604020202020204" pitchFamily="34" charset="0"/>
                        </a:rPr>
                        <a:t>R</a:t>
                      </a:r>
                      <a:r>
                        <a:rPr kumimoji="0" lang="en-US" altLang="en-US" sz="28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panose="020B0604020202020204" pitchFamily="34" charset="0"/>
                        </a:rPr>
                        <a:t>i</a:t>
                      </a:r>
                      <a:endParaRPr kumimoji="0" lang="en-US" altLang="en-US" sz="2800" b="0" i="1" u="none" strike="noStrike" cap="none" normalizeH="0" baseline="-25000" dirty="0">
                        <a:ln>
                          <a:noFill/>
                        </a:ln>
                        <a:solidFill>
                          <a:srgbClr val="B94A37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800">
                          <a:solidFill>
                            <a:srgbClr val="61271D"/>
                          </a:solidFill>
                          <a:latin typeface="Arial" panose="020B0604020202020204" pitchFamily="34" charset="0"/>
                        </a:defRPr>
                      </a:lvl1pPr>
                      <a:lvl2pPr marL="463550">
                        <a:spcBef>
                          <a:spcPct val="20000"/>
                        </a:spcBef>
                        <a:buClr>
                          <a:srgbClr val="B94A37"/>
                        </a:buClr>
                        <a:defRPr sz="2200">
                          <a:solidFill>
                            <a:srgbClr val="B94A37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rgbClr val="A2742A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panose="020B0604020202020204" pitchFamily="34" charset="0"/>
                        </a:rPr>
                        <a:t>Multiplication of the </a:t>
                      </a:r>
                      <a:r>
                        <a:rPr kumimoji="0" lang="en-US" altLang="en-US" sz="28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panose="020B0604020202020204" pitchFamily="34" charset="0"/>
                        </a:rPr>
                        <a:t>i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panose="020B0604020202020204" pitchFamily="34" charset="0"/>
                        </a:rPr>
                        <a:t>th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panose="020B0604020202020204" pitchFamily="34" charset="0"/>
                        </a:rPr>
                        <a:t> row by a nonzero number </a:t>
                      </a:r>
                      <a:r>
                        <a:rPr kumimoji="0" lang="en-US" alt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panose="020B0604020202020204" pitchFamily="34" charset="0"/>
                        </a:rPr>
                        <a:t>k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B94A37"/>
                          </a:solidFill>
                          <a:effectLst/>
                          <a:latin typeface="Arial" panose="020B0604020202020204" pitchFamily="34" charset="0"/>
                        </a:rPr>
                        <a:t>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D963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75623605"/>
      </p:ext>
    </p:extLst>
  </p:cSld>
  <p:clrMapOvr>
    <a:masterClrMapping/>
  </p:clrMapOvr>
  <p:transition spd="slow">
    <p:push dir="u"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accent4">
              <a:lumMod val="75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Inverse of a Matrix</a:t>
            </a:r>
            <a:endParaRPr lang="en-IN" sz="40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296214" y="978794"/>
            <a:ext cx="852581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xample 21 </a:t>
            </a:r>
            <a:r>
              <a:rPr lang="en-US" dirty="0"/>
              <a:t>Find the inverse of the following matrix using Gauss Jordan Elimination</a:t>
            </a:r>
          </a:p>
          <a:p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650631" y="991349"/>
            <a:ext cx="23697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swer</a:t>
            </a:r>
            <a:endParaRPr lang="en-US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96213" y="1473992"/>
                <a:ext cx="1481071" cy="823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213" y="1473992"/>
                <a:ext cx="1481071" cy="82311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9633397" y="1348126"/>
                <a:ext cx="2404183" cy="9727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4/5</m:t>
                                </m:r>
                              </m:e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9/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−4/5</m:t>
                                </m:r>
                              </m:e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−14/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1/5</m:t>
                                </m:r>
                              </m:e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6/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33397" y="1348126"/>
                <a:ext cx="2404183" cy="97270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E3BBA81D-1EE7-4263-BCA4-C7506158AB32}"/>
                  </a:ext>
                </a:extLst>
              </p14:cNvPr>
              <p14:cNvContentPartPr/>
              <p14:nvPr/>
            </p14:nvContentPartPr>
            <p14:xfrm>
              <a:off x="399960" y="2413080"/>
              <a:ext cx="10909800" cy="39690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E3BBA81D-1EE7-4263-BCA4-C7506158AB32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90600" y="2403720"/>
                <a:ext cx="10928520" cy="3987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771374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accent4">
              <a:lumMod val="75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Inverse of a Matrix</a:t>
            </a:r>
            <a:endParaRPr lang="en-IN" sz="40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296214" y="978794"/>
            <a:ext cx="852581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xample 22 </a:t>
            </a:r>
            <a:r>
              <a:rPr lang="en-US" dirty="0"/>
              <a:t>Find the inverse of the following matrix using Gauss Jordan Elimination</a:t>
            </a:r>
          </a:p>
          <a:p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650631" y="991349"/>
            <a:ext cx="23697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swer</a:t>
            </a:r>
            <a:endParaRPr lang="en-US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96213" y="1473992"/>
                <a:ext cx="1481071" cy="8469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213" y="1473992"/>
                <a:ext cx="1481071" cy="84696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9633397" y="1348126"/>
                <a:ext cx="2058384" cy="8320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1/3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33397" y="1348126"/>
                <a:ext cx="2058384" cy="832023"/>
              </a:xfrm>
              <a:prstGeom prst="rect">
                <a:avLst/>
              </a:prstGeom>
              <a:blipFill rotWithShape="0">
                <a:blip r:embed="rId3"/>
                <a:stretch>
                  <a:fillRect l="-23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1A11481C-72D0-4951-9F24-45E7A8E94EC9}"/>
                  </a:ext>
                </a:extLst>
              </p14:cNvPr>
              <p14:cNvContentPartPr/>
              <p14:nvPr/>
            </p14:nvContentPartPr>
            <p14:xfrm>
              <a:off x="152280" y="1308240"/>
              <a:ext cx="11982960" cy="55436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1A11481C-72D0-4951-9F24-45E7A8E94EC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42920" y="1298880"/>
                <a:ext cx="12001680" cy="5562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9967C90D-2666-4420-91B7-0BD386307021}"/>
                  </a:ext>
                </a:extLst>
              </p14:cNvPr>
              <p14:cNvContentPartPr/>
              <p14:nvPr/>
            </p14:nvContentPartPr>
            <p14:xfrm>
              <a:off x="3174840" y="0"/>
              <a:ext cx="4636080" cy="60645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9967C90D-2666-4420-91B7-0BD386307021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165480" y="-9360"/>
                <a:ext cx="4654800" cy="6083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2739657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accent4">
              <a:lumMod val="75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Inverse of a Matrix</a:t>
            </a:r>
            <a:endParaRPr lang="en-IN" sz="40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296214" y="978794"/>
            <a:ext cx="852581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xample 23 </a:t>
            </a:r>
            <a:r>
              <a:rPr lang="en-US" dirty="0"/>
              <a:t>Find the inverse of the following matrix using Gauss Jordan Elimination</a:t>
            </a:r>
          </a:p>
          <a:p>
            <a:r>
              <a:rPr 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96214" y="1578958"/>
                <a:ext cx="2221057" cy="11128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     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    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214" y="1578958"/>
                <a:ext cx="2221057" cy="111280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9714963" y="1348126"/>
                <a:ext cx="1863144" cy="11128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−5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4963" y="1348126"/>
                <a:ext cx="1863144" cy="1112805"/>
              </a:xfrm>
              <a:prstGeom prst="rect">
                <a:avLst/>
              </a:prstGeom>
              <a:blipFill rotWithShape="0">
                <a:blip r:embed="rId3"/>
                <a:stretch>
                  <a:fillRect r="-15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9208394" y="978794"/>
            <a:ext cx="23697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swer</a:t>
            </a:r>
            <a:endParaRPr lang="en-US" sz="14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9200C31A-61C8-4502-B90A-0A0E2E3D2DC7}"/>
                  </a:ext>
                </a:extLst>
              </p14:cNvPr>
              <p14:cNvContentPartPr/>
              <p14:nvPr/>
            </p14:nvContentPartPr>
            <p14:xfrm>
              <a:off x="355680" y="717480"/>
              <a:ext cx="9372960" cy="4356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9200C31A-61C8-4502-B90A-0A0E2E3D2DC7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46320" y="708120"/>
                <a:ext cx="9391680" cy="4375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8136677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accent4">
              <a:lumMod val="75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Inverse of a Matrix</a:t>
            </a:r>
            <a:endParaRPr lang="en-IN" sz="40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296214" y="978794"/>
            <a:ext cx="852581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xample 24 </a:t>
            </a:r>
            <a:r>
              <a:rPr lang="en-US" dirty="0"/>
              <a:t>Find the matrix A if A inverse is the following matrix </a:t>
            </a:r>
          </a:p>
          <a:p>
            <a:r>
              <a:rPr 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96214" y="1578958"/>
                <a:ext cx="2535245" cy="11128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−5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214" y="1578958"/>
                <a:ext cx="2535245" cy="111280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9714963" y="1348126"/>
                <a:ext cx="1863144" cy="11128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4963" y="1348126"/>
                <a:ext cx="1863144" cy="1112805"/>
              </a:xfrm>
              <a:prstGeom prst="rect">
                <a:avLst/>
              </a:prstGeom>
              <a:blipFill rotWithShape="0">
                <a:blip r:embed="rId3"/>
                <a:stretch>
                  <a:fillRect r="-8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9208394" y="978794"/>
            <a:ext cx="23697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swer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45298995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tx2">
              <a:lumMod val="5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Consistency : System of Linear Equations</a:t>
            </a:r>
            <a:endParaRPr lang="en-IN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>
              <a:buNone/>
            </a:pPr>
            <a:endParaRPr lang="en-US" altLang="en-US" dirty="0"/>
          </a:p>
          <a:p>
            <a:pPr marL="0" indent="0">
              <a:buNone/>
            </a:pPr>
            <a:r>
              <a:rPr lang="en-US" altLang="en-US" dirty="0"/>
              <a:t>If a linear system is </a:t>
            </a:r>
            <a:r>
              <a:rPr lang="en-US" altLang="en-US" dirty="0">
                <a:solidFill>
                  <a:schemeClr val="accent2">
                    <a:lumMod val="75000"/>
                  </a:schemeClr>
                </a:solidFill>
              </a:rPr>
              <a:t>consistent</a:t>
            </a:r>
            <a:r>
              <a:rPr lang="en-US" altLang="en-US" dirty="0"/>
              <a:t>, then the solution set contains either </a:t>
            </a:r>
          </a:p>
          <a:p>
            <a:pPr marL="0" indent="0">
              <a:buNone/>
            </a:pPr>
            <a:r>
              <a:rPr lang="en-US" altLang="en-US" dirty="0"/>
              <a:t>(i) a </a:t>
            </a:r>
            <a:r>
              <a:rPr lang="en-US" altLang="en-US" dirty="0">
                <a:solidFill>
                  <a:schemeClr val="accent2">
                    <a:lumMod val="75000"/>
                  </a:schemeClr>
                </a:solidFill>
              </a:rPr>
              <a:t>unique solution</a:t>
            </a:r>
            <a:r>
              <a:rPr lang="en-US" altLang="en-US" dirty="0"/>
              <a:t>, when there are no free variables</a:t>
            </a:r>
          </a:p>
          <a:p>
            <a:pPr marL="0" indent="0">
              <a:buNone/>
            </a:pPr>
            <a:r>
              <a:rPr lang="en-US" altLang="en-US" dirty="0"/>
              <a:t>(ii) </a:t>
            </a:r>
            <a:r>
              <a:rPr lang="en-US" altLang="en-US" dirty="0">
                <a:solidFill>
                  <a:schemeClr val="accent2">
                    <a:lumMod val="75000"/>
                  </a:schemeClr>
                </a:solidFill>
              </a:rPr>
              <a:t>infinitely many solutions</a:t>
            </a:r>
            <a:r>
              <a:rPr lang="en-US" altLang="en-US" dirty="0"/>
              <a:t>, when there is at least one free variable.</a:t>
            </a:r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r>
              <a:rPr lang="en-US" altLang="en-US" dirty="0"/>
              <a:t>If a linear system is </a:t>
            </a:r>
            <a:r>
              <a:rPr lang="en-US" altLang="en-US" dirty="0">
                <a:solidFill>
                  <a:schemeClr val="accent2">
                    <a:lumMod val="75000"/>
                  </a:schemeClr>
                </a:solidFill>
              </a:rPr>
              <a:t>inconsistent</a:t>
            </a:r>
            <a:r>
              <a:rPr lang="en-US" altLang="en-US" dirty="0"/>
              <a:t>, then the system has </a:t>
            </a:r>
            <a:r>
              <a:rPr lang="en-US" altLang="en-US" dirty="0">
                <a:solidFill>
                  <a:schemeClr val="accent2">
                    <a:lumMod val="75000"/>
                  </a:schemeClr>
                </a:solidFill>
              </a:rPr>
              <a:t>no solution</a:t>
            </a:r>
          </a:p>
          <a:p>
            <a:pPr marL="0" indent="0">
              <a:buNone/>
            </a:pP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869830305"/>
      </p:ext>
    </p:extLst>
  </p:cSld>
  <p:clrMapOvr>
    <a:masterClrMapping/>
  </p:clrMapOvr>
  <p:transition spd="slow">
    <p:push dir="u"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2E0E73-A6D1-45A1-8725-C5DCA1073A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2B4E597-0433-4D05-868D-AF2D4868E2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the linear system Ax = B and the augmented matrix (A|B). </a:t>
            </a:r>
          </a:p>
          <a:p>
            <a:r>
              <a:rPr lang="en-US" dirty="0"/>
              <a:t>1) If rank(A) = rank(A|B) = the number of rows in x, then the system has a unique solution. </a:t>
            </a:r>
          </a:p>
          <a:p>
            <a:r>
              <a:rPr lang="en-US" dirty="0"/>
              <a:t>2) If rank(A) = rank(A|B) &lt; the number of rows in x, then the system has ∞-many solutions. </a:t>
            </a:r>
          </a:p>
          <a:p>
            <a:r>
              <a:rPr lang="en-US" dirty="0"/>
              <a:t>3) If rank(A) &lt; rank(A|B), then the system is inconsistent.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908440411"/>
      </p:ext>
    </p:extLst>
  </p:cSld>
  <p:clrMapOvr>
    <a:masterClrMapping/>
  </p:clrMapOvr>
  <p:transition spd="slow">
    <p:push dir="u"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033586"/>
            <a:ext cx="12191999" cy="790827"/>
          </a:xfrm>
          <a:solidFill>
            <a:srgbClr val="00B05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 algn="ctr"/>
            <a:r>
              <a:rPr lang="en-US" sz="4000" b="1" dirty="0"/>
              <a:t>THANK YOU</a:t>
            </a:r>
            <a:endParaRPr lang="en-IN" sz="4000" b="1" dirty="0"/>
          </a:p>
        </p:txBody>
      </p:sp>
    </p:spTree>
    <p:extLst>
      <p:ext uri="{BB962C8B-B14F-4D97-AF65-F5344CB8AC3E}">
        <p14:creationId xmlns:p14="http://schemas.microsoft.com/office/powerpoint/2010/main" val="2059374527"/>
      </p:ext>
    </p:extLst>
  </p:cSld>
  <p:clrMapOvr>
    <a:masterClrMapping/>
  </p:clrMapOvr>
  <p:transition spd="slow">
    <p:push dir="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Row Echelon Form</a:t>
            </a:r>
            <a:endParaRPr lang="en-IN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just"/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Rectangle 3"/>
          <p:cNvSpPr/>
          <p:nvPr/>
        </p:nvSpPr>
        <p:spPr>
          <a:xfrm>
            <a:off x="296213" y="1012954"/>
            <a:ext cx="11372045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>
              <a:buFont typeface="Wingdings" charset="0"/>
              <a:buChar char="§"/>
              <a:defRPr/>
            </a:pPr>
            <a:r>
              <a:rPr lang="en-US" sz="2800" dirty="0"/>
              <a:t>A matrix is in </a:t>
            </a:r>
            <a:r>
              <a:rPr lang="en-US" sz="2800" b="1" dirty="0"/>
              <a:t>echelon form </a:t>
            </a:r>
            <a:r>
              <a:rPr lang="en-US" sz="2800" dirty="0"/>
              <a:t>(or </a:t>
            </a:r>
            <a:r>
              <a:rPr lang="en-US" sz="2800" b="1" dirty="0"/>
              <a:t>row echelon form</a:t>
            </a:r>
            <a:r>
              <a:rPr lang="en-US" sz="2800" dirty="0"/>
              <a:t>) if it has the following three properties:</a:t>
            </a:r>
          </a:p>
          <a:p>
            <a:pPr marL="609600" indent="-609600">
              <a:buFont typeface="Wingdings" charset="0"/>
              <a:buChar char="§"/>
              <a:defRPr/>
            </a:pPr>
            <a:endParaRPr lang="en-US" sz="2800" dirty="0"/>
          </a:p>
          <a:p>
            <a:pPr marL="1371600" lvl="2" indent="-457200">
              <a:buFont typeface="Wingdings" charset="0"/>
              <a:buAutoNum type="arabicPeriod"/>
              <a:defRPr/>
            </a:pPr>
            <a:r>
              <a:rPr lang="en-US" sz="2800" dirty="0"/>
              <a:t>The first non zero number from the left of a non zero row is a 1. This is called a leading 1.</a:t>
            </a:r>
          </a:p>
          <a:p>
            <a:pPr marL="1371600" lvl="2" indent="-457200">
              <a:buFont typeface="Wingdings" charset="0"/>
              <a:buAutoNum type="arabicPeriod"/>
              <a:defRPr/>
            </a:pPr>
            <a:r>
              <a:rPr lang="en-US" sz="2800" dirty="0"/>
              <a:t>All the entries below leading 1 are 0.</a:t>
            </a:r>
          </a:p>
          <a:p>
            <a:pPr marL="1371600" lvl="2" indent="-457200">
              <a:buFont typeface="Wingdings" charset="0"/>
              <a:buAutoNum type="arabicPeriod"/>
              <a:defRPr/>
            </a:pPr>
            <a:r>
              <a:rPr lang="en-US" sz="2800" dirty="0"/>
              <a:t>For each non zero row, the leading 1 appears to the right and below any leading 1 in the preceding rows.</a:t>
            </a:r>
          </a:p>
          <a:p>
            <a:pPr marL="1371600" lvl="2" indent="-457200">
              <a:buFont typeface="Wingdings" charset="0"/>
              <a:buAutoNum type="arabicPeriod"/>
              <a:defRPr/>
            </a:pPr>
            <a:r>
              <a:rPr lang="en-US" sz="2800" dirty="0"/>
              <a:t>Every Zero Row of the matrix A occurs below non zero rows.</a:t>
            </a:r>
          </a:p>
          <a:p>
            <a:pPr lvl="2">
              <a:defRPr/>
            </a:pP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1608984" y="5116054"/>
            <a:ext cx="373574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IN" sz="2400" dirty="0"/>
              <a:t>Example:</a:t>
            </a:r>
            <a:endParaRPr lang="en-US" sz="2400" dirty="0"/>
          </a:p>
        </p:txBody>
      </p:sp>
      <p:graphicFrame>
        <p:nvGraphicFramePr>
          <p:cNvPr id="206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250373"/>
              </p:ext>
            </p:extLst>
          </p:nvPr>
        </p:nvGraphicFramePr>
        <p:xfrm>
          <a:off x="6636302" y="5011486"/>
          <a:ext cx="2640714" cy="1846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77880" imgH="2361960" progId="Equation.DSMT4">
                  <p:embed/>
                </p:oleObj>
              </mc:Choice>
              <mc:Fallback>
                <p:oleObj name="Equation" r:id="rId2" imgW="3377880" imgH="2361960" progId="Equation.DSMT4">
                  <p:embed/>
                  <p:pic>
                    <p:nvPicPr>
                      <p:cNvPr id="206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6302" y="5011486"/>
                        <a:ext cx="2640714" cy="1846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070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30750" y="6851650"/>
              <a:ext cx="50800" cy="1588"/>
            </p14:xfrm>
          </p:contentPart>
        </mc:Choice>
        <mc:Fallback xmlns="">
          <p:pic>
            <p:nvPicPr>
              <p:cNvPr id="2070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721449" y="6810362"/>
                <a:ext cx="69403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109" name="Ink 6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16350" y="5092700"/>
              <a:ext cx="6350" cy="1588"/>
            </p14:xfrm>
          </p:contentPart>
        </mc:Choice>
        <mc:Fallback xmlns="">
          <p:pic>
            <p:nvPicPr>
              <p:cNvPr id="2109" name="Ink 6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807178" y="5051412"/>
                <a:ext cx="24694" cy="84164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2376064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Row Echelon Form</a:t>
            </a:r>
            <a:endParaRPr lang="en-IN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just"/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296214" y="978794"/>
            <a:ext cx="9826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xample 1</a:t>
            </a:r>
            <a:r>
              <a:rPr lang="en-US" dirty="0"/>
              <a:t> Find the Row echelon form of the following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96214" y="1608548"/>
                <a:ext cx="1983812" cy="11128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214" y="1608548"/>
                <a:ext cx="1983812" cy="111280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5861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645650" y="3289300"/>
              <a:ext cx="76200" cy="12700"/>
            </p14:xfrm>
          </p:contentPart>
        </mc:Choice>
        <mc:Fallback xmlns="">
          <p:pic>
            <p:nvPicPr>
              <p:cNvPr id="35861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9636349" y="3280128"/>
                <a:ext cx="94803" cy="310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35867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74000" y="4051300"/>
              <a:ext cx="133350" cy="57150"/>
            </p14:xfrm>
          </p:contentPart>
        </mc:Choice>
        <mc:Fallback xmlns="">
          <p:pic>
            <p:nvPicPr>
              <p:cNvPr id="35867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7864705" y="4042455"/>
                <a:ext cx="151940" cy="748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35878" name="Ink 3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25950" y="3600450"/>
              <a:ext cx="44450" cy="12700"/>
            </p14:xfrm>
          </p:contentPart>
        </mc:Choice>
        <mc:Fallback xmlns="">
          <p:pic>
            <p:nvPicPr>
              <p:cNvPr id="35878" name="Ink 3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4416704" y="3592195"/>
                <a:ext cx="62941" cy="292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35885" name="Ink 4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3550" y="1911350"/>
              <a:ext cx="133350" cy="44450"/>
            </p14:xfrm>
          </p:contentPart>
        </mc:Choice>
        <mc:Fallback xmlns="">
          <p:pic>
            <p:nvPicPr>
              <p:cNvPr id="35885" name="Ink 4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454205" y="1902391"/>
                <a:ext cx="152041" cy="623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35892" name="Ink 5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68550" y="5372100"/>
              <a:ext cx="1588" cy="12700"/>
            </p14:xfrm>
          </p:contentPart>
        </mc:Choice>
        <mc:Fallback xmlns="">
          <p:pic>
            <p:nvPicPr>
              <p:cNvPr id="35892" name="Ink 5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2327262" y="5362928"/>
                <a:ext cx="84164" cy="310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35895" name="Ink 5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7850" y="4324350"/>
              <a:ext cx="25400" cy="139700"/>
            </p14:xfrm>
          </p:contentPart>
        </mc:Choice>
        <mc:Fallback xmlns="">
          <p:pic>
            <p:nvPicPr>
              <p:cNvPr id="35895" name="Ink 5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568678" y="4315013"/>
                <a:ext cx="43744" cy="1583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35902" name="Ink 6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37100" y="6692900"/>
              <a:ext cx="19050" cy="1588"/>
            </p14:xfrm>
          </p:contentPart>
        </mc:Choice>
        <mc:Fallback xmlns="">
          <p:pic>
            <p:nvPicPr>
              <p:cNvPr id="35902" name="Ink 6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4727928" y="6651612"/>
                <a:ext cx="3739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35903" name="Ink 6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75200" y="6718300"/>
              <a:ext cx="6350" cy="63500"/>
            </p14:xfrm>
          </p:contentPart>
        </mc:Choice>
        <mc:Fallback xmlns="">
          <p:pic>
            <p:nvPicPr>
              <p:cNvPr id="35903" name="Ink 6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4766945" y="6708972"/>
                <a:ext cx="22860" cy="821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35904" name="Ink 6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13300" y="6800850"/>
              <a:ext cx="184150" cy="50800"/>
            </p14:xfrm>
          </p:contentPart>
        </mc:Choice>
        <mc:Fallback xmlns="">
          <p:pic>
            <p:nvPicPr>
              <p:cNvPr id="35904" name="Ink 6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4803967" y="6792646"/>
                <a:ext cx="202816" cy="672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35908" name="Ink 6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643675" y="56118125"/>
              <a:ext cx="0" cy="0"/>
            </p14:xfrm>
          </p:contentPart>
        </mc:Choice>
        <mc:Fallback xmlns="">
          <p:pic>
            <p:nvPicPr>
              <p:cNvPr id="35908" name="Ink 6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44643675" y="561181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35911" name="Ink 7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98950" y="6242050"/>
              <a:ext cx="82550" cy="95250"/>
            </p14:xfrm>
          </p:contentPart>
        </mc:Choice>
        <mc:Fallback xmlns="">
          <p:pic>
            <p:nvPicPr>
              <p:cNvPr id="35911" name="Ink 7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4289738" y="6232669"/>
                <a:ext cx="100973" cy="1140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35916" name="Ink 7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112500" y="4337050"/>
              <a:ext cx="152400" cy="101600"/>
            </p14:xfrm>
          </p:contentPart>
        </mc:Choice>
        <mc:Fallback xmlns="">
          <p:pic>
            <p:nvPicPr>
              <p:cNvPr id="35916" name="Ink 7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5"/>
              <a:stretch>
                <a:fillRect/>
              </a:stretch>
            </p:blipFill>
            <p:spPr>
              <a:xfrm>
                <a:off x="11103433" y="4327409"/>
                <a:ext cx="170535" cy="120882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6032704"/>
      </p:ext>
    </p:extLst>
  </p:cSld>
  <p:clrMapOvr>
    <a:masterClrMapping/>
  </p:clrMapOvr>
  <p:transition spd="slow">
    <p:push dir="u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5278241-33AF-47FA-B017-D024A155D67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EFB709-E598-8CEC-1B4C-40937331C3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Row Echelon Form</a:t>
            </a:r>
            <a:endParaRPr lang="en-IN" sz="40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43FB0F-3BB7-DEA3-DCCA-A126595462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just"/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5B5CD87-4BAB-3A61-ABC3-EBA51A203FF3}"/>
              </a:ext>
            </a:extLst>
          </p:cNvPr>
          <p:cNvSpPr txBox="1"/>
          <p:nvPr/>
        </p:nvSpPr>
        <p:spPr>
          <a:xfrm>
            <a:off x="296214" y="978794"/>
            <a:ext cx="9826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xample 1</a:t>
            </a:r>
            <a:r>
              <a:rPr lang="en-US" dirty="0"/>
              <a:t> Find the Row echelon form of the following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03740DF3-BE29-5966-415F-C84508AE8F12}"/>
                  </a:ext>
                </a:extLst>
              </p:cNvPr>
              <p:cNvSpPr/>
              <p:nvPr/>
            </p:nvSpPr>
            <p:spPr>
              <a:xfrm>
                <a:off x="296214" y="1608548"/>
                <a:ext cx="1983812" cy="11128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03740DF3-BE29-5966-415F-C84508AE8F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214" y="1608548"/>
                <a:ext cx="1983812" cy="111280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5841" name="Ink 1">
                <a:extLst>
                  <a:ext uri="{FF2B5EF4-FFF2-40B4-BE49-F238E27FC236}">
                    <a16:creationId xmlns:a16="http://schemas.microsoft.com/office/drawing/2014/main" id="{95DB9202-FC96-0E79-B212-24EFEEB5C0D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56000" y="2006600"/>
              <a:ext cx="228600" cy="133350"/>
            </p14:xfrm>
          </p:contentPart>
        </mc:Choice>
        <mc:Fallback xmlns="">
          <p:pic>
            <p:nvPicPr>
              <p:cNvPr id="35841" name="Ink 1">
                <a:extLst>
                  <a:ext uri="{FF2B5EF4-FFF2-40B4-BE49-F238E27FC236}">
                    <a16:creationId xmlns:a16="http://schemas.microsoft.com/office/drawing/2014/main" id="{95DB9202-FC96-0E79-B212-24EFEEB5C0D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546669" y="1997255"/>
                <a:ext cx="247261" cy="15204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5842" name="Ink 2">
                <a:extLst>
                  <a:ext uri="{FF2B5EF4-FFF2-40B4-BE49-F238E27FC236}">
                    <a16:creationId xmlns:a16="http://schemas.microsoft.com/office/drawing/2014/main" id="{87347351-5748-BA74-0F3D-B5EF6907B47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68750" y="1746250"/>
              <a:ext cx="869950" cy="958850"/>
            </p14:xfrm>
          </p:contentPart>
        </mc:Choice>
        <mc:Fallback xmlns="">
          <p:pic>
            <p:nvPicPr>
              <p:cNvPr id="35842" name="Ink 2">
                <a:extLst>
                  <a:ext uri="{FF2B5EF4-FFF2-40B4-BE49-F238E27FC236}">
                    <a16:creationId xmlns:a16="http://schemas.microsoft.com/office/drawing/2014/main" id="{87347351-5748-BA74-0F3D-B5EF6907B47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959400" y="1736899"/>
                <a:ext cx="888651" cy="9775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5843" name="Ink 3">
                <a:extLst>
                  <a:ext uri="{FF2B5EF4-FFF2-40B4-BE49-F238E27FC236}">
                    <a16:creationId xmlns:a16="http://schemas.microsoft.com/office/drawing/2014/main" id="{E5210FDA-4637-BF16-9ADC-45820575014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10150" y="1682750"/>
              <a:ext cx="927100" cy="984250"/>
            </p14:xfrm>
          </p:contentPart>
        </mc:Choice>
        <mc:Fallback xmlns="">
          <p:pic>
            <p:nvPicPr>
              <p:cNvPr id="35843" name="Ink 3">
                <a:extLst>
                  <a:ext uri="{FF2B5EF4-FFF2-40B4-BE49-F238E27FC236}">
                    <a16:creationId xmlns:a16="http://schemas.microsoft.com/office/drawing/2014/main" id="{E5210FDA-4637-BF16-9ADC-45820575014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000793" y="1673393"/>
                <a:ext cx="945815" cy="10029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5844" name="Ink 4">
                <a:extLst>
                  <a:ext uri="{FF2B5EF4-FFF2-40B4-BE49-F238E27FC236}">
                    <a16:creationId xmlns:a16="http://schemas.microsoft.com/office/drawing/2014/main" id="{D8277451-8EB1-73C4-AF16-3CDC0F0CAF9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77200" y="2032000"/>
              <a:ext cx="247650" cy="165100"/>
            </p14:xfrm>
          </p:contentPart>
        </mc:Choice>
        <mc:Fallback xmlns="">
          <p:pic>
            <p:nvPicPr>
              <p:cNvPr id="35844" name="Ink 4">
                <a:extLst>
                  <a:ext uri="{FF2B5EF4-FFF2-40B4-BE49-F238E27FC236}">
                    <a16:creationId xmlns:a16="http://schemas.microsoft.com/office/drawing/2014/main" id="{D8277451-8EB1-73C4-AF16-3CDC0F0CAF9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8067909" y="2022375"/>
                <a:ext cx="266233" cy="1843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35845" name="Ink 5">
                <a:extLst>
                  <a:ext uri="{FF2B5EF4-FFF2-40B4-BE49-F238E27FC236}">
                    <a16:creationId xmlns:a16="http://schemas.microsoft.com/office/drawing/2014/main" id="{4105D456-88AF-622B-F2A7-2850C0F92DE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610600" y="1987550"/>
              <a:ext cx="196850" cy="177800"/>
            </p14:xfrm>
          </p:contentPart>
        </mc:Choice>
        <mc:Fallback xmlns="">
          <p:pic>
            <p:nvPicPr>
              <p:cNvPr id="35845" name="Ink 5">
                <a:extLst>
                  <a:ext uri="{FF2B5EF4-FFF2-40B4-BE49-F238E27FC236}">
                    <a16:creationId xmlns:a16="http://schemas.microsoft.com/office/drawing/2014/main" id="{4105D456-88AF-622B-F2A7-2850C0F92DE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601260" y="1978211"/>
                <a:ext cx="215529" cy="19647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35846" name="Ink 6">
                <a:extLst>
                  <a:ext uri="{FF2B5EF4-FFF2-40B4-BE49-F238E27FC236}">
                    <a16:creationId xmlns:a16="http://schemas.microsoft.com/office/drawing/2014/main" id="{D79B1F3B-4562-50CC-EA32-85C8C13D237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82100" y="1752600"/>
              <a:ext cx="457200" cy="342900"/>
            </p14:xfrm>
          </p:contentPart>
        </mc:Choice>
        <mc:Fallback xmlns="">
          <p:pic>
            <p:nvPicPr>
              <p:cNvPr id="35846" name="Ink 6">
                <a:extLst>
                  <a:ext uri="{FF2B5EF4-FFF2-40B4-BE49-F238E27FC236}">
                    <a16:creationId xmlns:a16="http://schemas.microsoft.com/office/drawing/2014/main" id="{D79B1F3B-4562-50CC-EA32-85C8C13D237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9172791" y="1743274"/>
                <a:ext cx="475817" cy="3615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35847" name="Ink 7">
                <a:extLst>
                  <a:ext uri="{FF2B5EF4-FFF2-40B4-BE49-F238E27FC236}">
                    <a16:creationId xmlns:a16="http://schemas.microsoft.com/office/drawing/2014/main" id="{37B44D6E-1B28-1A01-E770-1FFF860FCA4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874250" y="1631950"/>
              <a:ext cx="317500" cy="457200"/>
            </p14:xfrm>
          </p:contentPart>
        </mc:Choice>
        <mc:Fallback xmlns="">
          <p:pic>
            <p:nvPicPr>
              <p:cNvPr id="35847" name="Ink 7">
                <a:extLst>
                  <a:ext uri="{FF2B5EF4-FFF2-40B4-BE49-F238E27FC236}">
                    <a16:creationId xmlns:a16="http://schemas.microsoft.com/office/drawing/2014/main" id="{37B44D6E-1B28-1A01-E770-1FFF860FCA4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9864901" y="1622597"/>
                <a:ext cx="336198" cy="4759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5848" name="Ink 8">
                <a:extLst>
                  <a:ext uri="{FF2B5EF4-FFF2-40B4-BE49-F238E27FC236}">
                    <a16:creationId xmlns:a16="http://schemas.microsoft.com/office/drawing/2014/main" id="{6E29A6B9-5ABB-6951-9FD8-2703D859CD5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85150" y="2736850"/>
              <a:ext cx="127000" cy="361950"/>
            </p14:xfrm>
          </p:contentPart>
        </mc:Choice>
        <mc:Fallback xmlns="">
          <p:pic>
            <p:nvPicPr>
              <p:cNvPr id="35848" name="Ink 8">
                <a:extLst>
                  <a:ext uri="{FF2B5EF4-FFF2-40B4-BE49-F238E27FC236}">
                    <a16:creationId xmlns:a16="http://schemas.microsoft.com/office/drawing/2014/main" id="{6E29A6B9-5ABB-6951-9FD8-2703D859CD5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8175927" y="2727514"/>
                <a:ext cx="145447" cy="3806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35849" name="Ink 9">
                <a:extLst>
                  <a:ext uri="{FF2B5EF4-FFF2-40B4-BE49-F238E27FC236}">
                    <a16:creationId xmlns:a16="http://schemas.microsoft.com/office/drawing/2014/main" id="{94A59D61-0E00-F21E-6DFB-B5B023338E6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661400" y="2711450"/>
              <a:ext cx="107950" cy="368300"/>
            </p14:xfrm>
          </p:contentPart>
        </mc:Choice>
        <mc:Fallback xmlns="">
          <p:pic>
            <p:nvPicPr>
              <p:cNvPr id="35849" name="Ink 9">
                <a:extLst>
                  <a:ext uri="{FF2B5EF4-FFF2-40B4-BE49-F238E27FC236}">
                    <a16:creationId xmlns:a16="http://schemas.microsoft.com/office/drawing/2014/main" id="{94A59D61-0E00-F21E-6DFB-B5B023338E6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8652167" y="2702117"/>
                <a:ext cx="126415" cy="38696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35850" name="Ink 10">
                <a:extLst>
                  <a:ext uri="{FF2B5EF4-FFF2-40B4-BE49-F238E27FC236}">
                    <a16:creationId xmlns:a16="http://schemas.microsoft.com/office/drawing/2014/main" id="{53744760-2A4E-2A28-B903-C3D0DA71AAB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50350" y="2654300"/>
              <a:ext cx="317500" cy="438150"/>
            </p14:xfrm>
          </p:contentPart>
        </mc:Choice>
        <mc:Fallback xmlns="">
          <p:pic>
            <p:nvPicPr>
              <p:cNvPr id="35850" name="Ink 10">
                <a:extLst>
                  <a:ext uri="{FF2B5EF4-FFF2-40B4-BE49-F238E27FC236}">
                    <a16:creationId xmlns:a16="http://schemas.microsoft.com/office/drawing/2014/main" id="{53744760-2A4E-2A28-B903-C3D0DA71AAB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9141001" y="2644947"/>
                <a:ext cx="336198" cy="4568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35851" name="Ink 11">
                <a:extLst>
                  <a:ext uri="{FF2B5EF4-FFF2-40B4-BE49-F238E27FC236}">
                    <a16:creationId xmlns:a16="http://schemas.microsoft.com/office/drawing/2014/main" id="{1E4997DA-E487-58C1-87AC-817431E2FE2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696450" y="2241550"/>
              <a:ext cx="527050" cy="1174750"/>
            </p14:xfrm>
          </p:contentPart>
        </mc:Choice>
        <mc:Fallback xmlns="">
          <p:pic>
            <p:nvPicPr>
              <p:cNvPr id="35851" name="Ink 11">
                <a:extLst>
                  <a:ext uri="{FF2B5EF4-FFF2-40B4-BE49-F238E27FC236}">
                    <a16:creationId xmlns:a16="http://schemas.microsoft.com/office/drawing/2014/main" id="{1E4997DA-E487-58C1-87AC-817431E2FE2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9687096" y="2232195"/>
                <a:ext cx="545758" cy="11934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35852" name="Ink 12">
                <a:extLst>
                  <a:ext uri="{FF2B5EF4-FFF2-40B4-BE49-F238E27FC236}">
                    <a16:creationId xmlns:a16="http://schemas.microsoft.com/office/drawing/2014/main" id="{96D385F2-4683-D293-97BA-022539CAA5B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433050" y="2724150"/>
              <a:ext cx="254000" cy="336550"/>
            </p14:xfrm>
          </p:contentPart>
        </mc:Choice>
        <mc:Fallback xmlns="">
          <p:pic>
            <p:nvPicPr>
              <p:cNvPr id="35852" name="Ink 12">
                <a:extLst>
                  <a:ext uri="{FF2B5EF4-FFF2-40B4-BE49-F238E27FC236}">
                    <a16:creationId xmlns:a16="http://schemas.microsoft.com/office/drawing/2014/main" id="{96D385F2-4683-D293-97BA-022539CAA5B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0423839" y="2714831"/>
                <a:ext cx="272421" cy="35518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35853" name="Ink 13">
                <a:extLst>
                  <a:ext uri="{FF2B5EF4-FFF2-40B4-BE49-F238E27FC236}">
                    <a16:creationId xmlns:a16="http://schemas.microsoft.com/office/drawing/2014/main" id="{2C9B6B9A-84D9-C483-A7C7-1BB86583715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839450" y="2514600"/>
              <a:ext cx="749300" cy="641350"/>
            </p14:xfrm>
          </p:contentPart>
        </mc:Choice>
        <mc:Fallback xmlns="">
          <p:pic>
            <p:nvPicPr>
              <p:cNvPr id="35853" name="Ink 13">
                <a:extLst>
                  <a:ext uri="{FF2B5EF4-FFF2-40B4-BE49-F238E27FC236}">
                    <a16:creationId xmlns:a16="http://schemas.microsoft.com/office/drawing/2014/main" id="{2C9B6B9A-84D9-C483-A7C7-1BB86583715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10830177" y="2505248"/>
                <a:ext cx="767845" cy="6600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35854" name="Ink 14">
                <a:extLst>
                  <a:ext uri="{FF2B5EF4-FFF2-40B4-BE49-F238E27FC236}">
                    <a16:creationId xmlns:a16="http://schemas.microsoft.com/office/drawing/2014/main" id="{509C9025-2B42-A8C8-1EBD-E68D8F42851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77150" y="2362200"/>
              <a:ext cx="527050" cy="1136650"/>
            </p14:xfrm>
          </p:contentPart>
        </mc:Choice>
        <mc:Fallback xmlns="">
          <p:pic>
            <p:nvPicPr>
              <p:cNvPr id="35854" name="Ink 14">
                <a:extLst>
                  <a:ext uri="{FF2B5EF4-FFF2-40B4-BE49-F238E27FC236}">
                    <a16:creationId xmlns:a16="http://schemas.microsoft.com/office/drawing/2014/main" id="{509C9025-2B42-A8C8-1EBD-E68D8F42851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7667796" y="2352842"/>
                <a:ext cx="545758" cy="115536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35855" name="Ink 15">
                <a:extLst>
                  <a:ext uri="{FF2B5EF4-FFF2-40B4-BE49-F238E27FC236}">
                    <a16:creationId xmlns:a16="http://schemas.microsoft.com/office/drawing/2014/main" id="{B44C27B9-FE70-9E3B-7758-99CDE355CD2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604250" y="2355850"/>
              <a:ext cx="114300" cy="215900"/>
            </p14:xfrm>
          </p:contentPart>
        </mc:Choice>
        <mc:Fallback xmlns="">
          <p:pic>
            <p:nvPicPr>
              <p:cNvPr id="35855" name="Ink 15">
                <a:extLst>
                  <a:ext uri="{FF2B5EF4-FFF2-40B4-BE49-F238E27FC236}">
                    <a16:creationId xmlns:a16="http://schemas.microsoft.com/office/drawing/2014/main" id="{B44C27B9-FE70-9E3B-7758-99CDE355CD2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8595190" y="2346525"/>
                <a:ext cx="132421" cy="2345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35856" name="Ink 16">
                <a:extLst>
                  <a:ext uri="{FF2B5EF4-FFF2-40B4-BE49-F238E27FC236}">
                    <a16:creationId xmlns:a16="http://schemas.microsoft.com/office/drawing/2014/main" id="{D9B9487A-7C40-519C-0FCC-634FBE64002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75750" y="2324100"/>
              <a:ext cx="184150" cy="196850"/>
            </p14:xfrm>
          </p:contentPart>
        </mc:Choice>
        <mc:Fallback xmlns="">
          <p:pic>
            <p:nvPicPr>
              <p:cNvPr id="35856" name="Ink 16">
                <a:extLst>
                  <a:ext uri="{FF2B5EF4-FFF2-40B4-BE49-F238E27FC236}">
                    <a16:creationId xmlns:a16="http://schemas.microsoft.com/office/drawing/2014/main" id="{D9B9487A-7C40-519C-0FCC-634FBE64002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9166417" y="2314760"/>
                <a:ext cx="202816" cy="2155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35857" name="Ink 17">
                <a:extLst>
                  <a:ext uri="{FF2B5EF4-FFF2-40B4-BE49-F238E27FC236}">
                    <a16:creationId xmlns:a16="http://schemas.microsoft.com/office/drawing/2014/main" id="{30234667-9A1D-FFFB-5DAC-AA56D80665E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66300" y="2286000"/>
              <a:ext cx="114300" cy="133350"/>
            </p14:xfrm>
          </p:contentPart>
        </mc:Choice>
        <mc:Fallback xmlns="">
          <p:pic>
            <p:nvPicPr>
              <p:cNvPr id="35857" name="Ink 17">
                <a:extLst>
                  <a:ext uri="{FF2B5EF4-FFF2-40B4-BE49-F238E27FC236}">
                    <a16:creationId xmlns:a16="http://schemas.microsoft.com/office/drawing/2014/main" id="{30234667-9A1D-FFFB-5DAC-AA56D80665E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9756955" y="2276655"/>
                <a:ext cx="132991" cy="15204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35858" name="Ink 18">
                <a:extLst>
                  <a:ext uri="{FF2B5EF4-FFF2-40B4-BE49-F238E27FC236}">
                    <a16:creationId xmlns:a16="http://schemas.microsoft.com/office/drawing/2014/main" id="{3D447323-D90C-9D35-376A-5318A74EA7F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42300" y="3282950"/>
              <a:ext cx="76200" cy="95250"/>
            </p14:xfrm>
          </p:contentPart>
        </mc:Choice>
        <mc:Fallback xmlns="">
          <p:pic>
            <p:nvPicPr>
              <p:cNvPr id="35858" name="Ink 18">
                <a:extLst>
                  <a:ext uri="{FF2B5EF4-FFF2-40B4-BE49-F238E27FC236}">
                    <a16:creationId xmlns:a16="http://schemas.microsoft.com/office/drawing/2014/main" id="{3D447323-D90C-9D35-376A-5318A74EA7F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8233335" y="3273879"/>
                <a:ext cx="94129" cy="1133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35859" name="Ink 19">
                <a:extLst>
                  <a:ext uri="{FF2B5EF4-FFF2-40B4-BE49-F238E27FC236}">
                    <a16:creationId xmlns:a16="http://schemas.microsoft.com/office/drawing/2014/main" id="{DE5B0291-4B0D-CF08-E8FF-B6527E51119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680450" y="3257550"/>
              <a:ext cx="63500" cy="133350"/>
            </p14:xfrm>
          </p:contentPart>
        </mc:Choice>
        <mc:Fallback xmlns="">
          <p:pic>
            <p:nvPicPr>
              <p:cNvPr id="35859" name="Ink 19">
                <a:extLst>
                  <a:ext uri="{FF2B5EF4-FFF2-40B4-BE49-F238E27FC236}">
                    <a16:creationId xmlns:a16="http://schemas.microsoft.com/office/drawing/2014/main" id="{DE5B0291-4B0D-CF08-E8FF-B6527E51119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8671715" y="3248329"/>
                <a:ext cx="80971" cy="1517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35860" name="Ink 20">
                <a:extLst>
                  <a:ext uri="{FF2B5EF4-FFF2-40B4-BE49-F238E27FC236}">
                    <a16:creationId xmlns:a16="http://schemas.microsoft.com/office/drawing/2014/main" id="{F4E573D2-41EE-65AA-A5D5-6104751952A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94800" y="3282950"/>
              <a:ext cx="76200" cy="82550"/>
            </p14:xfrm>
          </p:contentPart>
        </mc:Choice>
        <mc:Fallback xmlns="">
          <p:pic>
            <p:nvPicPr>
              <p:cNvPr id="35860" name="Ink 20">
                <a:extLst>
                  <a:ext uri="{FF2B5EF4-FFF2-40B4-BE49-F238E27FC236}">
                    <a16:creationId xmlns:a16="http://schemas.microsoft.com/office/drawing/2014/main" id="{F4E573D2-41EE-65AA-A5D5-6104751952A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9185835" y="3273659"/>
                <a:ext cx="94129" cy="1011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35861" name="Ink 21">
                <a:extLst>
                  <a:ext uri="{FF2B5EF4-FFF2-40B4-BE49-F238E27FC236}">
                    <a16:creationId xmlns:a16="http://schemas.microsoft.com/office/drawing/2014/main" id="{B39D916D-5359-E067-4F13-23B834D38C3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645650" y="3289300"/>
              <a:ext cx="76200" cy="12700"/>
            </p14:xfrm>
          </p:contentPart>
        </mc:Choice>
        <mc:Fallback xmlns="">
          <p:pic>
            <p:nvPicPr>
              <p:cNvPr id="35861" name="Ink 21">
                <a:extLst>
                  <a:ext uri="{FF2B5EF4-FFF2-40B4-BE49-F238E27FC236}">
                    <a16:creationId xmlns:a16="http://schemas.microsoft.com/office/drawing/2014/main" id="{B39D916D-5359-E067-4F13-23B834D38C3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9636349" y="3280128"/>
                <a:ext cx="94803" cy="310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35862" name="Ink 22">
                <a:extLst>
                  <a:ext uri="{FF2B5EF4-FFF2-40B4-BE49-F238E27FC236}">
                    <a16:creationId xmlns:a16="http://schemas.microsoft.com/office/drawing/2014/main" id="{A19850CA-BDB4-695E-2202-7D231D36FC7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804400" y="3194050"/>
              <a:ext cx="95250" cy="203200"/>
            </p14:xfrm>
          </p:contentPart>
        </mc:Choice>
        <mc:Fallback xmlns="">
          <p:pic>
            <p:nvPicPr>
              <p:cNvPr id="35862" name="Ink 22">
                <a:extLst>
                  <a:ext uri="{FF2B5EF4-FFF2-40B4-BE49-F238E27FC236}">
                    <a16:creationId xmlns:a16="http://schemas.microsoft.com/office/drawing/2014/main" id="{A19850CA-BDB4-695E-2202-7D231D36FC7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9795524" y="3184716"/>
                <a:ext cx="113003" cy="2218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35863" name="Ink 23">
                <a:extLst>
                  <a:ext uri="{FF2B5EF4-FFF2-40B4-BE49-F238E27FC236}">
                    <a16:creationId xmlns:a16="http://schemas.microsoft.com/office/drawing/2014/main" id="{5F7CE84D-A581-2711-ED44-C81D8126910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56000" y="2914650"/>
              <a:ext cx="590550" cy="812800"/>
            </p14:xfrm>
          </p:contentPart>
        </mc:Choice>
        <mc:Fallback xmlns="">
          <p:pic>
            <p:nvPicPr>
              <p:cNvPr id="35863" name="Ink 23">
                <a:extLst>
                  <a:ext uri="{FF2B5EF4-FFF2-40B4-BE49-F238E27FC236}">
                    <a16:creationId xmlns:a16="http://schemas.microsoft.com/office/drawing/2014/main" id="{5F7CE84D-A581-2711-ED44-C81D8126910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3546643" y="2905295"/>
                <a:ext cx="609263" cy="8315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35864" name="Ink 24">
                <a:extLst>
                  <a:ext uri="{FF2B5EF4-FFF2-40B4-BE49-F238E27FC236}">
                    <a16:creationId xmlns:a16="http://schemas.microsoft.com/office/drawing/2014/main" id="{BE4730A3-881C-CCF3-AAFA-BCED2B7B81E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19650" y="2381250"/>
              <a:ext cx="393700" cy="196850"/>
            </p14:xfrm>
          </p:contentPart>
        </mc:Choice>
        <mc:Fallback xmlns="">
          <p:pic>
            <p:nvPicPr>
              <p:cNvPr id="35864" name="Ink 24">
                <a:extLst>
                  <a:ext uri="{FF2B5EF4-FFF2-40B4-BE49-F238E27FC236}">
                    <a16:creationId xmlns:a16="http://schemas.microsoft.com/office/drawing/2014/main" id="{BE4730A3-881C-CCF3-AAFA-BCED2B7B81E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4810302" y="2372159"/>
                <a:ext cx="412396" cy="2150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35865" name="Ink 25">
                <a:extLst>
                  <a:ext uri="{FF2B5EF4-FFF2-40B4-BE49-F238E27FC236}">
                    <a16:creationId xmlns:a16="http://schemas.microsoft.com/office/drawing/2014/main" id="{FCEBAEB7-1482-439D-4E44-0C80D947B23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27500" y="2533650"/>
              <a:ext cx="7175500" cy="2247900"/>
            </p14:xfrm>
          </p:contentPart>
        </mc:Choice>
        <mc:Fallback xmlns="">
          <p:pic>
            <p:nvPicPr>
              <p:cNvPr id="35865" name="Ink 25">
                <a:extLst>
                  <a:ext uri="{FF2B5EF4-FFF2-40B4-BE49-F238E27FC236}">
                    <a16:creationId xmlns:a16="http://schemas.microsoft.com/office/drawing/2014/main" id="{FCEBAEB7-1482-439D-4E44-0C80D947B23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4118140" y="2524299"/>
                <a:ext cx="7194219" cy="22666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35866" name="Ink 26">
                <a:extLst>
                  <a:ext uri="{FF2B5EF4-FFF2-40B4-BE49-F238E27FC236}">
                    <a16:creationId xmlns:a16="http://schemas.microsoft.com/office/drawing/2014/main" id="{736B14FB-E106-0DF2-55ED-CF6BC4F4596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71950" y="2825750"/>
              <a:ext cx="1746250" cy="869950"/>
            </p14:xfrm>
          </p:contentPart>
        </mc:Choice>
        <mc:Fallback xmlns="">
          <p:pic>
            <p:nvPicPr>
              <p:cNvPr id="35866" name="Ink 26">
                <a:extLst>
                  <a:ext uri="{FF2B5EF4-FFF2-40B4-BE49-F238E27FC236}">
                    <a16:creationId xmlns:a16="http://schemas.microsoft.com/office/drawing/2014/main" id="{736B14FB-E106-0DF2-55ED-CF6BC4F4596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4162594" y="2816419"/>
                <a:ext cx="1764961" cy="8886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35867" name="Ink 27">
                <a:extLst>
                  <a:ext uri="{FF2B5EF4-FFF2-40B4-BE49-F238E27FC236}">
                    <a16:creationId xmlns:a16="http://schemas.microsoft.com/office/drawing/2014/main" id="{0D3C0064-A21B-BCC9-CCC3-1874A968D7D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74000" y="4051300"/>
              <a:ext cx="133350" cy="57150"/>
            </p14:xfrm>
          </p:contentPart>
        </mc:Choice>
        <mc:Fallback xmlns="">
          <p:pic>
            <p:nvPicPr>
              <p:cNvPr id="35867" name="Ink 27">
                <a:extLst>
                  <a:ext uri="{FF2B5EF4-FFF2-40B4-BE49-F238E27FC236}">
                    <a16:creationId xmlns:a16="http://schemas.microsoft.com/office/drawing/2014/main" id="{0D3C0064-A21B-BCC9-CCC3-1874A968D7D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7864705" y="4042455"/>
                <a:ext cx="151940" cy="748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35868" name="Ink 28">
                <a:extLst>
                  <a:ext uri="{FF2B5EF4-FFF2-40B4-BE49-F238E27FC236}">
                    <a16:creationId xmlns:a16="http://schemas.microsoft.com/office/drawing/2014/main" id="{366DEF37-FFFC-6D47-8C2D-C2A9395D002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42300" y="3810000"/>
              <a:ext cx="1397000" cy="1136650"/>
            </p14:xfrm>
          </p:contentPart>
        </mc:Choice>
        <mc:Fallback xmlns="">
          <p:pic>
            <p:nvPicPr>
              <p:cNvPr id="35868" name="Ink 28">
                <a:extLst>
                  <a:ext uri="{FF2B5EF4-FFF2-40B4-BE49-F238E27FC236}">
                    <a16:creationId xmlns:a16="http://schemas.microsoft.com/office/drawing/2014/main" id="{366DEF37-FFFC-6D47-8C2D-C2A9395D002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8233003" y="3800677"/>
                <a:ext cx="1415593" cy="11552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35869" name="Ink 29">
                <a:extLst>
                  <a:ext uri="{FF2B5EF4-FFF2-40B4-BE49-F238E27FC236}">
                    <a16:creationId xmlns:a16="http://schemas.microsoft.com/office/drawing/2014/main" id="{7149FC99-B958-A9BF-99D6-56EC9E1685E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893300" y="3752850"/>
              <a:ext cx="1625600" cy="1155700"/>
            </p14:xfrm>
          </p:contentPart>
        </mc:Choice>
        <mc:Fallback xmlns="">
          <p:pic>
            <p:nvPicPr>
              <p:cNvPr id="35869" name="Ink 29">
                <a:extLst>
                  <a:ext uri="{FF2B5EF4-FFF2-40B4-BE49-F238E27FC236}">
                    <a16:creationId xmlns:a16="http://schemas.microsoft.com/office/drawing/2014/main" id="{7149FC99-B958-A9BF-99D6-56EC9E1685E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9883943" y="3743510"/>
                <a:ext cx="1644314" cy="117438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35870" name="Ink 30">
                <a:extLst>
                  <a:ext uri="{FF2B5EF4-FFF2-40B4-BE49-F238E27FC236}">
                    <a16:creationId xmlns:a16="http://schemas.microsoft.com/office/drawing/2014/main" id="{A659E25A-0BAA-55AE-4AAA-BA8E548AAAF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464550" y="3943350"/>
              <a:ext cx="31750" cy="209550"/>
            </p14:xfrm>
          </p:contentPart>
        </mc:Choice>
        <mc:Fallback xmlns="">
          <p:pic>
            <p:nvPicPr>
              <p:cNvPr id="35870" name="Ink 30">
                <a:extLst>
                  <a:ext uri="{FF2B5EF4-FFF2-40B4-BE49-F238E27FC236}">
                    <a16:creationId xmlns:a16="http://schemas.microsoft.com/office/drawing/2014/main" id="{A659E25A-0BAA-55AE-4AAA-BA8E548AAAF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8455674" y="3933842"/>
                <a:ext cx="49503" cy="22856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35871" name="Ink 31">
                <a:extLst>
                  <a:ext uri="{FF2B5EF4-FFF2-40B4-BE49-F238E27FC236}">
                    <a16:creationId xmlns:a16="http://schemas.microsoft.com/office/drawing/2014/main" id="{EE751BC7-F435-ADB3-3D33-0A80DB53170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839200" y="3905250"/>
              <a:ext cx="95250" cy="177800"/>
            </p14:xfrm>
          </p:contentPart>
        </mc:Choice>
        <mc:Fallback xmlns="">
          <p:pic>
            <p:nvPicPr>
              <p:cNvPr id="35871" name="Ink 31">
                <a:extLst>
                  <a:ext uri="{FF2B5EF4-FFF2-40B4-BE49-F238E27FC236}">
                    <a16:creationId xmlns:a16="http://schemas.microsoft.com/office/drawing/2014/main" id="{EE751BC7-F435-ADB3-3D33-0A80DB53170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8830292" y="3896023"/>
                <a:ext cx="113067" cy="19625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35872" name="Ink 32">
                <a:extLst>
                  <a:ext uri="{FF2B5EF4-FFF2-40B4-BE49-F238E27FC236}">
                    <a16:creationId xmlns:a16="http://schemas.microsoft.com/office/drawing/2014/main" id="{6A9FCC4C-02E1-D2A0-2650-8961F3619D5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47200" y="3879850"/>
              <a:ext cx="165100" cy="177800"/>
            </p14:xfrm>
          </p:contentPart>
        </mc:Choice>
        <mc:Fallback xmlns="">
          <p:pic>
            <p:nvPicPr>
              <p:cNvPr id="35872" name="Ink 32">
                <a:extLst>
                  <a:ext uri="{FF2B5EF4-FFF2-40B4-BE49-F238E27FC236}">
                    <a16:creationId xmlns:a16="http://schemas.microsoft.com/office/drawing/2014/main" id="{6A9FCC4C-02E1-D2A0-2650-8961F3619D5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9337868" y="3870511"/>
                <a:ext cx="183763" cy="19647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35873" name="Ink 33">
                <a:extLst>
                  <a:ext uri="{FF2B5EF4-FFF2-40B4-BE49-F238E27FC236}">
                    <a16:creationId xmlns:a16="http://schemas.microsoft.com/office/drawing/2014/main" id="{D4309B60-6672-9FAB-1F7F-E0E872AE4B5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886950" y="3829050"/>
              <a:ext cx="114300" cy="127000"/>
            </p14:xfrm>
          </p:contentPart>
        </mc:Choice>
        <mc:Fallback xmlns="">
          <p:pic>
            <p:nvPicPr>
              <p:cNvPr id="35873" name="Ink 33">
                <a:extLst>
                  <a:ext uri="{FF2B5EF4-FFF2-40B4-BE49-F238E27FC236}">
                    <a16:creationId xmlns:a16="http://schemas.microsoft.com/office/drawing/2014/main" id="{D4309B60-6672-9FAB-1F7F-E0E872AE4B5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9877605" y="3819903"/>
                <a:ext cx="132991" cy="1452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35874" name="Ink 34">
                <a:extLst>
                  <a:ext uri="{FF2B5EF4-FFF2-40B4-BE49-F238E27FC236}">
                    <a16:creationId xmlns:a16="http://schemas.microsoft.com/office/drawing/2014/main" id="{B9C19BD8-0A7D-D4C3-E2D7-79C74B26B66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2000" y="3028950"/>
              <a:ext cx="4006850" cy="3670300"/>
            </p14:xfrm>
          </p:contentPart>
        </mc:Choice>
        <mc:Fallback xmlns="">
          <p:pic>
            <p:nvPicPr>
              <p:cNvPr id="35874" name="Ink 34">
                <a:extLst>
                  <a:ext uri="{FF2B5EF4-FFF2-40B4-BE49-F238E27FC236}">
                    <a16:creationId xmlns:a16="http://schemas.microsoft.com/office/drawing/2014/main" id="{B9C19BD8-0A7D-D4C3-E2D7-79C74B26B66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752641" y="3019591"/>
                <a:ext cx="4025569" cy="36890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35875" name="Ink 35">
                <a:extLst>
                  <a:ext uri="{FF2B5EF4-FFF2-40B4-BE49-F238E27FC236}">
                    <a16:creationId xmlns:a16="http://schemas.microsoft.com/office/drawing/2014/main" id="{ECF1272E-ACAA-2A8B-067B-C8E42EAC752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94100" y="4121150"/>
              <a:ext cx="152400" cy="88900"/>
            </p14:xfrm>
          </p:contentPart>
        </mc:Choice>
        <mc:Fallback xmlns="">
          <p:pic>
            <p:nvPicPr>
              <p:cNvPr id="35875" name="Ink 35">
                <a:extLst>
                  <a:ext uri="{FF2B5EF4-FFF2-40B4-BE49-F238E27FC236}">
                    <a16:creationId xmlns:a16="http://schemas.microsoft.com/office/drawing/2014/main" id="{ECF1272E-ACAA-2A8B-067B-C8E42EAC752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3584906" y="4111830"/>
                <a:ext cx="170787" cy="1075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35876" name="Ink 36">
                <a:extLst>
                  <a:ext uri="{FF2B5EF4-FFF2-40B4-BE49-F238E27FC236}">
                    <a16:creationId xmlns:a16="http://schemas.microsoft.com/office/drawing/2014/main" id="{756D5E17-371D-2D62-93DB-D5B7C41D143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17950" y="3860800"/>
              <a:ext cx="1365250" cy="1054100"/>
            </p14:xfrm>
          </p:contentPart>
        </mc:Choice>
        <mc:Fallback xmlns="">
          <p:pic>
            <p:nvPicPr>
              <p:cNvPr id="35876" name="Ink 36">
                <a:extLst>
                  <a:ext uri="{FF2B5EF4-FFF2-40B4-BE49-F238E27FC236}">
                    <a16:creationId xmlns:a16="http://schemas.microsoft.com/office/drawing/2014/main" id="{756D5E17-371D-2D62-93DB-D5B7C41D143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3908633" y="3851453"/>
                <a:ext cx="1383883" cy="10727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35877" name="Ink 37">
                <a:extLst>
                  <a:ext uri="{FF2B5EF4-FFF2-40B4-BE49-F238E27FC236}">
                    <a16:creationId xmlns:a16="http://schemas.microsoft.com/office/drawing/2014/main" id="{0B0F24BC-72FD-F539-915F-8C4261E261D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91000" y="3568700"/>
              <a:ext cx="82550" cy="95250"/>
            </p14:xfrm>
          </p:contentPart>
        </mc:Choice>
        <mc:Fallback xmlns="">
          <p:pic>
            <p:nvPicPr>
              <p:cNvPr id="35877" name="Ink 37">
                <a:extLst>
                  <a:ext uri="{FF2B5EF4-FFF2-40B4-BE49-F238E27FC236}">
                    <a16:creationId xmlns:a16="http://schemas.microsoft.com/office/drawing/2014/main" id="{0B0F24BC-72FD-F539-915F-8C4261E261D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4181944" y="3560041"/>
                <a:ext cx="100662" cy="1125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35878" name="Ink 38">
                <a:extLst>
                  <a:ext uri="{FF2B5EF4-FFF2-40B4-BE49-F238E27FC236}">
                    <a16:creationId xmlns:a16="http://schemas.microsoft.com/office/drawing/2014/main" id="{0D73F77E-5AAE-5C3B-8878-898AA7D690D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25950" y="3600450"/>
              <a:ext cx="44450" cy="12700"/>
            </p14:xfrm>
          </p:contentPart>
        </mc:Choice>
        <mc:Fallback xmlns="">
          <p:pic>
            <p:nvPicPr>
              <p:cNvPr id="35878" name="Ink 38">
                <a:extLst>
                  <a:ext uri="{FF2B5EF4-FFF2-40B4-BE49-F238E27FC236}">
                    <a16:creationId xmlns:a16="http://schemas.microsoft.com/office/drawing/2014/main" id="{0D73F77E-5AAE-5C3B-8878-898AA7D690D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4416704" y="3592195"/>
                <a:ext cx="62941" cy="292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35879" name="Ink 39">
                <a:extLst>
                  <a:ext uri="{FF2B5EF4-FFF2-40B4-BE49-F238E27FC236}">
                    <a16:creationId xmlns:a16="http://schemas.microsoft.com/office/drawing/2014/main" id="{4DE1EC7E-E30A-1025-38E9-1984D349D0A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65650" y="3549650"/>
              <a:ext cx="88900" cy="139700"/>
            </p14:xfrm>
          </p:contentPart>
        </mc:Choice>
        <mc:Fallback xmlns="">
          <p:pic>
            <p:nvPicPr>
              <p:cNvPr id="35879" name="Ink 39">
                <a:extLst>
                  <a:ext uri="{FF2B5EF4-FFF2-40B4-BE49-F238E27FC236}">
                    <a16:creationId xmlns:a16="http://schemas.microsoft.com/office/drawing/2014/main" id="{4DE1EC7E-E30A-1025-38E9-1984D349D0A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4556330" y="3540313"/>
                <a:ext cx="107540" cy="1583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35880" name="Ink 40">
                <a:extLst>
                  <a:ext uri="{FF2B5EF4-FFF2-40B4-BE49-F238E27FC236}">
                    <a16:creationId xmlns:a16="http://schemas.microsoft.com/office/drawing/2014/main" id="{9F0283A7-5F86-17C7-2A91-17BC90D2771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70450" y="3549650"/>
              <a:ext cx="69850" cy="190500"/>
            </p14:xfrm>
          </p:contentPart>
        </mc:Choice>
        <mc:Fallback xmlns="">
          <p:pic>
            <p:nvPicPr>
              <p:cNvPr id="35880" name="Ink 40">
                <a:extLst>
                  <a:ext uri="{FF2B5EF4-FFF2-40B4-BE49-F238E27FC236}">
                    <a16:creationId xmlns:a16="http://schemas.microsoft.com/office/drawing/2014/main" id="{9F0283A7-5F86-17C7-2A91-17BC90D2771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4861137" y="3540305"/>
                <a:ext cx="88477" cy="2091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35881" name="Ink 41">
                <a:extLst>
                  <a:ext uri="{FF2B5EF4-FFF2-40B4-BE49-F238E27FC236}">
                    <a16:creationId xmlns:a16="http://schemas.microsoft.com/office/drawing/2014/main" id="{9B919B8C-3ABB-7EAF-FAA7-D570B6CEF2E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02100" y="4070350"/>
              <a:ext cx="88900" cy="317500"/>
            </p14:xfrm>
          </p:contentPart>
        </mc:Choice>
        <mc:Fallback xmlns="">
          <p:pic>
            <p:nvPicPr>
              <p:cNvPr id="35881" name="Ink 41">
                <a:extLst>
                  <a:ext uri="{FF2B5EF4-FFF2-40B4-BE49-F238E27FC236}">
                    <a16:creationId xmlns:a16="http://schemas.microsoft.com/office/drawing/2014/main" id="{9B919B8C-3ABB-7EAF-FAA7-D570B6CEF2E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4093176" y="4060991"/>
                <a:ext cx="106749" cy="3362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35882" name="Ink 42">
                <a:extLst>
                  <a:ext uri="{FF2B5EF4-FFF2-40B4-BE49-F238E27FC236}">
                    <a16:creationId xmlns:a16="http://schemas.microsoft.com/office/drawing/2014/main" id="{82247F9B-7634-180D-9D59-8F5384F8EF5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81500" y="4013200"/>
              <a:ext cx="95250" cy="349250"/>
            </p14:xfrm>
          </p:contentPart>
        </mc:Choice>
        <mc:Fallback xmlns="">
          <p:pic>
            <p:nvPicPr>
              <p:cNvPr id="35882" name="Ink 42">
                <a:extLst>
                  <a:ext uri="{FF2B5EF4-FFF2-40B4-BE49-F238E27FC236}">
                    <a16:creationId xmlns:a16="http://schemas.microsoft.com/office/drawing/2014/main" id="{82247F9B-7634-180D-9D59-8F5384F8EF5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4372190" y="4003877"/>
                <a:ext cx="113870" cy="3678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35883" name="Ink 43">
                <a:extLst>
                  <a:ext uri="{FF2B5EF4-FFF2-40B4-BE49-F238E27FC236}">
                    <a16:creationId xmlns:a16="http://schemas.microsoft.com/office/drawing/2014/main" id="{F7BC06F5-63A0-0C9F-2561-8DB4895E221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22800" y="3962400"/>
              <a:ext cx="311150" cy="330200"/>
            </p14:xfrm>
          </p:contentPart>
        </mc:Choice>
        <mc:Fallback xmlns="">
          <p:pic>
            <p:nvPicPr>
              <p:cNvPr id="35883" name="Ink 43">
                <a:extLst>
                  <a:ext uri="{FF2B5EF4-FFF2-40B4-BE49-F238E27FC236}">
                    <a16:creationId xmlns:a16="http://schemas.microsoft.com/office/drawing/2014/main" id="{F7BC06F5-63A0-0C9F-2561-8DB4895E221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4613448" y="3953048"/>
                <a:ext cx="329855" cy="3489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35884" name="Ink 44">
                <a:extLst>
                  <a:ext uri="{FF2B5EF4-FFF2-40B4-BE49-F238E27FC236}">
                    <a16:creationId xmlns:a16="http://schemas.microsoft.com/office/drawing/2014/main" id="{140874C5-3E9E-42D6-48BF-79418E548B1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10150" y="3956050"/>
              <a:ext cx="209550" cy="374650"/>
            </p14:xfrm>
          </p:contentPart>
        </mc:Choice>
        <mc:Fallback xmlns="">
          <p:pic>
            <p:nvPicPr>
              <p:cNvPr id="35884" name="Ink 44">
                <a:extLst>
                  <a:ext uri="{FF2B5EF4-FFF2-40B4-BE49-F238E27FC236}">
                    <a16:creationId xmlns:a16="http://schemas.microsoft.com/office/drawing/2014/main" id="{140874C5-3E9E-42D6-48BF-79418E548B1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5000821" y="3946764"/>
                <a:ext cx="228209" cy="3932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35885" name="Ink 45">
                <a:extLst>
                  <a:ext uri="{FF2B5EF4-FFF2-40B4-BE49-F238E27FC236}">
                    <a16:creationId xmlns:a16="http://schemas.microsoft.com/office/drawing/2014/main" id="{6EA11993-ED24-2BB7-D40B-AAB4BF6A693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3550" y="1911350"/>
              <a:ext cx="133350" cy="44450"/>
            </p14:xfrm>
          </p:contentPart>
        </mc:Choice>
        <mc:Fallback xmlns="">
          <p:pic>
            <p:nvPicPr>
              <p:cNvPr id="35885" name="Ink 45">
                <a:extLst>
                  <a:ext uri="{FF2B5EF4-FFF2-40B4-BE49-F238E27FC236}">
                    <a16:creationId xmlns:a16="http://schemas.microsoft.com/office/drawing/2014/main" id="{6EA11993-ED24-2BB7-D40B-AAB4BF6A693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454205" y="1902391"/>
                <a:ext cx="152041" cy="623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35886" name="Ink 46">
                <a:extLst>
                  <a:ext uri="{FF2B5EF4-FFF2-40B4-BE49-F238E27FC236}">
                    <a16:creationId xmlns:a16="http://schemas.microsoft.com/office/drawing/2014/main" id="{67373475-33E2-AFB2-E8DA-4ABB19B038F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9700" y="2451100"/>
              <a:ext cx="2190750" cy="2692400"/>
            </p14:xfrm>
          </p:contentPart>
        </mc:Choice>
        <mc:Fallback xmlns="">
          <p:pic>
            <p:nvPicPr>
              <p:cNvPr id="35886" name="Ink 46">
                <a:extLst>
                  <a:ext uri="{FF2B5EF4-FFF2-40B4-BE49-F238E27FC236}">
                    <a16:creationId xmlns:a16="http://schemas.microsoft.com/office/drawing/2014/main" id="{67373475-33E2-AFB2-E8DA-4ABB19B038F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130341" y="2441741"/>
                <a:ext cx="2209468" cy="27111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35887" name="Ink 47">
                <a:extLst>
                  <a:ext uri="{FF2B5EF4-FFF2-40B4-BE49-F238E27FC236}">
                    <a16:creationId xmlns:a16="http://schemas.microsoft.com/office/drawing/2014/main" id="{412B54FE-0F65-7041-EE27-45329BEC5FA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7050" y="4552950"/>
              <a:ext cx="120650" cy="298450"/>
            </p14:xfrm>
          </p:contentPart>
        </mc:Choice>
        <mc:Fallback xmlns="">
          <p:pic>
            <p:nvPicPr>
              <p:cNvPr id="35887" name="Ink 47">
                <a:extLst>
                  <a:ext uri="{FF2B5EF4-FFF2-40B4-BE49-F238E27FC236}">
                    <a16:creationId xmlns:a16="http://schemas.microsoft.com/office/drawing/2014/main" id="{412B54FE-0F65-7041-EE27-45329BEC5FA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517905" y="4543690"/>
                <a:ext cx="138941" cy="3169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35888" name="Ink 48">
                <a:extLst>
                  <a:ext uri="{FF2B5EF4-FFF2-40B4-BE49-F238E27FC236}">
                    <a16:creationId xmlns:a16="http://schemas.microsoft.com/office/drawing/2014/main" id="{BF6422DA-15C9-9D17-6053-32EDBDA986D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5650" y="4540250"/>
              <a:ext cx="203200" cy="311150"/>
            </p14:xfrm>
          </p:contentPart>
        </mc:Choice>
        <mc:Fallback xmlns="">
          <p:pic>
            <p:nvPicPr>
              <p:cNvPr id="35888" name="Ink 48">
                <a:extLst>
                  <a:ext uri="{FF2B5EF4-FFF2-40B4-BE49-F238E27FC236}">
                    <a16:creationId xmlns:a16="http://schemas.microsoft.com/office/drawing/2014/main" id="{BF6422DA-15C9-9D17-6053-32EDBDA986D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746299" y="4530854"/>
                <a:ext cx="221902" cy="3299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35889" name="Ink 49">
                <a:extLst>
                  <a:ext uri="{FF2B5EF4-FFF2-40B4-BE49-F238E27FC236}">
                    <a16:creationId xmlns:a16="http://schemas.microsoft.com/office/drawing/2014/main" id="{AFA005BE-571B-85D7-0300-CD5B060B7F1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30300" y="4495800"/>
              <a:ext cx="127000" cy="368300"/>
            </p14:xfrm>
          </p:contentPart>
        </mc:Choice>
        <mc:Fallback xmlns="">
          <p:pic>
            <p:nvPicPr>
              <p:cNvPr id="35889" name="Ink 49">
                <a:extLst>
                  <a:ext uri="{FF2B5EF4-FFF2-40B4-BE49-F238E27FC236}">
                    <a16:creationId xmlns:a16="http://schemas.microsoft.com/office/drawing/2014/main" id="{AFA005BE-571B-85D7-0300-CD5B060B7F1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1120972" y="4486494"/>
                <a:ext cx="145655" cy="3869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35890" name="Ink 50">
                <a:extLst>
                  <a:ext uri="{FF2B5EF4-FFF2-40B4-BE49-F238E27FC236}">
                    <a16:creationId xmlns:a16="http://schemas.microsoft.com/office/drawing/2014/main" id="{B31BD0DF-2A22-96FC-76A4-2B472DC8334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98600" y="4489450"/>
              <a:ext cx="82550" cy="368300"/>
            </p14:xfrm>
          </p:contentPart>
        </mc:Choice>
        <mc:Fallback xmlns="">
          <p:pic>
            <p:nvPicPr>
              <p:cNvPr id="35890" name="Ink 50">
                <a:extLst>
                  <a:ext uri="{FF2B5EF4-FFF2-40B4-BE49-F238E27FC236}">
                    <a16:creationId xmlns:a16="http://schemas.microsoft.com/office/drawing/2014/main" id="{B31BD0DF-2A22-96FC-76A4-2B472DC8334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1489731" y="4480144"/>
                <a:ext cx="100288" cy="3869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3">
            <p14:nvContentPartPr>
              <p14:cNvPr id="35891" name="Ink 51">
                <a:extLst>
                  <a:ext uri="{FF2B5EF4-FFF2-40B4-BE49-F238E27FC236}">
                    <a16:creationId xmlns:a16="http://schemas.microsoft.com/office/drawing/2014/main" id="{248C0D94-26E6-EC14-1AAB-89037D3E4DC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30400" y="4889500"/>
              <a:ext cx="692150" cy="298450"/>
            </p14:xfrm>
          </p:contentPart>
        </mc:Choice>
        <mc:Fallback xmlns="">
          <p:pic>
            <p:nvPicPr>
              <p:cNvPr id="35891" name="Ink 51">
                <a:extLst>
                  <a:ext uri="{FF2B5EF4-FFF2-40B4-BE49-F238E27FC236}">
                    <a16:creationId xmlns:a16="http://schemas.microsoft.com/office/drawing/2014/main" id="{248C0D94-26E6-EC14-1AAB-89037D3E4DC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4"/>
              <a:stretch>
                <a:fillRect/>
              </a:stretch>
            </p:blipFill>
            <p:spPr>
              <a:xfrm>
                <a:off x="1921051" y="4880218"/>
                <a:ext cx="710847" cy="3170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5">
            <p14:nvContentPartPr>
              <p14:cNvPr id="35892" name="Ink 52">
                <a:extLst>
                  <a:ext uri="{FF2B5EF4-FFF2-40B4-BE49-F238E27FC236}">
                    <a16:creationId xmlns:a16="http://schemas.microsoft.com/office/drawing/2014/main" id="{039B44AA-B492-E89D-C8C9-44AF62AC877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68550" y="5372100"/>
              <a:ext cx="1588" cy="12700"/>
            </p14:xfrm>
          </p:contentPart>
        </mc:Choice>
        <mc:Fallback xmlns="">
          <p:pic>
            <p:nvPicPr>
              <p:cNvPr id="35892" name="Ink 52">
                <a:extLst>
                  <a:ext uri="{FF2B5EF4-FFF2-40B4-BE49-F238E27FC236}">
                    <a16:creationId xmlns:a16="http://schemas.microsoft.com/office/drawing/2014/main" id="{039B44AA-B492-E89D-C8C9-44AF62AC877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6"/>
              <a:stretch>
                <a:fillRect/>
              </a:stretch>
            </p:blipFill>
            <p:spPr>
              <a:xfrm>
                <a:off x="2327262" y="5362928"/>
                <a:ext cx="84164" cy="310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7">
            <p14:nvContentPartPr>
              <p14:cNvPr id="35893" name="Ink 53">
                <a:extLst>
                  <a:ext uri="{FF2B5EF4-FFF2-40B4-BE49-F238E27FC236}">
                    <a16:creationId xmlns:a16="http://schemas.microsoft.com/office/drawing/2014/main" id="{7FFB7CD7-AFB0-0718-C7B1-C8D555C1F8B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92300" y="5283200"/>
              <a:ext cx="203200" cy="266700"/>
            </p14:xfrm>
          </p:contentPart>
        </mc:Choice>
        <mc:Fallback xmlns="">
          <p:pic>
            <p:nvPicPr>
              <p:cNvPr id="35893" name="Ink 53">
                <a:extLst>
                  <a:ext uri="{FF2B5EF4-FFF2-40B4-BE49-F238E27FC236}">
                    <a16:creationId xmlns:a16="http://schemas.microsoft.com/office/drawing/2014/main" id="{7FFB7CD7-AFB0-0718-C7B1-C8D555C1F8B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8"/>
              <a:stretch>
                <a:fillRect/>
              </a:stretch>
            </p:blipFill>
            <p:spPr>
              <a:xfrm>
                <a:off x="1882982" y="5273880"/>
                <a:ext cx="221836" cy="2853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9">
            <p14:nvContentPartPr>
              <p14:cNvPr id="35894" name="Ink 54">
                <a:extLst>
                  <a:ext uri="{FF2B5EF4-FFF2-40B4-BE49-F238E27FC236}">
                    <a16:creationId xmlns:a16="http://schemas.microsoft.com/office/drawing/2014/main" id="{D80C6831-3AA1-9426-551D-D3B9E2B35B1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178050" y="5232400"/>
              <a:ext cx="444500" cy="254000"/>
            </p14:xfrm>
          </p:contentPart>
        </mc:Choice>
        <mc:Fallback xmlns="">
          <p:pic>
            <p:nvPicPr>
              <p:cNvPr id="35894" name="Ink 54">
                <a:extLst>
                  <a:ext uri="{FF2B5EF4-FFF2-40B4-BE49-F238E27FC236}">
                    <a16:creationId xmlns:a16="http://schemas.microsoft.com/office/drawing/2014/main" id="{D80C6831-3AA1-9426-551D-D3B9E2B35B1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0"/>
              <a:stretch>
                <a:fillRect/>
              </a:stretch>
            </p:blipFill>
            <p:spPr>
              <a:xfrm>
                <a:off x="2168722" y="5223189"/>
                <a:ext cx="463155" cy="27242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1">
            <p14:nvContentPartPr>
              <p14:cNvPr id="35895" name="Ink 55">
                <a:extLst>
                  <a:ext uri="{FF2B5EF4-FFF2-40B4-BE49-F238E27FC236}">
                    <a16:creationId xmlns:a16="http://schemas.microsoft.com/office/drawing/2014/main" id="{31D63E3D-F152-2285-6929-F9ECCC6C17A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7850" y="4324350"/>
              <a:ext cx="25400" cy="139700"/>
            </p14:xfrm>
          </p:contentPart>
        </mc:Choice>
        <mc:Fallback xmlns="">
          <p:pic>
            <p:nvPicPr>
              <p:cNvPr id="35895" name="Ink 55">
                <a:extLst>
                  <a:ext uri="{FF2B5EF4-FFF2-40B4-BE49-F238E27FC236}">
                    <a16:creationId xmlns:a16="http://schemas.microsoft.com/office/drawing/2014/main" id="{31D63E3D-F152-2285-6929-F9ECCC6C17A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2"/>
              <a:stretch>
                <a:fillRect/>
              </a:stretch>
            </p:blipFill>
            <p:spPr>
              <a:xfrm>
                <a:off x="568678" y="4315013"/>
                <a:ext cx="43744" cy="1583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3">
            <p14:nvContentPartPr>
              <p14:cNvPr id="35896" name="Ink 56">
                <a:extLst>
                  <a:ext uri="{FF2B5EF4-FFF2-40B4-BE49-F238E27FC236}">
                    <a16:creationId xmlns:a16="http://schemas.microsoft.com/office/drawing/2014/main" id="{76EFAE4C-621F-7013-E184-58BC82B0AD3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38200" y="4267200"/>
              <a:ext cx="76200" cy="171450"/>
            </p14:xfrm>
          </p:contentPart>
        </mc:Choice>
        <mc:Fallback xmlns="">
          <p:pic>
            <p:nvPicPr>
              <p:cNvPr id="35896" name="Ink 56">
                <a:extLst>
                  <a:ext uri="{FF2B5EF4-FFF2-40B4-BE49-F238E27FC236}">
                    <a16:creationId xmlns:a16="http://schemas.microsoft.com/office/drawing/2014/main" id="{76EFAE4C-621F-7013-E184-58BC82B0AD3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4"/>
              <a:stretch>
                <a:fillRect/>
              </a:stretch>
            </p:blipFill>
            <p:spPr>
              <a:xfrm>
                <a:off x="828899" y="4257874"/>
                <a:ext cx="94803" cy="19010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5">
            <p14:nvContentPartPr>
              <p14:cNvPr id="35897" name="Ink 57">
                <a:extLst>
                  <a:ext uri="{FF2B5EF4-FFF2-40B4-BE49-F238E27FC236}">
                    <a16:creationId xmlns:a16="http://schemas.microsoft.com/office/drawing/2014/main" id="{7D4F5B28-6837-BD86-297B-4CE14D6C58C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11250" y="4279900"/>
              <a:ext cx="146050" cy="146050"/>
            </p14:xfrm>
          </p:contentPart>
        </mc:Choice>
        <mc:Fallback xmlns="">
          <p:pic>
            <p:nvPicPr>
              <p:cNvPr id="35897" name="Ink 57">
                <a:extLst>
                  <a:ext uri="{FF2B5EF4-FFF2-40B4-BE49-F238E27FC236}">
                    <a16:creationId xmlns:a16="http://schemas.microsoft.com/office/drawing/2014/main" id="{7D4F5B28-6837-BD86-297B-4CE14D6C58C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6"/>
              <a:stretch>
                <a:fillRect/>
              </a:stretch>
            </p:blipFill>
            <p:spPr>
              <a:xfrm>
                <a:off x="1101920" y="4270661"/>
                <a:ext cx="164710" cy="1645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7">
            <p14:nvContentPartPr>
              <p14:cNvPr id="35898" name="Ink 58">
                <a:extLst>
                  <a:ext uri="{FF2B5EF4-FFF2-40B4-BE49-F238E27FC236}">
                    <a16:creationId xmlns:a16="http://schemas.microsoft.com/office/drawing/2014/main" id="{93B52E80-05C4-9834-68AA-6FA4FA7E5A8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04950" y="4241800"/>
              <a:ext cx="133350" cy="101600"/>
            </p14:xfrm>
          </p:contentPart>
        </mc:Choice>
        <mc:Fallback xmlns="">
          <p:pic>
            <p:nvPicPr>
              <p:cNvPr id="35898" name="Ink 58">
                <a:extLst>
                  <a:ext uri="{FF2B5EF4-FFF2-40B4-BE49-F238E27FC236}">
                    <a16:creationId xmlns:a16="http://schemas.microsoft.com/office/drawing/2014/main" id="{93B52E80-05C4-9834-68AA-6FA4FA7E5A8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8"/>
              <a:stretch>
                <a:fillRect/>
              </a:stretch>
            </p:blipFill>
            <p:spPr>
              <a:xfrm>
                <a:off x="1495680" y="4232531"/>
                <a:ext cx="151891" cy="1201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9">
            <p14:nvContentPartPr>
              <p14:cNvPr id="35899" name="Ink 59">
                <a:extLst>
                  <a:ext uri="{FF2B5EF4-FFF2-40B4-BE49-F238E27FC236}">
                    <a16:creationId xmlns:a16="http://schemas.microsoft.com/office/drawing/2014/main" id="{2FAAD4A8-F050-EFAD-39D9-0CEC6DAB204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2000" y="4933950"/>
              <a:ext cx="196850" cy="190500"/>
            </p14:xfrm>
          </p:contentPart>
        </mc:Choice>
        <mc:Fallback xmlns="">
          <p:pic>
            <p:nvPicPr>
              <p:cNvPr id="35899" name="Ink 59">
                <a:extLst>
                  <a:ext uri="{FF2B5EF4-FFF2-40B4-BE49-F238E27FC236}">
                    <a16:creationId xmlns:a16="http://schemas.microsoft.com/office/drawing/2014/main" id="{2FAAD4A8-F050-EFAD-39D9-0CEC6DAB204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0"/>
              <a:stretch>
                <a:fillRect/>
              </a:stretch>
            </p:blipFill>
            <p:spPr>
              <a:xfrm>
                <a:off x="752609" y="4924977"/>
                <a:ext cx="215632" cy="2084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1">
            <p14:nvContentPartPr>
              <p14:cNvPr id="35900" name="Ink 60">
                <a:extLst>
                  <a:ext uri="{FF2B5EF4-FFF2-40B4-BE49-F238E27FC236}">
                    <a16:creationId xmlns:a16="http://schemas.microsoft.com/office/drawing/2014/main" id="{B1010219-3472-68DD-FB1B-358B650CB6D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17600" y="4978400"/>
              <a:ext cx="152400" cy="127000"/>
            </p14:xfrm>
          </p:contentPart>
        </mc:Choice>
        <mc:Fallback xmlns="">
          <p:pic>
            <p:nvPicPr>
              <p:cNvPr id="35900" name="Ink 60">
                <a:extLst>
                  <a:ext uri="{FF2B5EF4-FFF2-40B4-BE49-F238E27FC236}">
                    <a16:creationId xmlns:a16="http://schemas.microsoft.com/office/drawing/2014/main" id="{B1010219-3472-68DD-FB1B-358B650CB6D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2"/>
              <a:stretch>
                <a:fillRect/>
              </a:stretch>
            </p:blipFill>
            <p:spPr>
              <a:xfrm>
                <a:off x="1108277" y="4968573"/>
                <a:ext cx="171047" cy="1466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3">
            <p14:nvContentPartPr>
              <p14:cNvPr id="35901" name="Ink 61">
                <a:extLst>
                  <a:ext uri="{FF2B5EF4-FFF2-40B4-BE49-F238E27FC236}">
                    <a16:creationId xmlns:a16="http://schemas.microsoft.com/office/drawing/2014/main" id="{61984DA8-6627-BE6B-752F-FBFC35E1552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09700" y="4946650"/>
              <a:ext cx="203200" cy="196850"/>
            </p14:xfrm>
          </p:contentPart>
        </mc:Choice>
        <mc:Fallback xmlns="">
          <p:pic>
            <p:nvPicPr>
              <p:cNvPr id="35901" name="Ink 61">
                <a:extLst>
                  <a:ext uri="{FF2B5EF4-FFF2-40B4-BE49-F238E27FC236}">
                    <a16:creationId xmlns:a16="http://schemas.microsoft.com/office/drawing/2014/main" id="{61984DA8-6627-BE6B-752F-FBFC35E1552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4"/>
              <a:stretch>
                <a:fillRect/>
              </a:stretch>
            </p:blipFill>
            <p:spPr>
              <a:xfrm>
                <a:off x="1400415" y="4937310"/>
                <a:ext cx="221770" cy="2155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5">
            <p14:nvContentPartPr>
              <p14:cNvPr id="35902" name="Ink 62">
                <a:extLst>
                  <a:ext uri="{FF2B5EF4-FFF2-40B4-BE49-F238E27FC236}">
                    <a16:creationId xmlns:a16="http://schemas.microsoft.com/office/drawing/2014/main" id="{11F25814-4D93-FF49-E653-2025B2B8016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37100" y="6692900"/>
              <a:ext cx="19050" cy="1588"/>
            </p14:xfrm>
          </p:contentPart>
        </mc:Choice>
        <mc:Fallback xmlns="">
          <p:pic>
            <p:nvPicPr>
              <p:cNvPr id="35902" name="Ink 62">
                <a:extLst>
                  <a:ext uri="{FF2B5EF4-FFF2-40B4-BE49-F238E27FC236}">
                    <a16:creationId xmlns:a16="http://schemas.microsoft.com/office/drawing/2014/main" id="{11F25814-4D93-FF49-E653-2025B2B8016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6"/>
              <a:stretch>
                <a:fillRect/>
              </a:stretch>
            </p:blipFill>
            <p:spPr>
              <a:xfrm>
                <a:off x="4727928" y="6651612"/>
                <a:ext cx="3739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7">
            <p14:nvContentPartPr>
              <p14:cNvPr id="35903" name="Ink 63">
                <a:extLst>
                  <a:ext uri="{FF2B5EF4-FFF2-40B4-BE49-F238E27FC236}">
                    <a16:creationId xmlns:a16="http://schemas.microsoft.com/office/drawing/2014/main" id="{CA14363D-2017-AF9F-6E53-57790205EEF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75200" y="6718300"/>
              <a:ext cx="6350" cy="63500"/>
            </p14:xfrm>
          </p:contentPart>
        </mc:Choice>
        <mc:Fallback xmlns="">
          <p:pic>
            <p:nvPicPr>
              <p:cNvPr id="35903" name="Ink 63">
                <a:extLst>
                  <a:ext uri="{FF2B5EF4-FFF2-40B4-BE49-F238E27FC236}">
                    <a16:creationId xmlns:a16="http://schemas.microsoft.com/office/drawing/2014/main" id="{CA14363D-2017-AF9F-6E53-57790205EEF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8"/>
              <a:stretch>
                <a:fillRect/>
              </a:stretch>
            </p:blipFill>
            <p:spPr>
              <a:xfrm>
                <a:off x="4766945" y="6708972"/>
                <a:ext cx="22860" cy="821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9">
            <p14:nvContentPartPr>
              <p14:cNvPr id="35904" name="Ink 64">
                <a:extLst>
                  <a:ext uri="{FF2B5EF4-FFF2-40B4-BE49-F238E27FC236}">
                    <a16:creationId xmlns:a16="http://schemas.microsoft.com/office/drawing/2014/main" id="{D8EE9D02-7C3A-276C-274F-4A8CCE34165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13300" y="6800850"/>
              <a:ext cx="184150" cy="50800"/>
            </p14:xfrm>
          </p:contentPart>
        </mc:Choice>
        <mc:Fallback xmlns="">
          <p:pic>
            <p:nvPicPr>
              <p:cNvPr id="35904" name="Ink 64">
                <a:extLst>
                  <a:ext uri="{FF2B5EF4-FFF2-40B4-BE49-F238E27FC236}">
                    <a16:creationId xmlns:a16="http://schemas.microsoft.com/office/drawing/2014/main" id="{D8EE9D02-7C3A-276C-274F-4A8CCE34165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0"/>
              <a:stretch>
                <a:fillRect/>
              </a:stretch>
            </p:blipFill>
            <p:spPr>
              <a:xfrm>
                <a:off x="4803967" y="6792646"/>
                <a:ext cx="202816" cy="672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1">
            <p14:nvContentPartPr>
              <p14:cNvPr id="35905" name="Ink 65">
                <a:extLst>
                  <a:ext uri="{FF2B5EF4-FFF2-40B4-BE49-F238E27FC236}">
                    <a16:creationId xmlns:a16="http://schemas.microsoft.com/office/drawing/2014/main" id="{E5855040-4A60-BFCF-E022-1776FCC63F1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35600" y="4616450"/>
              <a:ext cx="1098550" cy="323850"/>
            </p14:xfrm>
          </p:contentPart>
        </mc:Choice>
        <mc:Fallback xmlns="">
          <p:pic>
            <p:nvPicPr>
              <p:cNvPr id="35905" name="Ink 65">
                <a:extLst>
                  <a:ext uri="{FF2B5EF4-FFF2-40B4-BE49-F238E27FC236}">
                    <a16:creationId xmlns:a16="http://schemas.microsoft.com/office/drawing/2014/main" id="{E5855040-4A60-BFCF-E022-1776FCC63F1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2"/>
              <a:stretch>
                <a:fillRect/>
              </a:stretch>
            </p:blipFill>
            <p:spPr>
              <a:xfrm>
                <a:off x="5426241" y="4607167"/>
                <a:ext cx="1117267" cy="3424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3">
            <p14:nvContentPartPr>
              <p14:cNvPr id="35906" name="Ink 66">
                <a:extLst>
                  <a:ext uri="{FF2B5EF4-FFF2-40B4-BE49-F238E27FC236}">
                    <a16:creationId xmlns:a16="http://schemas.microsoft.com/office/drawing/2014/main" id="{768AC997-4807-A03D-6A45-FBDF2381214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30850" y="4946650"/>
              <a:ext cx="685800" cy="266700"/>
            </p14:xfrm>
          </p:contentPart>
        </mc:Choice>
        <mc:Fallback xmlns="">
          <p:pic>
            <p:nvPicPr>
              <p:cNvPr id="35906" name="Ink 66">
                <a:extLst>
                  <a:ext uri="{FF2B5EF4-FFF2-40B4-BE49-F238E27FC236}">
                    <a16:creationId xmlns:a16="http://schemas.microsoft.com/office/drawing/2014/main" id="{768AC997-4807-A03D-6A45-FBDF2381214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4"/>
              <a:stretch>
                <a:fillRect/>
              </a:stretch>
            </p:blipFill>
            <p:spPr>
              <a:xfrm>
                <a:off x="5521495" y="4937305"/>
                <a:ext cx="704510" cy="2853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5">
            <p14:nvContentPartPr>
              <p14:cNvPr id="35907" name="Ink 67">
                <a:extLst>
                  <a:ext uri="{FF2B5EF4-FFF2-40B4-BE49-F238E27FC236}">
                    <a16:creationId xmlns:a16="http://schemas.microsoft.com/office/drawing/2014/main" id="{A116992C-F91C-9305-B6E9-FAA3F465FFC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30950" y="4978400"/>
              <a:ext cx="323850" cy="190500"/>
            </p14:xfrm>
          </p:contentPart>
        </mc:Choice>
        <mc:Fallback xmlns="">
          <p:pic>
            <p:nvPicPr>
              <p:cNvPr id="35907" name="Ink 67">
                <a:extLst>
                  <a:ext uri="{FF2B5EF4-FFF2-40B4-BE49-F238E27FC236}">
                    <a16:creationId xmlns:a16="http://schemas.microsoft.com/office/drawing/2014/main" id="{A116992C-F91C-9305-B6E9-FAA3F465FFC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6"/>
              <a:stretch>
                <a:fillRect/>
              </a:stretch>
            </p:blipFill>
            <p:spPr>
              <a:xfrm>
                <a:off x="6321605" y="4969125"/>
                <a:ext cx="342541" cy="2090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7">
            <p14:nvContentPartPr>
              <p14:cNvPr id="35908" name="Ink 68">
                <a:extLst>
                  <a:ext uri="{FF2B5EF4-FFF2-40B4-BE49-F238E27FC236}">
                    <a16:creationId xmlns:a16="http://schemas.microsoft.com/office/drawing/2014/main" id="{B0D58813-21F8-9776-167C-0EC4A767178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643675" y="56118125"/>
              <a:ext cx="0" cy="0"/>
            </p14:xfrm>
          </p:contentPart>
        </mc:Choice>
        <mc:Fallback xmlns="">
          <p:pic>
            <p:nvPicPr>
              <p:cNvPr id="35908" name="Ink 68">
                <a:extLst>
                  <a:ext uri="{FF2B5EF4-FFF2-40B4-BE49-F238E27FC236}">
                    <a16:creationId xmlns:a16="http://schemas.microsoft.com/office/drawing/2014/main" id="{B0D58813-21F8-9776-167C-0EC4A767178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8"/>
              <a:stretch>
                <a:fillRect/>
              </a:stretch>
            </p:blipFill>
            <p:spPr>
              <a:xfrm>
                <a:off x="44643675" y="561181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9">
            <p14:nvContentPartPr>
              <p14:cNvPr id="35909" name="Ink 69">
                <a:extLst>
                  <a:ext uri="{FF2B5EF4-FFF2-40B4-BE49-F238E27FC236}">
                    <a16:creationId xmlns:a16="http://schemas.microsoft.com/office/drawing/2014/main" id="{0219DB89-7188-FA6E-4376-7822A43A1DD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03700" y="5264150"/>
              <a:ext cx="2012950" cy="1066800"/>
            </p14:xfrm>
          </p:contentPart>
        </mc:Choice>
        <mc:Fallback xmlns="">
          <p:pic>
            <p:nvPicPr>
              <p:cNvPr id="35909" name="Ink 69">
                <a:extLst>
                  <a:ext uri="{FF2B5EF4-FFF2-40B4-BE49-F238E27FC236}">
                    <a16:creationId xmlns:a16="http://schemas.microsoft.com/office/drawing/2014/main" id="{0219DB89-7188-FA6E-4376-7822A43A1DD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0"/>
              <a:stretch>
                <a:fillRect/>
              </a:stretch>
            </p:blipFill>
            <p:spPr>
              <a:xfrm>
                <a:off x="4194341" y="5254836"/>
                <a:ext cx="2031668" cy="10854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1">
            <p14:nvContentPartPr>
              <p14:cNvPr id="35910" name="Ink 70">
                <a:extLst>
                  <a:ext uri="{FF2B5EF4-FFF2-40B4-BE49-F238E27FC236}">
                    <a16:creationId xmlns:a16="http://schemas.microsoft.com/office/drawing/2014/main" id="{27E0577D-2265-EE3D-54A0-8665C9E889B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68700" y="5289550"/>
              <a:ext cx="1809750" cy="1181100"/>
            </p14:xfrm>
          </p:contentPart>
        </mc:Choice>
        <mc:Fallback xmlns="">
          <p:pic>
            <p:nvPicPr>
              <p:cNvPr id="35910" name="Ink 70">
                <a:extLst>
                  <a:ext uri="{FF2B5EF4-FFF2-40B4-BE49-F238E27FC236}">
                    <a16:creationId xmlns:a16="http://schemas.microsoft.com/office/drawing/2014/main" id="{27E0577D-2265-EE3D-54A0-8665C9E889B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2"/>
              <a:stretch>
                <a:fillRect/>
              </a:stretch>
            </p:blipFill>
            <p:spPr>
              <a:xfrm>
                <a:off x="3559360" y="5280193"/>
                <a:ext cx="1828429" cy="11998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3">
            <p14:nvContentPartPr>
              <p14:cNvPr id="35911" name="Ink 71">
                <a:extLst>
                  <a:ext uri="{FF2B5EF4-FFF2-40B4-BE49-F238E27FC236}">
                    <a16:creationId xmlns:a16="http://schemas.microsoft.com/office/drawing/2014/main" id="{3AE9DA67-6915-3636-CFFE-E11371F1BBD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98950" y="6242050"/>
              <a:ext cx="82550" cy="95250"/>
            </p14:xfrm>
          </p:contentPart>
        </mc:Choice>
        <mc:Fallback xmlns="">
          <p:pic>
            <p:nvPicPr>
              <p:cNvPr id="35911" name="Ink 71">
                <a:extLst>
                  <a:ext uri="{FF2B5EF4-FFF2-40B4-BE49-F238E27FC236}">
                    <a16:creationId xmlns:a16="http://schemas.microsoft.com/office/drawing/2014/main" id="{3AE9DA67-6915-3636-CFFE-E11371F1BBD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4"/>
              <a:stretch>
                <a:fillRect/>
              </a:stretch>
            </p:blipFill>
            <p:spPr>
              <a:xfrm>
                <a:off x="4289738" y="6232669"/>
                <a:ext cx="100973" cy="1140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5">
            <p14:nvContentPartPr>
              <p14:cNvPr id="35912" name="Ink 72">
                <a:extLst>
                  <a:ext uri="{FF2B5EF4-FFF2-40B4-BE49-F238E27FC236}">
                    <a16:creationId xmlns:a16="http://schemas.microsoft.com/office/drawing/2014/main" id="{AFE3A1F6-BD39-90B1-BD79-CAA7CFE2A09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91050" y="6223000"/>
              <a:ext cx="95250" cy="82550"/>
            </p14:xfrm>
          </p:contentPart>
        </mc:Choice>
        <mc:Fallback xmlns="">
          <p:pic>
            <p:nvPicPr>
              <p:cNvPr id="35912" name="Ink 72">
                <a:extLst>
                  <a:ext uri="{FF2B5EF4-FFF2-40B4-BE49-F238E27FC236}">
                    <a16:creationId xmlns:a16="http://schemas.microsoft.com/office/drawing/2014/main" id="{AFE3A1F6-BD39-90B1-BD79-CAA7CFE2A09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6"/>
              <a:stretch>
                <a:fillRect/>
              </a:stretch>
            </p:blipFill>
            <p:spPr>
              <a:xfrm>
                <a:off x="4582012" y="6214057"/>
                <a:ext cx="113327" cy="10043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7">
            <p14:nvContentPartPr>
              <p14:cNvPr id="35913" name="Ink 73">
                <a:extLst>
                  <a:ext uri="{FF2B5EF4-FFF2-40B4-BE49-F238E27FC236}">
                    <a16:creationId xmlns:a16="http://schemas.microsoft.com/office/drawing/2014/main" id="{D2F4F476-C691-F319-BD28-0D607E66A75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33950" y="6203950"/>
              <a:ext cx="69850" cy="107950"/>
            </p14:xfrm>
          </p:contentPart>
        </mc:Choice>
        <mc:Fallback xmlns="">
          <p:pic>
            <p:nvPicPr>
              <p:cNvPr id="35913" name="Ink 73">
                <a:extLst>
                  <a:ext uri="{FF2B5EF4-FFF2-40B4-BE49-F238E27FC236}">
                    <a16:creationId xmlns:a16="http://schemas.microsoft.com/office/drawing/2014/main" id="{D2F4F476-C691-F319-BD28-0D607E66A75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8"/>
              <a:stretch>
                <a:fillRect/>
              </a:stretch>
            </p:blipFill>
            <p:spPr>
              <a:xfrm>
                <a:off x="4924959" y="6194808"/>
                <a:ext cx="87831" cy="1262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9">
            <p14:nvContentPartPr>
              <p14:cNvPr id="35914" name="Ink 74">
                <a:extLst>
                  <a:ext uri="{FF2B5EF4-FFF2-40B4-BE49-F238E27FC236}">
                    <a16:creationId xmlns:a16="http://schemas.microsoft.com/office/drawing/2014/main" id="{02694476-232F-1483-9680-B0F93837084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68900" y="6115050"/>
              <a:ext cx="241300" cy="158750"/>
            </p14:xfrm>
          </p:contentPart>
        </mc:Choice>
        <mc:Fallback xmlns="">
          <p:pic>
            <p:nvPicPr>
              <p:cNvPr id="35914" name="Ink 74">
                <a:extLst>
                  <a:ext uri="{FF2B5EF4-FFF2-40B4-BE49-F238E27FC236}">
                    <a16:creationId xmlns:a16="http://schemas.microsoft.com/office/drawing/2014/main" id="{02694476-232F-1483-9680-B0F93837084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0"/>
              <a:stretch>
                <a:fillRect/>
              </a:stretch>
            </p:blipFill>
            <p:spPr>
              <a:xfrm>
                <a:off x="5159550" y="6105733"/>
                <a:ext cx="260000" cy="17738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1">
            <p14:nvContentPartPr>
              <p14:cNvPr id="35915" name="Ink 75">
                <a:extLst>
                  <a:ext uri="{FF2B5EF4-FFF2-40B4-BE49-F238E27FC236}">
                    <a16:creationId xmlns:a16="http://schemas.microsoft.com/office/drawing/2014/main" id="{2D729FEA-A60E-B3DD-691E-2509FC9F9B9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563350" y="4102100"/>
              <a:ext cx="247650" cy="698500"/>
            </p14:xfrm>
          </p:contentPart>
        </mc:Choice>
        <mc:Fallback xmlns="">
          <p:pic>
            <p:nvPicPr>
              <p:cNvPr id="35915" name="Ink 75">
                <a:extLst>
                  <a:ext uri="{FF2B5EF4-FFF2-40B4-BE49-F238E27FC236}">
                    <a16:creationId xmlns:a16="http://schemas.microsoft.com/office/drawing/2014/main" id="{2D729FEA-A60E-B3DD-691E-2509FC9F9B9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2"/>
              <a:stretch>
                <a:fillRect/>
              </a:stretch>
            </p:blipFill>
            <p:spPr>
              <a:xfrm>
                <a:off x="11554099" y="4092743"/>
                <a:ext cx="266153" cy="7172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3">
            <p14:nvContentPartPr>
              <p14:cNvPr id="35916" name="Ink 76">
                <a:extLst>
                  <a:ext uri="{FF2B5EF4-FFF2-40B4-BE49-F238E27FC236}">
                    <a16:creationId xmlns:a16="http://schemas.microsoft.com/office/drawing/2014/main" id="{1732E96D-BF52-6B82-A513-9825A5CF9D5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112500" y="4337050"/>
              <a:ext cx="152400" cy="101600"/>
            </p14:xfrm>
          </p:contentPart>
        </mc:Choice>
        <mc:Fallback xmlns="">
          <p:pic>
            <p:nvPicPr>
              <p:cNvPr id="35916" name="Ink 76">
                <a:extLst>
                  <a:ext uri="{FF2B5EF4-FFF2-40B4-BE49-F238E27FC236}">
                    <a16:creationId xmlns:a16="http://schemas.microsoft.com/office/drawing/2014/main" id="{1732E96D-BF52-6B82-A513-9825A5CF9D5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4"/>
              <a:stretch>
                <a:fillRect/>
              </a:stretch>
            </p:blipFill>
            <p:spPr>
              <a:xfrm>
                <a:off x="11103433" y="4327409"/>
                <a:ext cx="170535" cy="1208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5">
            <p14:nvContentPartPr>
              <p14:cNvPr id="35917" name="Ink 77">
                <a:extLst>
                  <a:ext uri="{FF2B5EF4-FFF2-40B4-BE49-F238E27FC236}">
                    <a16:creationId xmlns:a16="http://schemas.microsoft.com/office/drawing/2014/main" id="{A4785CB2-AA53-ED87-64D4-3DD7F8BA98C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610600" y="4121150"/>
              <a:ext cx="139700" cy="50800"/>
            </p14:xfrm>
          </p:contentPart>
        </mc:Choice>
        <mc:Fallback xmlns="">
          <p:pic>
            <p:nvPicPr>
              <p:cNvPr id="35917" name="Ink 77">
                <a:extLst>
                  <a:ext uri="{FF2B5EF4-FFF2-40B4-BE49-F238E27FC236}">
                    <a16:creationId xmlns:a16="http://schemas.microsoft.com/office/drawing/2014/main" id="{A4785CB2-AA53-ED87-64D4-3DD7F8BA98C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6"/>
              <a:stretch>
                <a:fillRect/>
              </a:stretch>
            </p:blipFill>
            <p:spPr>
              <a:xfrm>
                <a:off x="8601263" y="4111849"/>
                <a:ext cx="158375" cy="694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7">
            <p14:nvContentPartPr>
              <p14:cNvPr id="35918" name="Ink 78">
                <a:extLst>
                  <a:ext uri="{FF2B5EF4-FFF2-40B4-BE49-F238E27FC236}">
                    <a16:creationId xmlns:a16="http://schemas.microsoft.com/office/drawing/2014/main" id="{D7CD91CA-4401-9F25-A5F0-BEDD5BA99C7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737600" y="4121150"/>
              <a:ext cx="69850" cy="158750"/>
            </p14:xfrm>
          </p:contentPart>
        </mc:Choice>
        <mc:Fallback xmlns="">
          <p:pic>
            <p:nvPicPr>
              <p:cNvPr id="35918" name="Ink 78">
                <a:extLst>
                  <a:ext uri="{FF2B5EF4-FFF2-40B4-BE49-F238E27FC236}">
                    <a16:creationId xmlns:a16="http://schemas.microsoft.com/office/drawing/2014/main" id="{D7CD91CA-4401-9F25-A5F0-BEDD5BA99C7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8"/>
              <a:stretch>
                <a:fillRect/>
              </a:stretch>
            </p:blipFill>
            <p:spPr>
              <a:xfrm>
                <a:off x="8728428" y="4111812"/>
                <a:ext cx="88194" cy="1774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9">
            <p14:nvContentPartPr>
              <p14:cNvPr id="35919" name="Ink 79">
                <a:extLst>
                  <a:ext uri="{FF2B5EF4-FFF2-40B4-BE49-F238E27FC236}">
                    <a16:creationId xmlns:a16="http://schemas.microsoft.com/office/drawing/2014/main" id="{93FB621A-50D8-6350-5EBA-A702C5B30FE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080500" y="4387850"/>
              <a:ext cx="215900" cy="107950"/>
            </p14:xfrm>
          </p:contentPart>
        </mc:Choice>
        <mc:Fallback xmlns="">
          <p:pic>
            <p:nvPicPr>
              <p:cNvPr id="35919" name="Ink 79">
                <a:extLst>
                  <a:ext uri="{FF2B5EF4-FFF2-40B4-BE49-F238E27FC236}">
                    <a16:creationId xmlns:a16="http://schemas.microsoft.com/office/drawing/2014/main" id="{93FB621A-50D8-6350-5EBA-A702C5B30FE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0"/>
              <a:stretch>
                <a:fillRect/>
              </a:stretch>
            </p:blipFill>
            <p:spPr>
              <a:xfrm>
                <a:off x="9071206" y="4378525"/>
                <a:ext cx="234487" cy="1265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1">
            <p14:nvContentPartPr>
              <p14:cNvPr id="35920" name="Ink 80">
                <a:extLst>
                  <a:ext uri="{FF2B5EF4-FFF2-40B4-BE49-F238E27FC236}">
                    <a16:creationId xmlns:a16="http://schemas.microsoft.com/office/drawing/2014/main" id="{331D3A23-521E-02FB-2A85-8965FD9C672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02750" y="4425950"/>
              <a:ext cx="69850" cy="165100"/>
            </p14:xfrm>
          </p:contentPart>
        </mc:Choice>
        <mc:Fallback xmlns="">
          <p:pic>
            <p:nvPicPr>
              <p:cNvPr id="35920" name="Ink 80">
                <a:extLst>
                  <a:ext uri="{FF2B5EF4-FFF2-40B4-BE49-F238E27FC236}">
                    <a16:creationId xmlns:a16="http://schemas.microsoft.com/office/drawing/2014/main" id="{331D3A23-521E-02FB-2A85-8965FD9C672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2"/>
              <a:stretch>
                <a:fillRect/>
              </a:stretch>
            </p:blipFill>
            <p:spPr>
              <a:xfrm>
                <a:off x="9293578" y="4416618"/>
                <a:ext cx="88194" cy="1837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3">
            <p14:nvContentPartPr>
              <p14:cNvPr id="35921" name="Ink 81">
                <a:extLst>
                  <a:ext uri="{FF2B5EF4-FFF2-40B4-BE49-F238E27FC236}">
                    <a16:creationId xmlns:a16="http://schemas.microsoft.com/office/drawing/2014/main" id="{97BD1436-367B-459D-15EB-AEEA60B1F57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09150" y="4635500"/>
              <a:ext cx="152400" cy="82550"/>
            </p14:xfrm>
          </p:contentPart>
        </mc:Choice>
        <mc:Fallback xmlns="">
          <p:pic>
            <p:nvPicPr>
              <p:cNvPr id="35921" name="Ink 81">
                <a:extLst>
                  <a:ext uri="{FF2B5EF4-FFF2-40B4-BE49-F238E27FC236}">
                    <a16:creationId xmlns:a16="http://schemas.microsoft.com/office/drawing/2014/main" id="{97BD1436-367B-459D-15EB-AEEA60B1F57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4"/>
              <a:stretch>
                <a:fillRect/>
              </a:stretch>
            </p:blipFill>
            <p:spPr>
              <a:xfrm>
                <a:off x="9699805" y="4626288"/>
                <a:ext cx="171091" cy="1009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5">
            <p14:nvContentPartPr>
              <p14:cNvPr id="35922" name="Ink 82">
                <a:extLst>
                  <a:ext uri="{FF2B5EF4-FFF2-40B4-BE49-F238E27FC236}">
                    <a16:creationId xmlns:a16="http://schemas.microsoft.com/office/drawing/2014/main" id="{BB7FCB6A-D304-3ADE-B90F-FE50F214E6B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836150" y="4629150"/>
              <a:ext cx="69850" cy="171450"/>
            </p14:xfrm>
          </p:contentPart>
        </mc:Choice>
        <mc:Fallback xmlns="">
          <p:pic>
            <p:nvPicPr>
              <p:cNvPr id="35922" name="Ink 82">
                <a:extLst>
                  <a:ext uri="{FF2B5EF4-FFF2-40B4-BE49-F238E27FC236}">
                    <a16:creationId xmlns:a16="http://schemas.microsoft.com/office/drawing/2014/main" id="{BB7FCB6A-D304-3ADE-B90F-FE50F214E6B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6"/>
              <a:stretch>
                <a:fillRect/>
              </a:stretch>
            </p:blipFill>
            <p:spPr>
              <a:xfrm>
                <a:off x="9827377" y="4619805"/>
                <a:ext cx="87397" cy="19014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7">
            <p14:nvContentPartPr>
              <p14:cNvPr id="35923" name="Ink 83">
                <a:extLst>
                  <a:ext uri="{FF2B5EF4-FFF2-40B4-BE49-F238E27FC236}">
                    <a16:creationId xmlns:a16="http://schemas.microsoft.com/office/drawing/2014/main" id="{27A31298-78E3-EBB0-8C0D-03E9A9B4298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283700" y="4851400"/>
              <a:ext cx="2228850" cy="1358900"/>
            </p14:xfrm>
          </p:contentPart>
        </mc:Choice>
        <mc:Fallback xmlns="">
          <p:pic>
            <p:nvPicPr>
              <p:cNvPr id="35923" name="Ink 83">
                <a:extLst>
                  <a:ext uri="{FF2B5EF4-FFF2-40B4-BE49-F238E27FC236}">
                    <a16:creationId xmlns:a16="http://schemas.microsoft.com/office/drawing/2014/main" id="{27A31298-78E3-EBB0-8C0D-03E9A9B4298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8"/>
              <a:stretch>
                <a:fillRect/>
              </a:stretch>
            </p:blipFill>
            <p:spPr>
              <a:xfrm>
                <a:off x="9274291" y="4841998"/>
                <a:ext cx="2247668" cy="1377703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00287606"/>
      </p:ext>
    </p:extLst>
  </p:cSld>
  <p:clrMapOvr>
    <a:masterClrMapping/>
  </p:clrMapOvr>
  <p:transition spd="slow">
    <p:push dir="u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39"/>
            <a:ext cx="12191999" cy="790827"/>
          </a:xfr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/>
            <a:r>
              <a:rPr lang="en-US" sz="4000" b="1" dirty="0"/>
              <a:t>Row Echelon Form</a:t>
            </a:r>
            <a:endParaRPr lang="en-IN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0705"/>
            <a:ext cx="12191999" cy="6047295"/>
          </a:xfr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just"/>
            <a:endParaRPr lang="en-IN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 algn="just">
              <a:buNone/>
            </a:pPr>
            <a:endParaRPr lang="en-US" sz="24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296214" y="978794"/>
            <a:ext cx="768868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xample 2 </a:t>
            </a:r>
            <a:r>
              <a:rPr lang="en-US" dirty="0"/>
              <a:t>Find the Row echelon form of the following matrix</a:t>
            </a:r>
          </a:p>
          <a:p>
            <a:r>
              <a:rPr 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96214" y="1578958"/>
                <a:ext cx="2156936" cy="11128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  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   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214" y="1578958"/>
                <a:ext cx="2156936" cy="111280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4817" name="Ink 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27500" y="2698750"/>
              <a:ext cx="1588" cy="1588"/>
            </p14:xfrm>
          </p:contentPart>
        </mc:Choice>
        <mc:Fallback xmlns="">
          <p:pic>
            <p:nvPicPr>
              <p:cNvPr id="34817" name="Ink 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086212" y="265746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4818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35600" y="2044700"/>
              <a:ext cx="127000" cy="114300"/>
            </p14:xfrm>
          </p:contentPart>
        </mc:Choice>
        <mc:Fallback xmlns="">
          <p:pic>
            <p:nvPicPr>
              <p:cNvPr id="34818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426272" y="2035413"/>
                <a:ext cx="145655" cy="1328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4819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61050" y="1708150"/>
              <a:ext cx="1422400" cy="1009650"/>
            </p14:xfrm>
          </p:contentPart>
        </mc:Choice>
        <mc:Fallback xmlns="">
          <p:pic>
            <p:nvPicPr>
              <p:cNvPr id="34819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851692" y="1698815"/>
                <a:ext cx="1441116" cy="102832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4820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29050" y="1835150"/>
              <a:ext cx="685800" cy="1041400"/>
            </p14:xfrm>
          </p:contentPart>
        </mc:Choice>
        <mc:Fallback xmlns="">
          <p:pic>
            <p:nvPicPr>
              <p:cNvPr id="34820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819729" y="1825791"/>
                <a:ext cx="704442" cy="10601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4821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56150" y="1816100"/>
              <a:ext cx="171450" cy="393700"/>
            </p14:xfrm>
          </p:contentPart>
        </mc:Choice>
        <mc:Fallback xmlns="">
          <p:pic>
            <p:nvPicPr>
              <p:cNvPr id="34821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746805" y="1806769"/>
                <a:ext cx="190141" cy="41236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4822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57800" y="1790700"/>
              <a:ext cx="241300" cy="114300"/>
            </p14:xfrm>
          </p:contentPart>
        </mc:Choice>
        <mc:Fallback xmlns="">
          <p:pic>
            <p:nvPicPr>
              <p:cNvPr id="34822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248464" y="1781749"/>
                <a:ext cx="259972" cy="1322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34823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81700" y="1746250"/>
              <a:ext cx="12700" cy="146050"/>
            </p14:xfrm>
          </p:contentPart>
        </mc:Choice>
        <mc:Fallback xmlns="">
          <p:pic>
            <p:nvPicPr>
              <p:cNvPr id="34823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972528" y="1736897"/>
                <a:ext cx="31044" cy="1647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34824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45000" y="2381250"/>
              <a:ext cx="82550" cy="114300"/>
            </p14:xfrm>
          </p:contentPart>
        </mc:Choice>
        <mc:Fallback xmlns="">
          <p:pic>
            <p:nvPicPr>
              <p:cNvPr id="34824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4435906" y="2371934"/>
                <a:ext cx="100739" cy="1329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34825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38700" y="2381250"/>
              <a:ext cx="88900" cy="88900"/>
            </p14:xfrm>
          </p:contentPart>
        </mc:Choice>
        <mc:Fallback xmlns="">
          <p:pic>
            <p:nvPicPr>
              <p:cNvPr id="34825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4829706" y="2372221"/>
                <a:ext cx="106888" cy="1069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34826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83200" y="2305050"/>
              <a:ext cx="215900" cy="190500"/>
            </p14:xfrm>
          </p:contentPart>
        </mc:Choice>
        <mc:Fallback xmlns="">
          <p:pic>
            <p:nvPicPr>
              <p:cNvPr id="34826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273797" y="2295705"/>
                <a:ext cx="234705" cy="2091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34827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24550" y="2317750"/>
              <a:ext cx="133350" cy="165100"/>
            </p14:xfrm>
          </p:contentPart>
        </mc:Choice>
        <mc:Fallback xmlns="">
          <p:pic>
            <p:nvPicPr>
              <p:cNvPr id="34827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915230" y="2308418"/>
                <a:ext cx="151990" cy="1837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34828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40300" y="2641600"/>
              <a:ext cx="12700" cy="25400"/>
            </p14:xfrm>
          </p:contentPart>
        </mc:Choice>
        <mc:Fallback xmlns="">
          <p:pic>
            <p:nvPicPr>
              <p:cNvPr id="34828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4931128" y="2632299"/>
                <a:ext cx="31044" cy="440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34829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95800" y="2654300"/>
              <a:ext cx="82550" cy="139700"/>
            </p14:xfrm>
          </p:contentPart>
        </mc:Choice>
        <mc:Fallback xmlns="">
          <p:pic>
            <p:nvPicPr>
              <p:cNvPr id="34829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4487449" y="2644987"/>
                <a:ext cx="99253" cy="1583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34830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45050" y="2609850"/>
              <a:ext cx="101600" cy="127000"/>
            </p14:xfrm>
          </p:contentPart>
        </mc:Choice>
        <mc:Fallback xmlns="">
          <p:pic>
            <p:nvPicPr>
              <p:cNvPr id="34830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4836065" y="2600652"/>
                <a:ext cx="119570" cy="1453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34831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16550" y="2565400"/>
              <a:ext cx="88900" cy="158750"/>
            </p14:xfrm>
          </p:contentPart>
        </mc:Choice>
        <mc:Fallback xmlns="">
          <p:pic>
            <p:nvPicPr>
              <p:cNvPr id="34831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5407486" y="2556146"/>
                <a:ext cx="107029" cy="1772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34832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42000" y="2552700"/>
              <a:ext cx="215900" cy="152400"/>
            </p14:xfrm>
          </p:contentPart>
        </mc:Choice>
        <mc:Fallback xmlns="">
          <p:pic>
            <p:nvPicPr>
              <p:cNvPr id="34832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5832597" y="2543549"/>
                <a:ext cx="234705" cy="1707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34833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96050" y="2641600"/>
              <a:ext cx="584200" cy="254000"/>
            </p14:xfrm>
          </p:contentPart>
        </mc:Choice>
        <mc:Fallback xmlns="">
          <p:pic>
            <p:nvPicPr>
              <p:cNvPr id="34833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6486691" y="2632246"/>
                <a:ext cx="602917" cy="2727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34834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62800" y="2768600"/>
              <a:ext cx="38100" cy="184150"/>
            </p14:xfrm>
          </p:contentPart>
        </mc:Choice>
        <mc:Fallback xmlns="">
          <p:pic>
            <p:nvPicPr>
              <p:cNvPr id="34834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7153542" y="2759249"/>
                <a:ext cx="56616" cy="2028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34835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15900" y="3314700"/>
              <a:ext cx="133350" cy="63500"/>
            </p14:xfrm>
          </p:contentPart>
        </mc:Choice>
        <mc:Fallback xmlns="">
          <p:pic>
            <p:nvPicPr>
              <p:cNvPr id="34835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206555" y="3305629"/>
                <a:ext cx="152041" cy="816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34836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8950" y="2971800"/>
              <a:ext cx="254000" cy="1060450"/>
            </p14:xfrm>
          </p:contentPart>
        </mc:Choice>
        <mc:Fallback xmlns="">
          <p:pic>
            <p:nvPicPr>
              <p:cNvPr id="34836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479688" y="2962444"/>
                <a:ext cx="272525" cy="107916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34837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9800" y="2971800"/>
              <a:ext cx="120650" cy="704850"/>
            </p14:xfrm>
          </p:contentPart>
        </mc:Choice>
        <mc:Fallback xmlns="">
          <p:pic>
            <p:nvPicPr>
              <p:cNvPr id="34837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930464" y="2962445"/>
                <a:ext cx="139322" cy="72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34838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27150" y="2946400"/>
              <a:ext cx="247650" cy="704850"/>
            </p14:xfrm>
          </p:contentPart>
        </mc:Choice>
        <mc:Fallback xmlns="">
          <p:pic>
            <p:nvPicPr>
              <p:cNvPr id="34838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1317832" y="2937045"/>
                <a:ext cx="266286" cy="72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34839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38300" y="2971800"/>
              <a:ext cx="323850" cy="704850"/>
            </p14:xfrm>
          </p:contentPart>
        </mc:Choice>
        <mc:Fallback xmlns="">
          <p:pic>
            <p:nvPicPr>
              <p:cNvPr id="34839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1629138" y="2962445"/>
                <a:ext cx="342174" cy="72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34840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101850" y="2870200"/>
              <a:ext cx="76200" cy="1079500"/>
            </p14:xfrm>
          </p:contentPart>
        </mc:Choice>
        <mc:Fallback xmlns="">
          <p:pic>
            <p:nvPicPr>
              <p:cNvPr id="34840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2093925" y="2860857"/>
                <a:ext cx="92050" cy="10981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34841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43150" y="3543300"/>
              <a:ext cx="717550" cy="260350"/>
            </p14:xfrm>
          </p:contentPart>
        </mc:Choice>
        <mc:Fallback xmlns="">
          <p:pic>
            <p:nvPicPr>
              <p:cNvPr id="34841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2333813" y="3534040"/>
                <a:ext cx="736225" cy="2788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34842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03950" y="3168650"/>
              <a:ext cx="6350" cy="1588"/>
            </p14:xfrm>
          </p:contentPart>
        </mc:Choice>
        <mc:Fallback xmlns="">
          <p:pic>
            <p:nvPicPr>
              <p:cNvPr id="34842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6195261" y="3127362"/>
                <a:ext cx="23729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34843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05050" y="3943350"/>
              <a:ext cx="984250" cy="330200"/>
            </p14:xfrm>
          </p:contentPart>
        </mc:Choice>
        <mc:Fallback xmlns="">
          <p:pic>
            <p:nvPicPr>
              <p:cNvPr id="34843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2295693" y="3933998"/>
                <a:ext cx="1002963" cy="3489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34844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33850" y="3625850"/>
              <a:ext cx="222250" cy="209550"/>
            </p14:xfrm>
          </p:contentPart>
        </mc:Choice>
        <mc:Fallback xmlns="">
          <p:pic>
            <p:nvPicPr>
              <p:cNvPr id="34844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4124619" y="3616693"/>
                <a:ext cx="240712" cy="2278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34845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16450" y="3282950"/>
              <a:ext cx="254000" cy="927100"/>
            </p14:xfrm>
          </p:contentPart>
        </mc:Choice>
        <mc:Fallback xmlns="">
          <p:pic>
            <p:nvPicPr>
              <p:cNvPr id="34845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4607416" y="3273596"/>
                <a:ext cx="272068" cy="9458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34846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18100" y="3238500"/>
              <a:ext cx="133350" cy="381000"/>
            </p14:xfrm>
          </p:contentPart>
        </mc:Choice>
        <mc:Fallback xmlns="">
          <p:pic>
            <p:nvPicPr>
              <p:cNvPr id="34846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5108755" y="3229172"/>
                <a:ext cx="152041" cy="3996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34847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05450" y="3206750"/>
              <a:ext cx="190500" cy="400050"/>
            </p14:xfrm>
          </p:contentPart>
        </mc:Choice>
        <mc:Fallback xmlns="">
          <p:pic>
            <p:nvPicPr>
              <p:cNvPr id="34847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5496227" y="3197413"/>
                <a:ext cx="208947" cy="4187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34848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56300" y="3187700"/>
              <a:ext cx="330200" cy="965200"/>
            </p14:xfrm>
          </p:contentPart>
        </mc:Choice>
        <mc:Fallback xmlns="">
          <p:pic>
            <p:nvPicPr>
              <p:cNvPr id="34848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5947680" y="3178343"/>
                <a:ext cx="347439" cy="9839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34849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504850" y="36976050"/>
              <a:ext cx="0" cy="0"/>
            </p14:xfrm>
          </p:contentPart>
        </mc:Choice>
        <mc:Fallback xmlns="">
          <p:pic>
            <p:nvPicPr>
              <p:cNvPr id="34849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51504850" y="36976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34850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00600" y="3759200"/>
              <a:ext cx="82550" cy="114300"/>
            </p14:xfrm>
          </p:contentPart>
        </mc:Choice>
        <mc:Fallback xmlns="">
          <p:pic>
            <p:nvPicPr>
              <p:cNvPr id="34850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4791582" y="3750249"/>
                <a:ext cx="100586" cy="1322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34851" name="Ink 3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32400" y="3740150"/>
              <a:ext cx="101600" cy="88900"/>
            </p14:xfrm>
          </p:contentPart>
        </mc:Choice>
        <mc:Fallback xmlns="">
          <p:pic>
            <p:nvPicPr>
              <p:cNvPr id="34851" name="Ink 3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5223536" y="3731226"/>
                <a:ext cx="119329" cy="1067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34852" name="Ink 3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26100" y="3759200"/>
              <a:ext cx="19050" cy="107950"/>
            </p14:xfrm>
          </p:contentPart>
        </mc:Choice>
        <mc:Fallback xmlns="">
          <p:pic>
            <p:nvPicPr>
              <p:cNvPr id="34852" name="Ink 3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5616928" y="3749875"/>
                <a:ext cx="37394" cy="1265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34853" name="Ink 3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99150" y="3727450"/>
              <a:ext cx="342900" cy="234950"/>
            </p14:xfrm>
          </p:contentPart>
        </mc:Choice>
        <mc:Fallback xmlns="">
          <p:pic>
            <p:nvPicPr>
              <p:cNvPr id="34853" name="Ink 3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5889736" y="3718109"/>
                <a:ext cx="361729" cy="2536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34854" name="Ink 3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34150" y="3397250"/>
              <a:ext cx="1143000" cy="596900"/>
            </p14:xfrm>
          </p:contentPart>
        </mc:Choice>
        <mc:Fallback xmlns="">
          <p:pic>
            <p:nvPicPr>
              <p:cNvPr id="34854" name="Ink 3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6524875" y="3387895"/>
                <a:ext cx="1161551" cy="61560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34855" name="Ink 3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5000" y="3816350"/>
              <a:ext cx="101600" cy="120650"/>
            </p14:xfrm>
          </p:contentPart>
        </mc:Choice>
        <mc:Fallback xmlns="">
          <p:pic>
            <p:nvPicPr>
              <p:cNvPr id="34855" name="Ink 3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625922" y="3807310"/>
                <a:ext cx="119755" cy="1387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34856" name="Ink 4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8850" y="3822700"/>
              <a:ext cx="177800" cy="158750"/>
            </p14:xfrm>
          </p:contentPart>
        </mc:Choice>
        <mc:Fallback xmlns="">
          <p:pic>
            <p:nvPicPr>
              <p:cNvPr id="34856" name="Ink 4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949604" y="3813362"/>
                <a:ext cx="196291" cy="1774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34857" name="Ink 4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65250" y="3848100"/>
              <a:ext cx="57150" cy="177800"/>
            </p14:xfrm>
          </p:contentPart>
        </mc:Choice>
        <mc:Fallback xmlns="">
          <p:pic>
            <p:nvPicPr>
              <p:cNvPr id="34857" name="Ink 4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1356190" y="3838761"/>
                <a:ext cx="75271" cy="19647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34858" name="Ink 4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20850" y="3803650"/>
              <a:ext cx="209550" cy="196850"/>
            </p14:xfrm>
          </p:contentPart>
        </mc:Choice>
        <mc:Fallback xmlns="">
          <p:pic>
            <p:nvPicPr>
              <p:cNvPr id="34858" name="Ink 4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1711693" y="3794412"/>
                <a:ext cx="227864" cy="2153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34859" name="Ink 4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51400" y="4019550"/>
              <a:ext cx="69850" cy="76200"/>
            </p14:xfrm>
          </p:contentPart>
        </mc:Choice>
        <mc:Fallback xmlns="">
          <p:pic>
            <p:nvPicPr>
              <p:cNvPr id="34859" name="Ink 4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4842087" y="4010462"/>
                <a:ext cx="88477" cy="943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34860" name="Ink 4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00650" y="4013200"/>
              <a:ext cx="101600" cy="139700"/>
            </p14:xfrm>
          </p:contentPart>
        </mc:Choice>
        <mc:Fallback xmlns="">
          <p:pic>
            <p:nvPicPr>
              <p:cNvPr id="34860" name="Ink 4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5191541" y="4003863"/>
                <a:ext cx="119818" cy="1583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34861" name="Ink 4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56250" y="4013200"/>
              <a:ext cx="114300" cy="184150"/>
            </p14:xfrm>
          </p:contentPart>
        </mc:Choice>
        <mc:Fallback xmlns="">
          <p:pic>
            <p:nvPicPr>
              <p:cNvPr id="34861" name="Ink 4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5547134" y="4004028"/>
                <a:ext cx="132532" cy="2024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34862" name="Ink 4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61050" y="4000500"/>
              <a:ext cx="273050" cy="234950"/>
            </p14:xfrm>
          </p:contentPart>
        </mc:Choice>
        <mc:Fallback xmlns="">
          <p:pic>
            <p:nvPicPr>
              <p:cNvPr id="34862" name="Ink 4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5851697" y="3991244"/>
                <a:ext cx="291757" cy="2534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34863" name="Ink 4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299475" y="51377850"/>
              <a:ext cx="0" cy="0"/>
            </p14:xfrm>
          </p:contentPart>
        </mc:Choice>
        <mc:Fallback xmlns="">
          <p:pic>
            <p:nvPicPr>
              <p:cNvPr id="34863" name="Ink 4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59299475" y="513778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34864" name="Ink 4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6700" y="4679950"/>
              <a:ext cx="120650" cy="101600"/>
            </p14:xfrm>
          </p:contentPart>
        </mc:Choice>
        <mc:Fallback xmlns="">
          <p:pic>
            <p:nvPicPr>
              <p:cNvPr id="34864" name="Ink 4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257555" y="4670616"/>
                <a:ext cx="138941" cy="1202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34865" name="Ink 4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9750" y="4362450"/>
              <a:ext cx="260350" cy="1130300"/>
            </p14:xfrm>
          </p:contentPart>
        </mc:Choice>
        <mc:Fallback xmlns="">
          <p:pic>
            <p:nvPicPr>
              <p:cNvPr id="34865" name="Ink 4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530490" y="4353097"/>
                <a:ext cx="278870" cy="11490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34866" name="Ink 5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03300" y="4476750"/>
              <a:ext cx="171450" cy="927100"/>
            </p14:xfrm>
          </p:contentPart>
        </mc:Choice>
        <mc:Fallback xmlns="">
          <p:pic>
            <p:nvPicPr>
              <p:cNvPr id="34866" name="Ink 5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993955" y="4467396"/>
                <a:ext cx="190141" cy="9458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3">
            <p14:nvContentPartPr>
              <p14:cNvPr id="34867" name="Ink 5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03350" y="4438650"/>
              <a:ext cx="203200" cy="939800"/>
            </p14:xfrm>
          </p:contentPart>
        </mc:Choice>
        <mc:Fallback xmlns="">
          <p:pic>
            <p:nvPicPr>
              <p:cNvPr id="34867" name="Ink 5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4"/>
              <a:stretch>
                <a:fillRect/>
              </a:stretch>
            </p:blipFill>
            <p:spPr>
              <a:xfrm>
                <a:off x="1394146" y="4429292"/>
                <a:ext cx="221608" cy="9585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5">
            <p14:nvContentPartPr>
              <p14:cNvPr id="34868" name="Ink 5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39900" y="4375150"/>
              <a:ext cx="400050" cy="1047750"/>
            </p14:xfrm>
          </p:contentPart>
        </mc:Choice>
        <mc:Fallback xmlns="">
          <p:pic>
            <p:nvPicPr>
              <p:cNvPr id="34868" name="Ink 5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6"/>
              <a:stretch>
                <a:fillRect/>
              </a:stretch>
            </p:blipFill>
            <p:spPr>
              <a:xfrm>
                <a:off x="1730555" y="4365795"/>
                <a:ext cx="418741" cy="10664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7">
            <p14:nvContentPartPr>
              <p14:cNvPr id="34869" name="Ink 5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30450" y="5003800"/>
              <a:ext cx="393700" cy="266700"/>
            </p14:xfrm>
          </p:contentPart>
        </mc:Choice>
        <mc:Fallback xmlns="">
          <p:pic>
            <p:nvPicPr>
              <p:cNvPr id="34869" name="Ink 5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8"/>
              <a:stretch>
                <a:fillRect/>
              </a:stretch>
            </p:blipFill>
            <p:spPr>
              <a:xfrm>
                <a:off x="2321119" y="4994554"/>
                <a:ext cx="412362" cy="2851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9">
            <p14:nvContentPartPr>
              <p14:cNvPr id="34870" name="Ink 5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33850" y="4660900"/>
              <a:ext cx="165100" cy="127000"/>
            </p14:xfrm>
          </p:contentPart>
        </mc:Choice>
        <mc:Fallback xmlns="">
          <p:pic>
            <p:nvPicPr>
              <p:cNvPr id="34870" name="Ink 5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0"/>
              <a:stretch>
                <a:fillRect/>
              </a:stretch>
            </p:blipFill>
            <p:spPr>
              <a:xfrm>
                <a:off x="4124579" y="4651572"/>
                <a:ext cx="183643" cy="1456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1">
            <p14:nvContentPartPr>
              <p14:cNvPr id="34871" name="Ink 5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91050" y="4464050"/>
              <a:ext cx="1028700" cy="908050"/>
            </p14:xfrm>
          </p:contentPart>
        </mc:Choice>
        <mc:Fallback xmlns="">
          <p:pic>
            <p:nvPicPr>
              <p:cNvPr id="34871" name="Ink 5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2"/>
              <a:stretch>
                <a:fillRect/>
              </a:stretch>
            </p:blipFill>
            <p:spPr>
              <a:xfrm>
                <a:off x="4581728" y="4454696"/>
                <a:ext cx="1047345" cy="9267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3">
            <p14:nvContentPartPr>
              <p14:cNvPr id="34872" name="Ink 5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10250" y="4406900"/>
              <a:ext cx="533400" cy="1016000"/>
            </p14:xfrm>
          </p:contentPart>
        </mc:Choice>
        <mc:Fallback xmlns="">
          <p:pic>
            <p:nvPicPr>
              <p:cNvPr id="34872" name="Ink 5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4"/>
              <a:stretch>
                <a:fillRect/>
              </a:stretch>
            </p:blipFill>
            <p:spPr>
              <a:xfrm>
                <a:off x="5801192" y="4397523"/>
                <a:ext cx="551517" cy="10347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5">
            <p14:nvContentPartPr>
              <p14:cNvPr id="34873" name="Ink 5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43700" y="4800600"/>
              <a:ext cx="260350" cy="342900"/>
            </p14:xfrm>
          </p:contentPart>
        </mc:Choice>
        <mc:Fallback xmlns="">
          <p:pic>
            <p:nvPicPr>
              <p:cNvPr id="34873" name="Ink 5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6"/>
              <a:stretch>
                <a:fillRect/>
              </a:stretch>
            </p:blipFill>
            <p:spPr>
              <a:xfrm>
                <a:off x="6734389" y="4791342"/>
                <a:ext cx="278972" cy="3614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7">
            <p14:nvContentPartPr>
              <p14:cNvPr id="34874" name="Ink 5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18350" y="4737100"/>
              <a:ext cx="635000" cy="285750"/>
            </p14:xfrm>
          </p:contentPart>
        </mc:Choice>
        <mc:Fallback xmlns="">
          <p:pic>
            <p:nvPicPr>
              <p:cNvPr id="34874" name="Ink 5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8"/>
              <a:stretch>
                <a:fillRect/>
              </a:stretch>
            </p:blipFill>
            <p:spPr>
              <a:xfrm>
                <a:off x="7109001" y="4727766"/>
                <a:ext cx="653698" cy="3044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9">
            <p14:nvContentPartPr>
              <p14:cNvPr id="34875" name="Ink 5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41900" y="6540500"/>
              <a:ext cx="1588" cy="12700"/>
            </p14:xfrm>
          </p:contentPart>
        </mc:Choice>
        <mc:Fallback xmlns="">
          <p:pic>
            <p:nvPicPr>
              <p:cNvPr id="34875" name="Ink 5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0"/>
              <a:stretch>
                <a:fillRect/>
              </a:stretch>
            </p:blipFill>
            <p:spPr>
              <a:xfrm>
                <a:off x="5000612" y="6531328"/>
                <a:ext cx="84164" cy="310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1">
            <p14:nvContentPartPr>
              <p14:cNvPr id="34876" name="Ink 6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59350" y="6273800"/>
              <a:ext cx="177800" cy="342900"/>
            </p14:xfrm>
          </p:contentPart>
        </mc:Choice>
        <mc:Fallback xmlns="">
          <p:pic>
            <p:nvPicPr>
              <p:cNvPr id="34876" name="Ink 6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2"/>
              <a:stretch>
                <a:fillRect/>
              </a:stretch>
            </p:blipFill>
            <p:spPr>
              <a:xfrm>
                <a:off x="4950196" y="6264494"/>
                <a:ext cx="196108" cy="3615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3">
            <p14:nvContentPartPr>
              <p14:cNvPr id="34877" name="Ink 6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72100" y="6267450"/>
              <a:ext cx="196850" cy="342900"/>
            </p14:xfrm>
          </p:contentPart>
        </mc:Choice>
        <mc:Fallback xmlns="">
          <p:pic>
            <p:nvPicPr>
              <p:cNvPr id="34877" name="Ink 6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4"/>
              <a:stretch>
                <a:fillRect/>
              </a:stretch>
            </p:blipFill>
            <p:spPr>
              <a:xfrm>
                <a:off x="5362794" y="6258115"/>
                <a:ext cx="215461" cy="3615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5">
            <p14:nvContentPartPr>
              <p14:cNvPr id="34878" name="Ink 6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91200" y="6261100"/>
              <a:ext cx="171450" cy="342900"/>
            </p14:xfrm>
          </p:contentPart>
        </mc:Choice>
        <mc:Fallback xmlns="">
          <p:pic>
            <p:nvPicPr>
              <p:cNvPr id="34878" name="Ink 6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6"/>
              <a:stretch>
                <a:fillRect/>
              </a:stretch>
            </p:blipFill>
            <p:spPr>
              <a:xfrm>
                <a:off x="5781855" y="6251755"/>
                <a:ext cx="190141" cy="3615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7">
            <p14:nvContentPartPr>
              <p14:cNvPr id="34879" name="Ink 6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54750" y="5600700"/>
              <a:ext cx="800100" cy="1098550"/>
            </p14:xfrm>
          </p:contentPart>
        </mc:Choice>
        <mc:Fallback xmlns="">
          <p:pic>
            <p:nvPicPr>
              <p:cNvPr id="34879" name="Ink 6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8"/>
              <a:stretch>
                <a:fillRect/>
              </a:stretch>
            </p:blipFill>
            <p:spPr>
              <a:xfrm>
                <a:off x="6245504" y="5591384"/>
                <a:ext cx="818591" cy="11171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9">
            <p14:nvContentPartPr>
              <p14:cNvPr id="34880" name="Ink 6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29500" y="5899150"/>
              <a:ext cx="895350" cy="565150"/>
            </p14:xfrm>
          </p:contentPart>
        </mc:Choice>
        <mc:Fallback xmlns="">
          <p:pic>
            <p:nvPicPr>
              <p:cNvPr id="34880" name="Ink 6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0"/>
              <a:stretch>
                <a:fillRect/>
              </a:stretch>
            </p:blipFill>
            <p:spPr>
              <a:xfrm>
                <a:off x="7420200" y="5889838"/>
                <a:ext cx="913951" cy="5837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1">
            <p14:nvContentPartPr>
              <p14:cNvPr id="34881" name="Ink 6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48150" y="5842000"/>
              <a:ext cx="165100" cy="120650"/>
            </p14:xfrm>
          </p:contentPart>
        </mc:Choice>
        <mc:Fallback xmlns="">
          <p:pic>
            <p:nvPicPr>
              <p:cNvPr id="34881" name="Ink 6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2"/>
              <a:stretch>
                <a:fillRect/>
              </a:stretch>
            </p:blipFill>
            <p:spPr>
              <a:xfrm>
                <a:off x="4238938" y="5832664"/>
                <a:ext cx="183523" cy="1393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3">
            <p14:nvContentPartPr>
              <p14:cNvPr id="34882" name="Ink 6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86300" y="5607050"/>
              <a:ext cx="323850" cy="1238250"/>
            </p14:xfrm>
          </p:contentPart>
        </mc:Choice>
        <mc:Fallback xmlns="">
          <p:pic>
            <p:nvPicPr>
              <p:cNvPr id="34882" name="Ink 6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4"/>
              <a:stretch>
                <a:fillRect/>
              </a:stretch>
            </p:blipFill>
            <p:spPr>
              <a:xfrm>
                <a:off x="4676955" y="5597697"/>
                <a:ext cx="342541" cy="12569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5">
            <p14:nvContentPartPr>
              <p14:cNvPr id="34883" name="Ink 6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70500" y="5734050"/>
              <a:ext cx="139700" cy="406400"/>
            </p14:xfrm>
          </p:contentPart>
        </mc:Choice>
        <mc:Fallback xmlns="">
          <p:pic>
            <p:nvPicPr>
              <p:cNvPr id="34883" name="Ink 6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6"/>
              <a:stretch>
                <a:fillRect/>
              </a:stretch>
            </p:blipFill>
            <p:spPr>
              <a:xfrm>
                <a:off x="5261163" y="5724699"/>
                <a:ext cx="158375" cy="4251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7">
            <p14:nvContentPartPr>
              <p14:cNvPr id="34884" name="Ink 6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38800" y="5683250"/>
              <a:ext cx="234950" cy="419100"/>
            </p14:xfrm>
          </p:contentPart>
        </mc:Choice>
        <mc:Fallback xmlns="">
          <p:pic>
            <p:nvPicPr>
              <p:cNvPr id="34884" name="Ink 6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8"/>
              <a:stretch>
                <a:fillRect/>
              </a:stretch>
            </p:blipFill>
            <p:spPr>
              <a:xfrm>
                <a:off x="5629459" y="5673921"/>
                <a:ext cx="253631" cy="4377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9">
            <p14:nvContentPartPr>
              <p14:cNvPr id="34885" name="Ink 6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92850" y="5638800"/>
              <a:ext cx="152400" cy="508000"/>
            </p14:xfrm>
          </p:contentPart>
        </mc:Choice>
        <mc:Fallback xmlns="">
          <p:pic>
            <p:nvPicPr>
              <p:cNvPr id="34885" name="Ink 6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0"/>
              <a:stretch>
                <a:fillRect/>
              </a:stretch>
            </p:blipFill>
            <p:spPr>
              <a:xfrm>
                <a:off x="6283505" y="5629446"/>
                <a:ext cx="171091" cy="5267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1">
            <p14:nvContentPartPr>
              <p14:cNvPr id="34886" name="Ink 7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81100" y="1739900"/>
              <a:ext cx="107950" cy="228600"/>
            </p14:xfrm>
          </p:contentPart>
        </mc:Choice>
        <mc:Fallback xmlns="">
          <p:pic>
            <p:nvPicPr>
              <p:cNvPr id="34886" name="Ink 7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2"/>
              <a:stretch>
                <a:fillRect/>
              </a:stretch>
            </p:blipFill>
            <p:spPr>
              <a:xfrm>
                <a:off x="1171775" y="1730555"/>
                <a:ext cx="126599" cy="2472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3">
            <p14:nvContentPartPr>
              <p14:cNvPr id="34887" name="Ink 7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63700" y="1758950"/>
              <a:ext cx="120650" cy="222250"/>
            </p14:xfrm>
          </p:contentPart>
        </mc:Choice>
        <mc:Fallback xmlns="">
          <p:pic>
            <p:nvPicPr>
              <p:cNvPr id="34887" name="Ink 7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4"/>
              <a:stretch>
                <a:fillRect/>
              </a:stretch>
            </p:blipFill>
            <p:spPr>
              <a:xfrm>
                <a:off x="1654737" y="1749600"/>
                <a:ext cx="138575" cy="240951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64749122"/>
      </p:ext>
    </p:extLst>
  </p:cSld>
  <p:clrMapOvr>
    <a:masterClrMapping/>
  </p:clrMapOvr>
  <p:transition spd="slow">
    <p:push dir="u"/>
  </p:transition>
</p:sld>
</file>

<file path=ppt/theme/theme1.xml><?xml version="1.0" encoding="utf-8"?>
<a:theme xmlns:a="http://schemas.openxmlformats.org/drawingml/2006/main" name="Frame">
  <a:themeElements>
    <a:clrScheme name="Frame">
      <a:dk1>
        <a:srgbClr val="000000"/>
      </a:dk1>
      <a:lt1>
        <a:srgbClr val="FFFFFF"/>
      </a:lt1>
      <a:dk2>
        <a:srgbClr val="545454"/>
      </a:dk2>
      <a:lt2>
        <a:srgbClr val="BFBFBF"/>
      </a:lt2>
      <a:accent1>
        <a:srgbClr val="40BAD2"/>
      </a:accent1>
      <a:accent2>
        <a:srgbClr val="FAB900"/>
      </a:accent2>
      <a:accent3>
        <a:srgbClr val="90BB23"/>
      </a:accent3>
      <a:accent4>
        <a:srgbClr val="EE7008"/>
      </a:accent4>
      <a:accent5>
        <a:srgbClr val="1AB39F"/>
      </a:accent5>
      <a:accent6>
        <a:srgbClr val="D5393D"/>
      </a:accent6>
      <a:hlink>
        <a:srgbClr val="90BB23"/>
      </a:hlink>
      <a:folHlink>
        <a:srgbClr val="EE7008"/>
      </a:folHlink>
    </a:clrScheme>
    <a:fontScheme name="Frame">
      <a:maj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Frame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5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2700" h="25400" prst="coolSlant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20000"/>
                <a:lumMod val="102000"/>
              </a:schemeClr>
            </a:gs>
            <a:gs pos="48000">
              <a:schemeClr val="phClr">
                <a:tint val="98000"/>
                <a:shade val="90000"/>
                <a:satMod val="110000"/>
                <a:lumMod val="103000"/>
              </a:schemeClr>
            </a:gs>
            <a:gs pos="100000">
              <a:schemeClr val="phClr">
                <a:tint val="98000"/>
                <a:shade val="80000"/>
                <a:satMod val="10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rame" id="{F226E7A2-7162-461C-9490-D27D9DC04E43}" vid="{629A0216-3BBD-45C0-B63F-2683BEA18F6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691</TotalTime>
  <Words>2182</Words>
  <Application>Microsoft Office PowerPoint</Application>
  <PresentationFormat>Widescreen</PresentationFormat>
  <Paragraphs>341</Paragraphs>
  <Slides>5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68" baseType="lpstr">
      <vt:lpstr>Arial</vt:lpstr>
      <vt:lpstr>Calibri</vt:lpstr>
      <vt:lpstr>Calibri Light</vt:lpstr>
      <vt:lpstr>Cambria Math</vt:lpstr>
      <vt:lpstr>CastleT</vt:lpstr>
      <vt:lpstr>Corbel</vt:lpstr>
      <vt:lpstr>Times New Roman</vt:lpstr>
      <vt:lpstr>Wingdings</vt:lpstr>
      <vt:lpstr>Wingdings 2</vt:lpstr>
      <vt:lpstr>Frame</vt:lpstr>
      <vt:lpstr>Office Theme</vt:lpstr>
      <vt:lpstr>Equation</vt:lpstr>
      <vt:lpstr>PowerPoint Presentation</vt:lpstr>
      <vt:lpstr>Introduction</vt:lpstr>
      <vt:lpstr>Matrix</vt:lpstr>
      <vt:lpstr>Matrix</vt:lpstr>
      <vt:lpstr>Matrix</vt:lpstr>
      <vt:lpstr>Row Echelon Form</vt:lpstr>
      <vt:lpstr>Row Echelon Form</vt:lpstr>
      <vt:lpstr>Row Echelon Form</vt:lpstr>
      <vt:lpstr>Row Echelon Form</vt:lpstr>
      <vt:lpstr>Reduced Row Echelon Form</vt:lpstr>
      <vt:lpstr>Process to get the Reduced Row Echelon Form</vt:lpstr>
      <vt:lpstr>Reduced Row Echelon Form</vt:lpstr>
      <vt:lpstr>Reduced Row Echelon Form</vt:lpstr>
      <vt:lpstr>Reduced Row Echelon Form</vt:lpstr>
      <vt:lpstr>PowerPoint Presentation</vt:lpstr>
      <vt:lpstr>Reduced Row Echelon Form</vt:lpstr>
      <vt:lpstr>Reduced Row Echelon Form</vt:lpstr>
      <vt:lpstr>Rank of a Matrix</vt:lpstr>
      <vt:lpstr>Rank of a Matrix</vt:lpstr>
      <vt:lpstr>Rank of a Matrix</vt:lpstr>
      <vt:lpstr>Rank of a Matrix</vt:lpstr>
      <vt:lpstr>Rank of a Matrix</vt:lpstr>
      <vt:lpstr>Rank of a Matrix</vt:lpstr>
      <vt:lpstr>Rank of a Matrix</vt:lpstr>
      <vt:lpstr>Rank of a Matrix</vt:lpstr>
      <vt:lpstr>Rank of a Matrix</vt:lpstr>
      <vt:lpstr>Nullity</vt:lpstr>
      <vt:lpstr>System of Linear Equations</vt:lpstr>
      <vt:lpstr>System of Linear Equations</vt:lpstr>
      <vt:lpstr>System of Linear Equations</vt:lpstr>
      <vt:lpstr>System of Linear Equations</vt:lpstr>
      <vt:lpstr>System of Linear Equations</vt:lpstr>
      <vt:lpstr>System of Linear Equations</vt:lpstr>
      <vt:lpstr>System of Linear Equations</vt:lpstr>
      <vt:lpstr>System of Linear Equations</vt:lpstr>
      <vt:lpstr>System of Linear Equations</vt:lpstr>
      <vt:lpstr>System of Linear Equations</vt:lpstr>
      <vt:lpstr>System of Linear Equations</vt:lpstr>
      <vt:lpstr>System of Linear Equations</vt:lpstr>
      <vt:lpstr>System of Linear Equations</vt:lpstr>
      <vt:lpstr>System of Linear Equations</vt:lpstr>
      <vt:lpstr>System of Linear Equations</vt:lpstr>
      <vt:lpstr>System of Linear Equations</vt:lpstr>
      <vt:lpstr>System of Homogeneous Linear Equations </vt:lpstr>
      <vt:lpstr>System of Linear Equations</vt:lpstr>
      <vt:lpstr>System of Linear Equations</vt:lpstr>
      <vt:lpstr>Inverse of a Matrix</vt:lpstr>
      <vt:lpstr>Inverse of a Matrix</vt:lpstr>
      <vt:lpstr>Inverse of a Matrix</vt:lpstr>
      <vt:lpstr>Inverse of a Matrix</vt:lpstr>
      <vt:lpstr>Inverse of a Matrix</vt:lpstr>
      <vt:lpstr>Inverse of a Matrix</vt:lpstr>
      <vt:lpstr>Inverse of a Matrix</vt:lpstr>
      <vt:lpstr>Consistency : System of Linear Equations</vt:lpstr>
      <vt:lpstr>PowerPoint Presentation</vt:lpstr>
      <vt:lpstr>THANK YOU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 to the online  certificate  course</dc:title>
  <dc:creator>USER</dc:creator>
  <cp:lastModifiedBy>foram.research@outlook.com</cp:lastModifiedBy>
  <cp:revision>566</cp:revision>
  <cp:lastPrinted>2020-07-13T05:52:15Z</cp:lastPrinted>
  <dcterms:created xsi:type="dcterms:W3CDTF">2019-05-12T04:30:40Z</dcterms:created>
  <dcterms:modified xsi:type="dcterms:W3CDTF">2024-03-20T07:22:04Z</dcterms:modified>
</cp:coreProperties>
</file>